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B04BE5" w14:textId="2A5A3732" w:rsidR="00F45ECA" w:rsidRDefault="00F45ECA" w:rsidP="00CA6827">
      <w:pPr>
        <w:spacing w:after="200" w:line="240" w:lineRule="auto"/>
        <w:jc w:val="both"/>
        <w:rPr>
          <w:rFonts w:ascii="Book Antiqua" w:eastAsia="Times New Roman" w:hAnsi="Book Antiqua" w:cs="Times New Roman"/>
          <w:b/>
          <w:sz w:val="24"/>
          <w:szCs w:val="24"/>
        </w:rPr>
      </w:pPr>
      <w:r>
        <w:rPr>
          <w:rFonts w:ascii="Book Antiqua" w:eastAsia="Times New Roman" w:hAnsi="Book Antiqua" w:cs="Times New Roman"/>
          <w:b/>
          <w:sz w:val="24"/>
          <w:szCs w:val="24"/>
        </w:rPr>
        <w:t xml:space="preserve">           </w:t>
      </w:r>
      <w:r>
        <w:rPr>
          <w:noProof/>
        </w:rPr>
        <mc:AlternateContent>
          <mc:Choice Requires="wpg">
            <w:drawing>
              <wp:inline distT="0" distB="0" distL="0" distR="0" wp14:anchorId="3353DFD0" wp14:editId="2BB36BC7">
                <wp:extent cx="5989320" cy="229870"/>
                <wp:effectExtent l="0" t="0" r="0" b="0"/>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9320" cy="229870"/>
                          <a:chOff x="0" y="0"/>
                          <a:chExt cx="36324" cy="2297"/>
                        </a:xfrm>
                      </wpg:grpSpPr>
                      <pic:pic xmlns:pic="http://schemas.openxmlformats.org/drawingml/2006/picture">
                        <pic:nvPicPr>
                          <pic:cNvPr id="32" name="Picture 15"/>
                          <pic:cNvPicPr>
                            <a:picLocks noChangeAspect="1" noChangeArrowheads="1"/>
                          </pic:cNvPicPr>
                        </pic:nvPicPr>
                        <pic:blipFill>
                          <a:blip r:embed="rId7"/>
                          <a:srcRect/>
                          <a:stretch>
                            <a:fillRect/>
                          </a:stretch>
                        </pic:blipFill>
                        <pic:spPr bwMode="auto">
                          <a:xfrm>
                            <a:off x="0" y="3"/>
                            <a:ext cx="36324" cy="2294"/>
                          </a:xfrm>
                          <a:prstGeom prst="rect">
                            <a:avLst/>
                          </a:prstGeom>
                          <a:noFill/>
                        </pic:spPr>
                      </pic:pic>
                      <wps:wsp>
                        <wps:cNvPr id="33" name="Shape 16"/>
                        <wps:cNvSpPr>
                          <a:spLocks/>
                        </wps:cNvSpPr>
                        <wps:spPr bwMode="auto">
                          <a:xfrm>
                            <a:off x="1917" y="0"/>
                            <a:ext cx="927" cy="2080"/>
                          </a:xfrm>
                          <a:custGeom>
                            <a:avLst/>
                            <a:gdLst>
                              <a:gd name="T0" fmla="*/ 92710 w 92710"/>
                              <a:gd name="T1" fmla="*/ 0 h 208026"/>
                              <a:gd name="T2" fmla="*/ 92710 w 92710"/>
                              <a:gd name="T3" fmla="*/ 48089 h 208026"/>
                              <a:gd name="T4" fmla="*/ 92456 w 92710"/>
                              <a:gd name="T5" fmla="*/ 47371 h 208026"/>
                              <a:gd name="T6" fmla="*/ 66294 w 92710"/>
                              <a:gd name="T7" fmla="*/ 122809 h 208026"/>
                              <a:gd name="T8" fmla="*/ 92710 w 92710"/>
                              <a:gd name="T9" fmla="*/ 122809 h 208026"/>
                              <a:gd name="T10" fmla="*/ 92710 w 92710"/>
                              <a:gd name="T11" fmla="*/ 157861 h 208026"/>
                              <a:gd name="T12" fmla="*/ 54991 w 92710"/>
                              <a:gd name="T13" fmla="*/ 157861 h 208026"/>
                              <a:gd name="T14" fmla="*/ 46355 w 92710"/>
                              <a:gd name="T15" fmla="*/ 181228 h 208026"/>
                              <a:gd name="T16" fmla="*/ 36322 w 92710"/>
                              <a:gd name="T17" fmla="*/ 202184 h 208026"/>
                              <a:gd name="T18" fmla="*/ 21717 w 92710"/>
                              <a:gd name="T19" fmla="*/ 208026 h 208026"/>
                              <a:gd name="T20" fmla="*/ 6477 w 92710"/>
                              <a:gd name="T21" fmla="*/ 201802 h 208026"/>
                              <a:gd name="T22" fmla="*/ 0 w 92710"/>
                              <a:gd name="T23" fmla="*/ 187325 h 208026"/>
                              <a:gd name="T24" fmla="*/ 1397 w 92710"/>
                              <a:gd name="T25" fmla="*/ 178562 h 208026"/>
                              <a:gd name="T26" fmla="*/ 5842 w 92710"/>
                              <a:gd name="T27" fmla="*/ 166243 h 208026"/>
                              <a:gd name="T28" fmla="*/ 56007 w 92710"/>
                              <a:gd name="T29" fmla="*/ 39115 h 208026"/>
                              <a:gd name="T30" fmla="*/ 61214 w 92710"/>
                              <a:gd name="T31" fmla="*/ 25781 h 208026"/>
                              <a:gd name="T32" fmla="*/ 67818 w 92710"/>
                              <a:gd name="T33" fmla="*/ 12446 h 208026"/>
                              <a:gd name="T34" fmla="*/ 77724 w 92710"/>
                              <a:gd name="T35" fmla="*/ 3556 h 208026"/>
                              <a:gd name="T36" fmla="*/ 92710 w 92710"/>
                              <a:gd name="T37" fmla="*/ 0 h 208026"/>
                              <a:gd name="T38" fmla="*/ 0 w 92710"/>
                              <a:gd name="T39" fmla="*/ 0 h 208026"/>
                              <a:gd name="T40" fmla="*/ 92710 w 92710"/>
                              <a:gd name="T41"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T38" t="T39" r="T40" b="T41"/>
                            <a:pathLst>
                              <a:path w="92710" h="208026">
                                <a:moveTo>
                                  <a:pt x="92710" y="0"/>
                                </a:moveTo>
                                <a:lnTo>
                                  <a:pt x="92710" y="48089"/>
                                </a:lnTo>
                                <a:lnTo>
                                  <a:pt x="92456" y="47371"/>
                                </a:lnTo>
                                <a:lnTo>
                                  <a:pt x="66294" y="122809"/>
                                </a:lnTo>
                                <a:lnTo>
                                  <a:pt x="92710" y="122809"/>
                                </a:lnTo>
                                <a:lnTo>
                                  <a:pt x="92710" y="157861"/>
                                </a:lnTo>
                                <a:lnTo>
                                  <a:pt x="54991" y="157861"/>
                                </a:lnTo>
                                <a:lnTo>
                                  <a:pt x="46355" y="181228"/>
                                </a:lnTo>
                                <a:cubicBezTo>
                                  <a:pt x="42545" y="191389"/>
                                  <a:pt x="39243" y="198374"/>
                                  <a:pt x="36322" y="202184"/>
                                </a:cubicBezTo>
                                <a:cubicBezTo>
                                  <a:pt x="33401" y="206121"/>
                                  <a:pt x="28575" y="208026"/>
                                  <a:pt x="21717" y="208026"/>
                                </a:cubicBezTo>
                                <a:cubicBezTo>
                                  <a:pt x="15875" y="208026"/>
                                  <a:pt x="10922" y="205867"/>
                                  <a:pt x="6477" y="201802"/>
                                </a:cubicBezTo>
                                <a:cubicBezTo>
                                  <a:pt x="2159" y="197612"/>
                                  <a:pt x="0" y="192786"/>
                                  <a:pt x="0" y="187325"/>
                                </a:cubicBezTo>
                                <a:cubicBezTo>
                                  <a:pt x="0" y="184403"/>
                                  <a:pt x="381" y="181356"/>
                                  <a:pt x="1397" y="178562"/>
                                </a:cubicBezTo>
                                <a:cubicBezTo>
                                  <a:pt x="2286" y="175640"/>
                                  <a:pt x="3810" y="171576"/>
                                  <a:pt x="5842" y="166243"/>
                                </a:cubicBezTo>
                                <a:lnTo>
                                  <a:pt x="56007" y="39115"/>
                                </a:lnTo>
                                <a:cubicBezTo>
                                  <a:pt x="57404" y="35433"/>
                                  <a:pt x="59055" y="30988"/>
                                  <a:pt x="61214" y="25781"/>
                                </a:cubicBezTo>
                                <a:cubicBezTo>
                                  <a:pt x="63246" y="20574"/>
                                  <a:pt x="65405" y="16128"/>
                                  <a:pt x="67818" y="12446"/>
                                </a:cubicBezTo>
                                <a:cubicBezTo>
                                  <a:pt x="70231" y="8889"/>
                                  <a:pt x="73533" y="5842"/>
                                  <a:pt x="77724" y="3556"/>
                                </a:cubicBezTo>
                                <a:cubicBezTo>
                                  <a:pt x="81788" y="1270"/>
                                  <a:pt x="86741" y="0"/>
                                  <a:pt x="92710" y="0"/>
                                </a:cubicBezTo>
                                <a:close/>
                              </a:path>
                            </a:pathLst>
                          </a:custGeom>
                          <a:solidFill>
                            <a:srgbClr val="000000"/>
                          </a:solidFill>
                          <a:ln>
                            <a:noFill/>
                          </a:ln>
                        </wps:spPr>
                        <wps:bodyPr rot="0" vert="horz" wrap="square" lIns="91440" tIns="45720" rIns="91440" bIns="45720" anchor="t" anchorCtr="0" upright="1">
                          <a:noAutofit/>
                        </wps:bodyPr>
                      </wps:wsp>
                      <wps:wsp>
                        <wps:cNvPr id="34" name="Shape 17"/>
                        <wps:cNvSpPr>
                          <a:spLocks/>
                        </wps:cNvSpPr>
                        <wps:spPr bwMode="auto">
                          <a:xfrm>
                            <a:off x="2" y="0"/>
                            <a:ext cx="1723" cy="2080"/>
                          </a:xfrm>
                          <a:custGeom>
                            <a:avLst/>
                            <a:gdLst>
                              <a:gd name="T0" fmla="*/ 22352 w 172339"/>
                              <a:gd name="T1" fmla="*/ 0 h 208026"/>
                              <a:gd name="T2" fmla="*/ 38862 w 172339"/>
                              <a:gd name="T3" fmla="*/ 6858 h 208026"/>
                              <a:gd name="T4" fmla="*/ 45212 w 172339"/>
                              <a:gd name="T5" fmla="*/ 26797 h 208026"/>
                              <a:gd name="T6" fmla="*/ 45212 w 172339"/>
                              <a:gd name="T7" fmla="*/ 92837 h 208026"/>
                              <a:gd name="T8" fmla="*/ 118237 w 172339"/>
                              <a:gd name="T9" fmla="*/ 12446 h 208026"/>
                              <a:gd name="T10" fmla="*/ 128397 w 172339"/>
                              <a:gd name="T11" fmla="*/ 3175 h 208026"/>
                              <a:gd name="T12" fmla="*/ 140335 w 172339"/>
                              <a:gd name="T13" fmla="*/ 0 h 208026"/>
                              <a:gd name="T14" fmla="*/ 156083 w 172339"/>
                              <a:gd name="T15" fmla="*/ 5842 h 208026"/>
                              <a:gd name="T16" fmla="*/ 162179 w 172339"/>
                              <a:gd name="T17" fmla="*/ 20065 h 208026"/>
                              <a:gd name="T18" fmla="*/ 152400 w 172339"/>
                              <a:gd name="T19" fmla="*/ 39243 h 208026"/>
                              <a:gd name="T20" fmla="*/ 105029 w 172339"/>
                              <a:gd name="T21" fmla="*/ 83312 h 208026"/>
                              <a:gd name="T22" fmla="*/ 158369 w 172339"/>
                              <a:gd name="T23" fmla="*/ 159765 h 208026"/>
                              <a:gd name="T24" fmla="*/ 169164 w 172339"/>
                              <a:gd name="T25" fmla="*/ 176022 h 208026"/>
                              <a:gd name="T26" fmla="*/ 172339 w 172339"/>
                              <a:gd name="T27" fmla="*/ 189102 h 208026"/>
                              <a:gd name="T28" fmla="*/ 166370 w 172339"/>
                              <a:gd name="T29" fmla="*/ 202438 h 208026"/>
                              <a:gd name="T30" fmla="*/ 150368 w 172339"/>
                              <a:gd name="T31" fmla="*/ 208026 h 208026"/>
                              <a:gd name="T32" fmla="*/ 135509 w 172339"/>
                              <a:gd name="T33" fmla="*/ 204089 h 208026"/>
                              <a:gd name="T34" fmla="*/ 125730 w 172339"/>
                              <a:gd name="T35" fmla="*/ 193675 h 208026"/>
                              <a:gd name="T36" fmla="*/ 119126 w 172339"/>
                              <a:gd name="T37" fmla="*/ 182626 h 208026"/>
                              <a:gd name="T38" fmla="*/ 74422 w 172339"/>
                              <a:gd name="T39" fmla="*/ 112268 h 208026"/>
                              <a:gd name="T40" fmla="*/ 45212 w 172339"/>
                              <a:gd name="T41" fmla="*/ 141859 h 208026"/>
                              <a:gd name="T42" fmla="*/ 45212 w 172339"/>
                              <a:gd name="T43" fmla="*/ 181101 h 208026"/>
                              <a:gd name="T44" fmla="*/ 38862 w 172339"/>
                              <a:gd name="T45" fmla="*/ 201168 h 208026"/>
                              <a:gd name="T46" fmla="*/ 22352 w 172339"/>
                              <a:gd name="T47" fmla="*/ 208026 h 208026"/>
                              <a:gd name="T48" fmla="*/ 11303 w 172339"/>
                              <a:gd name="T49" fmla="*/ 204977 h 208026"/>
                              <a:gd name="T50" fmla="*/ 2921 w 172339"/>
                              <a:gd name="T51" fmla="*/ 196469 h 208026"/>
                              <a:gd name="T52" fmla="*/ 508 w 172339"/>
                              <a:gd name="T53" fmla="*/ 187198 h 208026"/>
                              <a:gd name="T54" fmla="*/ 0 w 172339"/>
                              <a:gd name="T55" fmla="*/ 172465 h 208026"/>
                              <a:gd name="T56" fmla="*/ 0 w 172339"/>
                              <a:gd name="T57" fmla="*/ 26797 h 208026"/>
                              <a:gd name="T58" fmla="*/ 6096 w 172339"/>
                              <a:gd name="T59" fmla="*/ 6858 h 208026"/>
                              <a:gd name="T60" fmla="*/ 22352 w 172339"/>
                              <a:gd name="T61" fmla="*/ 0 h 208026"/>
                              <a:gd name="T62" fmla="*/ 0 w 172339"/>
                              <a:gd name="T63" fmla="*/ 0 h 208026"/>
                              <a:gd name="T64" fmla="*/ 172339 w 172339"/>
                              <a:gd name="T65"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172339" h="208026">
                                <a:moveTo>
                                  <a:pt x="22352" y="0"/>
                                </a:moveTo>
                                <a:cubicBezTo>
                                  <a:pt x="29210" y="0"/>
                                  <a:pt x="34671" y="2286"/>
                                  <a:pt x="38862" y="6858"/>
                                </a:cubicBezTo>
                                <a:cubicBezTo>
                                  <a:pt x="43180" y="11430"/>
                                  <a:pt x="45212" y="18034"/>
                                  <a:pt x="45212" y="26797"/>
                                </a:cubicBezTo>
                                <a:lnTo>
                                  <a:pt x="45212" y="92837"/>
                                </a:lnTo>
                                <a:lnTo>
                                  <a:pt x="118237" y="12446"/>
                                </a:lnTo>
                                <a:cubicBezTo>
                                  <a:pt x="122174" y="8382"/>
                                  <a:pt x="125476" y="5207"/>
                                  <a:pt x="128397" y="3175"/>
                                </a:cubicBezTo>
                                <a:cubicBezTo>
                                  <a:pt x="131318" y="1143"/>
                                  <a:pt x="135382" y="0"/>
                                  <a:pt x="140335" y="0"/>
                                </a:cubicBezTo>
                                <a:cubicBezTo>
                                  <a:pt x="146812" y="0"/>
                                  <a:pt x="152019" y="2032"/>
                                  <a:pt x="156083" y="5842"/>
                                </a:cubicBezTo>
                                <a:cubicBezTo>
                                  <a:pt x="160147" y="9778"/>
                                  <a:pt x="162179" y="14477"/>
                                  <a:pt x="162179" y="20065"/>
                                </a:cubicBezTo>
                                <a:cubicBezTo>
                                  <a:pt x="162179" y="26543"/>
                                  <a:pt x="159004" y="33020"/>
                                  <a:pt x="152400" y="39243"/>
                                </a:cubicBezTo>
                                <a:lnTo>
                                  <a:pt x="105029" y="83312"/>
                                </a:lnTo>
                                <a:lnTo>
                                  <a:pt x="158369" y="159765"/>
                                </a:lnTo>
                                <a:cubicBezTo>
                                  <a:pt x="163449" y="166115"/>
                                  <a:pt x="167132" y="171576"/>
                                  <a:pt x="169164" y="176022"/>
                                </a:cubicBezTo>
                                <a:cubicBezTo>
                                  <a:pt x="171323" y="180467"/>
                                  <a:pt x="172339" y="184912"/>
                                  <a:pt x="172339" y="189102"/>
                                </a:cubicBezTo>
                                <a:cubicBezTo>
                                  <a:pt x="172339" y="194183"/>
                                  <a:pt x="170434" y="198627"/>
                                  <a:pt x="166370" y="202438"/>
                                </a:cubicBezTo>
                                <a:cubicBezTo>
                                  <a:pt x="162433" y="206121"/>
                                  <a:pt x="157099" y="208026"/>
                                  <a:pt x="150368" y="208026"/>
                                </a:cubicBezTo>
                                <a:cubicBezTo>
                                  <a:pt x="144399" y="208026"/>
                                  <a:pt x="139319" y="206628"/>
                                  <a:pt x="135509" y="204089"/>
                                </a:cubicBezTo>
                                <a:cubicBezTo>
                                  <a:pt x="131572" y="201422"/>
                                  <a:pt x="128397" y="197993"/>
                                  <a:pt x="125730" y="193675"/>
                                </a:cubicBezTo>
                                <a:cubicBezTo>
                                  <a:pt x="123063" y="189484"/>
                                  <a:pt x="120904" y="185674"/>
                                  <a:pt x="119126" y="182626"/>
                                </a:cubicBezTo>
                                <a:lnTo>
                                  <a:pt x="74422" y="112268"/>
                                </a:lnTo>
                                <a:lnTo>
                                  <a:pt x="45212" y="141859"/>
                                </a:lnTo>
                                <a:lnTo>
                                  <a:pt x="45212" y="181101"/>
                                </a:lnTo>
                                <a:cubicBezTo>
                                  <a:pt x="45212" y="189992"/>
                                  <a:pt x="43180" y="196723"/>
                                  <a:pt x="38862" y="201168"/>
                                </a:cubicBezTo>
                                <a:cubicBezTo>
                                  <a:pt x="34544" y="205739"/>
                                  <a:pt x="29083" y="208026"/>
                                  <a:pt x="22352" y="208026"/>
                                </a:cubicBezTo>
                                <a:cubicBezTo>
                                  <a:pt x="18542" y="208026"/>
                                  <a:pt x="14859" y="207010"/>
                                  <a:pt x="11303" y="204977"/>
                                </a:cubicBezTo>
                                <a:cubicBezTo>
                                  <a:pt x="7747" y="202946"/>
                                  <a:pt x="4953" y="200151"/>
                                  <a:pt x="2921" y="196469"/>
                                </a:cubicBezTo>
                                <a:cubicBezTo>
                                  <a:pt x="1524" y="193801"/>
                                  <a:pt x="762" y="190753"/>
                                  <a:pt x="508" y="187198"/>
                                </a:cubicBezTo>
                                <a:cubicBezTo>
                                  <a:pt x="254" y="183769"/>
                                  <a:pt x="0" y="178815"/>
                                  <a:pt x="0" y="172465"/>
                                </a:cubicBezTo>
                                <a:lnTo>
                                  <a:pt x="0" y="26797"/>
                                </a:lnTo>
                                <a:cubicBezTo>
                                  <a:pt x="0" y="18161"/>
                                  <a:pt x="2032" y="11430"/>
                                  <a:pt x="6096" y="6858"/>
                                </a:cubicBezTo>
                                <a:cubicBezTo>
                                  <a:pt x="10033" y="2286"/>
                                  <a:pt x="15494" y="0"/>
                                  <a:pt x="22352" y="0"/>
                                </a:cubicBezTo>
                                <a:close/>
                              </a:path>
                            </a:pathLst>
                          </a:custGeom>
                          <a:solidFill>
                            <a:srgbClr val="000000"/>
                          </a:solidFill>
                          <a:ln>
                            <a:noFill/>
                          </a:ln>
                        </wps:spPr>
                        <wps:bodyPr rot="0" vert="horz" wrap="square" lIns="91440" tIns="45720" rIns="91440" bIns="45720" anchor="t" anchorCtr="0" upright="1">
                          <a:noAutofit/>
                        </wps:bodyPr>
                      </wps:wsp>
                      <wps:wsp>
                        <wps:cNvPr id="35" name="Shape 18"/>
                        <wps:cNvSpPr>
                          <a:spLocks/>
                        </wps:cNvSpPr>
                        <wps:spPr bwMode="auto">
                          <a:xfrm>
                            <a:off x="4069" y="34"/>
                            <a:ext cx="771" cy="2046"/>
                          </a:xfrm>
                          <a:custGeom>
                            <a:avLst/>
                            <a:gdLst>
                              <a:gd name="T0" fmla="*/ 27813 w 77152"/>
                              <a:gd name="T1" fmla="*/ 0 h 204598"/>
                              <a:gd name="T2" fmla="*/ 77152 w 77152"/>
                              <a:gd name="T3" fmla="*/ 0 h 204598"/>
                              <a:gd name="T4" fmla="*/ 77152 w 77152"/>
                              <a:gd name="T5" fmla="*/ 35915 h 204598"/>
                              <a:gd name="T6" fmla="*/ 69088 w 77152"/>
                              <a:gd name="T7" fmla="*/ 35179 h 204598"/>
                              <a:gd name="T8" fmla="*/ 45212 w 77152"/>
                              <a:gd name="T9" fmla="*/ 35179 h 204598"/>
                              <a:gd name="T10" fmla="*/ 45212 w 77152"/>
                              <a:gd name="T11" fmla="*/ 89536 h 204598"/>
                              <a:gd name="T12" fmla="*/ 69088 w 77152"/>
                              <a:gd name="T13" fmla="*/ 89536 h 204598"/>
                              <a:gd name="T14" fmla="*/ 77152 w 77152"/>
                              <a:gd name="T15" fmla="*/ 88527 h 204598"/>
                              <a:gd name="T16" fmla="*/ 77152 w 77152"/>
                              <a:gd name="T17" fmla="*/ 124968 h 204598"/>
                              <a:gd name="T18" fmla="*/ 45212 w 77152"/>
                              <a:gd name="T19" fmla="*/ 124968 h 204598"/>
                              <a:gd name="T20" fmla="*/ 45212 w 77152"/>
                              <a:gd name="T21" fmla="*/ 177673 h 204598"/>
                              <a:gd name="T22" fmla="*/ 38862 w 77152"/>
                              <a:gd name="T23" fmla="*/ 197612 h 204598"/>
                              <a:gd name="T24" fmla="*/ 22606 w 77152"/>
                              <a:gd name="T25" fmla="*/ 204598 h 204598"/>
                              <a:gd name="T26" fmla="*/ 6223 w 77152"/>
                              <a:gd name="T27" fmla="*/ 197612 h 204598"/>
                              <a:gd name="T28" fmla="*/ 0 w 77152"/>
                              <a:gd name="T29" fmla="*/ 177927 h 204598"/>
                              <a:gd name="T30" fmla="*/ 0 w 77152"/>
                              <a:gd name="T31" fmla="*/ 27051 h 204598"/>
                              <a:gd name="T32" fmla="*/ 6858 w 77152"/>
                              <a:gd name="T33" fmla="*/ 6477 h 204598"/>
                              <a:gd name="T34" fmla="*/ 27813 w 77152"/>
                              <a:gd name="T35" fmla="*/ 0 h 204598"/>
                              <a:gd name="T36" fmla="*/ 0 w 77152"/>
                              <a:gd name="T37" fmla="*/ 0 h 204598"/>
                              <a:gd name="T38" fmla="*/ 77152 w 77152"/>
                              <a:gd name="T39" fmla="*/ 204598 h 204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T36" t="T37" r="T38" b="T39"/>
                            <a:pathLst>
                              <a:path w="77152" h="204598">
                                <a:moveTo>
                                  <a:pt x="27813" y="0"/>
                                </a:moveTo>
                                <a:lnTo>
                                  <a:pt x="77152" y="0"/>
                                </a:lnTo>
                                <a:lnTo>
                                  <a:pt x="77152" y="35915"/>
                                </a:lnTo>
                                <a:lnTo>
                                  <a:pt x="69088" y="35179"/>
                                </a:lnTo>
                                <a:lnTo>
                                  <a:pt x="45212" y="35179"/>
                                </a:lnTo>
                                <a:lnTo>
                                  <a:pt x="45212" y="89536"/>
                                </a:lnTo>
                                <a:lnTo>
                                  <a:pt x="69088" y="89536"/>
                                </a:lnTo>
                                <a:lnTo>
                                  <a:pt x="77152" y="88527"/>
                                </a:lnTo>
                                <a:lnTo>
                                  <a:pt x="77152" y="124968"/>
                                </a:lnTo>
                                <a:lnTo>
                                  <a:pt x="45212" y="124968"/>
                                </a:lnTo>
                                <a:lnTo>
                                  <a:pt x="45212" y="177673"/>
                                </a:lnTo>
                                <a:cubicBezTo>
                                  <a:pt x="45212" y="186310"/>
                                  <a:pt x="43180" y="192913"/>
                                  <a:pt x="38862" y="197612"/>
                                </a:cubicBezTo>
                                <a:cubicBezTo>
                                  <a:pt x="34671" y="202185"/>
                                  <a:pt x="29210" y="204598"/>
                                  <a:pt x="22606" y="204598"/>
                                </a:cubicBezTo>
                                <a:cubicBezTo>
                                  <a:pt x="15875" y="204598"/>
                                  <a:pt x="10414" y="202311"/>
                                  <a:pt x="6223" y="197612"/>
                                </a:cubicBezTo>
                                <a:cubicBezTo>
                                  <a:pt x="2159" y="193040"/>
                                  <a:pt x="0" y="186436"/>
                                  <a:pt x="0" y="177927"/>
                                </a:cubicBezTo>
                                <a:lnTo>
                                  <a:pt x="0" y="27051"/>
                                </a:lnTo>
                                <a:cubicBezTo>
                                  <a:pt x="0" y="17526"/>
                                  <a:pt x="2286" y="10668"/>
                                  <a:pt x="6858" y="6477"/>
                                </a:cubicBezTo>
                                <a:cubicBezTo>
                                  <a:pt x="11430" y="2160"/>
                                  <a:pt x="18415" y="0"/>
                                  <a:pt x="27813" y="0"/>
                                </a:cubicBezTo>
                                <a:close/>
                              </a:path>
                            </a:pathLst>
                          </a:custGeom>
                          <a:solidFill>
                            <a:srgbClr val="000000"/>
                          </a:solidFill>
                          <a:ln>
                            <a:noFill/>
                          </a:ln>
                        </wps:spPr>
                        <wps:bodyPr rot="0" vert="horz" wrap="square" lIns="91440" tIns="45720" rIns="91440" bIns="45720" anchor="t" anchorCtr="0" upright="1">
                          <a:noAutofit/>
                        </wps:bodyPr>
                      </wps:wsp>
                      <wps:wsp>
                        <wps:cNvPr id="36" name="Shape 19"/>
                        <wps:cNvSpPr>
                          <a:spLocks/>
                        </wps:cNvSpPr>
                        <wps:spPr bwMode="auto">
                          <a:xfrm>
                            <a:off x="2844" y="0"/>
                            <a:ext cx="944" cy="2080"/>
                          </a:xfrm>
                          <a:custGeom>
                            <a:avLst/>
                            <a:gdLst>
                              <a:gd name="T0" fmla="*/ 0 w 94361"/>
                              <a:gd name="T1" fmla="*/ 0 h 208026"/>
                              <a:gd name="T2" fmla="*/ 15113 w 94361"/>
                              <a:gd name="T3" fmla="*/ 3556 h 208026"/>
                              <a:gd name="T4" fmla="*/ 25019 w 94361"/>
                              <a:gd name="T5" fmla="*/ 12446 h 208026"/>
                              <a:gd name="T6" fmla="*/ 30861 w 94361"/>
                              <a:gd name="T7" fmla="*/ 22987 h 208026"/>
                              <a:gd name="T8" fmla="*/ 36449 w 94361"/>
                              <a:gd name="T9" fmla="*/ 37464 h 208026"/>
                              <a:gd name="T10" fmla="*/ 88138 w 94361"/>
                              <a:gd name="T11" fmla="*/ 165100 h 208026"/>
                              <a:gd name="T12" fmla="*/ 94361 w 94361"/>
                              <a:gd name="T13" fmla="*/ 187071 h 208026"/>
                              <a:gd name="T14" fmla="*/ 87884 w 94361"/>
                              <a:gd name="T15" fmla="*/ 201549 h 208026"/>
                              <a:gd name="T16" fmla="*/ 72136 w 94361"/>
                              <a:gd name="T17" fmla="*/ 208026 h 208026"/>
                              <a:gd name="T18" fmla="*/ 62865 w 94361"/>
                              <a:gd name="T19" fmla="*/ 206121 h 208026"/>
                              <a:gd name="T20" fmla="*/ 56515 w 94361"/>
                              <a:gd name="T21" fmla="*/ 200914 h 208026"/>
                              <a:gd name="T22" fmla="*/ 51181 w 94361"/>
                              <a:gd name="T23" fmla="*/ 191135 h 208026"/>
                              <a:gd name="T24" fmla="*/ 47117 w 94361"/>
                              <a:gd name="T25" fmla="*/ 181864 h 208026"/>
                              <a:gd name="T26" fmla="*/ 37973 w 94361"/>
                              <a:gd name="T27" fmla="*/ 157861 h 208026"/>
                              <a:gd name="T28" fmla="*/ 0 w 94361"/>
                              <a:gd name="T29" fmla="*/ 157861 h 208026"/>
                              <a:gd name="T30" fmla="*/ 0 w 94361"/>
                              <a:gd name="T31" fmla="*/ 122809 h 208026"/>
                              <a:gd name="T32" fmla="*/ 26416 w 94361"/>
                              <a:gd name="T33" fmla="*/ 122809 h 208026"/>
                              <a:gd name="T34" fmla="*/ 0 w 94361"/>
                              <a:gd name="T35" fmla="*/ 48089 h 208026"/>
                              <a:gd name="T36" fmla="*/ 0 w 94361"/>
                              <a:gd name="T37" fmla="*/ 0 h 208026"/>
                              <a:gd name="T38" fmla="*/ 0 w 94361"/>
                              <a:gd name="T39" fmla="*/ 0 h 208026"/>
                              <a:gd name="T40" fmla="*/ 94361 w 94361"/>
                              <a:gd name="T41"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T38" t="T39" r="T40" b="T41"/>
                            <a:pathLst>
                              <a:path w="94361" h="208026">
                                <a:moveTo>
                                  <a:pt x="0" y="0"/>
                                </a:moveTo>
                                <a:cubicBezTo>
                                  <a:pt x="5969" y="0"/>
                                  <a:pt x="11049" y="1270"/>
                                  <a:pt x="15113" y="3556"/>
                                </a:cubicBezTo>
                                <a:cubicBezTo>
                                  <a:pt x="19304" y="5842"/>
                                  <a:pt x="22606" y="8889"/>
                                  <a:pt x="25019" y="12446"/>
                                </a:cubicBezTo>
                                <a:cubicBezTo>
                                  <a:pt x="27432" y="16001"/>
                                  <a:pt x="29464" y="19558"/>
                                  <a:pt x="30861" y="22987"/>
                                </a:cubicBezTo>
                                <a:cubicBezTo>
                                  <a:pt x="32258" y="26543"/>
                                  <a:pt x="34163" y="31369"/>
                                  <a:pt x="36449" y="37464"/>
                                </a:cubicBezTo>
                                <a:lnTo>
                                  <a:pt x="88138" y="165100"/>
                                </a:lnTo>
                                <a:cubicBezTo>
                                  <a:pt x="92329" y="175133"/>
                                  <a:pt x="94361" y="182372"/>
                                  <a:pt x="94361" y="187071"/>
                                </a:cubicBezTo>
                                <a:cubicBezTo>
                                  <a:pt x="94361" y="192405"/>
                                  <a:pt x="92202" y="197231"/>
                                  <a:pt x="87884" y="201549"/>
                                </a:cubicBezTo>
                                <a:cubicBezTo>
                                  <a:pt x="83566" y="205867"/>
                                  <a:pt x="78359" y="208026"/>
                                  <a:pt x="72136" y="208026"/>
                                </a:cubicBezTo>
                                <a:cubicBezTo>
                                  <a:pt x="68580" y="208026"/>
                                  <a:pt x="65532" y="207390"/>
                                  <a:pt x="62865" y="206121"/>
                                </a:cubicBezTo>
                                <a:cubicBezTo>
                                  <a:pt x="60325" y="204724"/>
                                  <a:pt x="58166" y="203073"/>
                                  <a:pt x="56515" y="200914"/>
                                </a:cubicBezTo>
                                <a:cubicBezTo>
                                  <a:pt x="54737" y="198755"/>
                                  <a:pt x="52959" y="195452"/>
                                  <a:pt x="51181" y="191135"/>
                                </a:cubicBezTo>
                                <a:cubicBezTo>
                                  <a:pt x="49276" y="186689"/>
                                  <a:pt x="47879" y="183642"/>
                                  <a:pt x="47117" y="181864"/>
                                </a:cubicBezTo>
                                <a:lnTo>
                                  <a:pt x="37973" y="157861"/>
                                </a:lnTo>
                                <a:lnTo>
                                  <a:pt x="0" y="157861"/>
                                </a:lnTo>
                                <a:lnTo>
                                  <a:pt x="0" y="122809"/>
                                </a:lnTo>
                                <a:lnTo>
                                  <a:pt x="26416" y="122809"/>
                                </a:lnTo>
                                <a:lnTo>
                                  <a:pt x="0" y="48089"/>
                                </a:lnTo>
                                <a:lnTo>
                                  <a:pt x="0" y="0"/>
                                </a:lnTo>
                                <a:close/>
                              </a:path>
                            </a:pathLst>
                          </a:custGeom>
                          <a:solidFill>
                            <a:srgbClr val="000000"/>
                          </a:solidFill>
                          <a:ln>
                            <a:noFill/>
                          </a:ln>
                        </wps:spPr>
                        <wps:bodyPr rot="0" vert="horz" wrap="square" lIns="91440" tIns="45720" rIns="91440" bIns="45720" anchor="t" anchorCtr="0" upright="1">
                          <a:noAutofit/>
                        </wps:bodyPr>
                      </wps:wsp>
                      <wps:wsp>
                        <wps:cNvPr id="37" name="Shape 20"/>
                        <wps:cNvSpPr>
                          <a:spLocks/>
                        </wps:cNvSpPr>
                        <wps:spPr bwMode="auto">
                          <a:xfrm>
                            <a:off x="4840" y="34"/>
                            <a:ext cx="778" cy="1249"/>
                          </a:xfrm>
                          <a:custGeom>
                            <a:avLst/>
                            <a:gdLst>
                              <a:gd name="T0" fmla="*/ 0 w 77788"/>
                              <a:gd name="T1" fmla="*/ 0 h 124968"/>
                              <a:gd name="T2" fmla="*/ 1588 w 77788"/>
                              <a:gd name="T3" fmla="*/ 0 h 124968"/>
                              <a:gd name="T4" fmla="*/ 37021 w 77788"/>
                              <a:gd name="T5" fmla="*/ 3683 h 124968"/>
                              <a:gd name="T6" fmla="*/ 58992 w 77788"/>
                              <a:gd name="T7" fmla="*/ 15367 h 124968"/>
                              <a:gd name="T8" fmla="*/ 72962 w 77788"/>
                              <a:gd name="T9" fmla="*/ 35306 h 124968"/>
                              <a:gd name="T10" fmla="*/ 77788 w 77788"/>
                              <a:gd name="T11" fmla="*/ 61468 h 124968"/>
                              <a:gd name="T12" fmla="*/ 58484 w 77788"/>
                              <a:gd name="T13" fmla="*/ 108712 h 124968"/>
                              <a:gd name="T14" fmla="*/ 1588 w 77788"/>
                              <a:gd name="T15" fmla="*/ 124968 h 124968"/>
                              <a:gd name="T16" fmla="*/ 0 w 77788"/>
                              <a:gd name="T17" fmla="*/ 124968 h 124968"/>
                              <a:gd name="T18" fmla="*/ 0 w 77788"/>
                              <a:gd name="T19" fmla="*/ 88527 h 124968"/>
                              <a:gd name="T20" fmla="*/ 14288 w 77788"/>
                              <a:gd name="T21" fmla="*/ 86741 h 124968"/>
                              <a:gd name="T22" fmla="*/ 27496 w 77788"/>
                              <a:gd name="T23" fmla="*/ 78105 h 124968"/>
                              <a:gd name="T24" fmla="*/ 31941 w 77788"/>
                              <a:gd name="T25" fmla="*/ 62230 h 124968"/>
                              <a:gd name="T26" fmla="*/ 25083 w 77788"/>
                              <a:gd name="T27" fmla="*/ 42926 h 124968"/>
                              <a:gd name="T28" fmla="*/ 12986 w 77788"/>
                              <a:gd name="T29" fmla="*/ 37100 h 124968"/>
                              <a:gd name="T30" fmla="*/ 0 w 77788"/>
                              <a:gd name="T31" fmla="*/ 35915 h 124968"/>
                              <a:gd name="T32" fmla="*/ 0 w 77788"/>
                              <a:gd name="T33" fmla="*/ 0 h 124968"/>
                              <a:gd name="T34" fmla="*/ 0 w 77788"/>
                              <a:gd name="T35" fmla="*/ 0 h 124968"/>
                              <a:gd name="T36" fmla="*/ 77788 w 77788"/>
                              <a:gd name="T37" fmla="*/ 124968 h 124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T34" t="T35" r="T36" b="T37"/>
                            <a:pathLst>
                              <a:path w="77788" h="124968">
                                <a:moveTo>
                                  <a:pt x="0" y="0"/>
                                </a:moveTo>
                                <a:lnTo>
                                  <a:pt x="1588" y="0"/>
                                </a:lnTo>
                                <a:cubicBezTo>
                                  <a:pt x="16828" y="0"/>
                                  <a:pt x="28639" y="1270"/>
                                  <a:pt x="37021" y="3683"/>
                                </a:cubicBezTo>
                                <a:cubicBezTo>
                                  <a:pt x="45530" y="5969"/>
                                  <a:pt x="52769" y="9906"/>
                                  <a:pt x="58992" y="15367"/>
                                </a:cubicBezTo>
                                <a:cubicBezTo>
                                  <a:pt x="65088" y="20828"/>
                                  <a:pt x="69787" y="27432"/>
                                  <a:pt x="72962" y="35306"/>
                                </a:cubicBezTo>
                                <a:cubicBezTo>
                                  <a:pt x="76137" y="43053"/>
                                  <a:pt x="77788" y="51816"/>
                                  <a:pt x="77788" y="61468"/>
                                </a:cubicBezTo>
                                <a:cubicBezTo>
                                  <a:pt x="77788" y="82297"/>
                                  <a:pt x="71311" y="98044"/>
                                  <a:pt x="58484" y="108712"/>
                                </a:cubicBezTo>
                                <a:cubicBezTo>
                                  <a:pt x="45530" y="119507"/>
                                  <a:pt x="26607" y="124968"/>
                                  <a:pt x="1588" y="124968"/>
                                </a:cubicBezTo>
                                <a:lnTo>
                                  <a:pt x="0" y="124968"/>
                                </a:lnTo>
                                <a:lnTo>
                                  <a:pt x="0" y="88527"/>
                                </a:lnTo>
                                <a:lnTo>
                                  <a:pt x="14288" y="86741"/>
                                </a:lnTo>
                                <a:cubicBezTo>
                                  <a:pt x="20257" y="84963"/>
                                  <a:pt x="24575" y="82042"/>
                                  <a:pt x="27496" y="78105"/>
                                </a:cubicBezTo>
                                <a:cubicBezTo>
                                  <a:pt x="30544" y="74041"/>
                                  <a:pt x="31941" y="68835"/>
                                  <a:pt x="31941" y="62230"/>
                                </a:cubicBezTo>
                                <a:cubicBezTo>
                                  <a:pt x="31941" y="54356"/>
                                  <a:pt x="29655" y="47879"/>
                                  <a:pt x="25083" y="42926"/>
                                </a:cubicBezTo>
                                <a:cubicBezTo>
                                  <a:pt x="22543" y="40323"/>
                                  <a:pt x="18510" y="38386"/>
                                  <a:pt x="12986" y="37100"/>
                                </a:cubicBezTo>
                                <a:lnTo>
                                  <a:pt x="0" y="35915"/>
                                </a:lnTo>
                                <a:lnTo>
                                  <a:pt x="0" y="0"/>
                                </a:lnTo>
                                <a:close/>
                              </a:path>
                            </a:pathLst>
                          </a:custGeom>
                          <a:solidFill>
                            <a:srgbClr val="000000"/>
                          </a:solidFill>
                          <a:ln>
                            <a:noFill/>
                          </a:ln>
                        </wps:spPr>
                        <wps:bodyPr rot="0" vert="horz" wrap="square" lIns="91440" tIns="45720" rIns="91440" bIns="45720" anchor="t" anchorCtr="0" upright="1">
                          <a:noAutofit/>
                        </wps:bodyPr>
                      </wps:wsp>
                      <wps:wsp>
                        <wps:cNvPr id="38" name="Shape 21"/>
                        <wps:cNvSpPr>
                          <a:spLocks/>
                        </wps:cNvSpPr>
                        <wps:spPr bwMode="auto">
                          <a:xfrm>
                            <a:off x="7647" y="0"/>
                            <a:ext cx="928" cy="2080"/>
                          </a:xfrm>
                          <a:custGeom>
                            <a:avLst/>
                            <a:gdLst>
                              <a:gd name="T0" fmla="*/ 92710 w 92710"/>
                              <a:gd name="T1" fmla="*/ 0 h 208026"/>
                              <a:gd name="T2" fmla="*/ 92710 w 92710"/>
                              <a:gd name="T3" fmla="*/ 48089 h 208026"/>
                              <a:gd name="T4" fmla="*/ 92456 w 92710"/>
                              <a:gd name="T5" fmla="*/ 47371 h 208026"/>
                              <a:gd name="T6" fmla="*/ 66294 w 92710"/>
                              <a:gd name="T7" fmla="*/ 122809 h 208026"/>
                              <a:gd name="T8" fmla="*/ 92710 w 92710"/>
                              <a:gd name="T9" fmla="*/ 122809 h 208026"/>
                              <a:gd name="T10" fmla="*/ 92710 w 92710"/>
                              <a:gd name="T11" fmla="*/ 157861 h 208026"/>
                              <a:gd name="T12" fmla="*/ 54991 w 92710"/>
                              <a:gd name="T13" fmla="*/ 157861 h 208026"/>
                              <a:gd name="T14" fmla="*/ 46355 w 92710"/>
                              <a:gd name="T15" fmla="*/ 181228 h 208026"/>
                              <a:gd name="T16" fmla="*/ 36322 w 92710"/>
                              <a:gd name="T17" fmla="*/ 202184 h 208026"/>
                              <a:gd name="T18" fmla="*/ 21717 w 92710"/>
                              <a:gd name="T19" fmla="*/ 208026 h 208026"/>
                              <a:gd name="T20" fmla="*/ 6477 w 92710"/>
                              <a:gd name="T21" fmla="*/ 201802 h 208026"/>
                              <a:gd name="T22" fmla="*/ 0 w 92710"/>
                              <a:gd name="T23" fmla="*/ 187325 h 208026"/>
                              <a:gd name="T24" fmla="*/ 1397 w 92710"/>
                              <a:gd name="T25" fmla="*/ 178562 h 208026"/>
                              <a:gd name="T26" fmla="*/ 5842 w 92710"/>
                              <a:gd name="T27" fmla="*/ 166243 h 208026"/>
                              <a:gd name="T28" fmla="*/ 56007 w 92710"/>
                              <a:gd name="T29" fmla="*/ 39115 h 208026"/>
                              <a:gd name="T30" fmla="*/ 61214 w 92710"/>
                              <a:gd name="T31" fmla="*/ 25781 h 208026"/>
                              <a:gd name="T32" fmla="*/ 67818 w 92710"/>
                              <a:gd name="T33" fmla="*/ 12446 h 208026"/>
                              <a:gd name="T34" fmla="*/ 77724 w 92710"/>
                              <a:gd name="T35" fmla="*/ 3556 h 208026"/>
                              <a:gd name="T36" fmla="*/ 92710 w 92710"/>
                              <a:gd name="T37" fmla="*/ 0 h 208026"/>
                              <a:gd name="T38" fmla="*/ 0 w 92710"/>
                              <a:gd name="T39" fmla="*/ 0 h 208026"/>
                              <a:gd name="T40" fmla="*/ 92710 w 92710"/>
                              <a:gd name="T41"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T38" t="T39" r="T40" b="T41"/>
                            <a:pathLst>
                              <a:path w="92710" h="208026">
                                <a:moveTo>
                                  <a:pt x="92710" y="0"/>
                                </a:moveTo>
                                <a:lnTo>
                                  <a:pt x="92710" y="48089"/>
                                </a:lnTo>
                                <a:lnTo>
                                  <a:pt x="92456" y="47371"/>
                                </a:lnTo>
                                <a:lnTo>
                                  <a:pt x="66294" y="122809"/>
                                </a:lnTo>
                                <a:lnTo>
                                  <a:pt x="92710" y="122809"/>
                                </a:lnTo>
                                <a:lnTo>
                                  <a:pt x="92710" y="157861"/>
                                </a:lnTo>
                                <a:lnTo>
                                  <a:pt x="54991" y="157861"/>
                                </a:lnTo>
                                <a:lnTo>
                                  <a:pt x="46355" y="181228"/>
                                </a:lnTo>
                                <a:cubicBezTo>
                                  <a:pt x="42545" y="191389"/>
                                  <a:pt x="39243" y="198374"/>
                                  <a:pt x="36322" y="202184"/>
                                </a:cubicBezTo>
                                <a:cubicBezTo>
                                  <a:pt x="33401" y="206121"/>
                                  <a:pt x="28575" y="208026"/>
                                  <a:pt x="21717" y="208026"/>
                                </a:cubicBezTo>
                                <a:cubicBezTo>
                                  <a:pt x="15875" y="208026"/>
                                  <a:pt x="10922" y="205866"/>
                                  <a:pt x="6477" y="201802"/>
                                </a:cubicBezTo>
                                <a:cubicBezTo>
                                  <a:pt x="2159" y="197612"/>
                                  <a:pt x="0" y="192786"/>
                                  <a:pt x="0" y="187325"/>
                                </a:cubicBezTo>
                                <a:cubicBezTo>
                                  <a:pt x="0" y="184403"/>
                                  <a:pt x="381" y="181356"/>
                                  <a:pt x="1397" y="178562"/>
                                </a:cubicBezTo>
                                <a:cubicBezTo>
                                  <a:pt x="2286" y="175640"/>
                                  <a:pt x="3810" y="171576"/>
                                  <a:pt x="5842" y="166243"/>
                                </a:cubicBezTo>
                                <a:lnTo>
                                  <a:pt x="56007" y="39115"/>
                                </a:lnTo>
                                <a:cubicBezTo>
                                  <a:pt x="57404" y="35433"/>
                                  <a:pt x="59055" y="30988"/>
                                  <a:pt x="61214" y="25781"/>
                                </a:cubicBezTo>
                                <a:cubicBezTo>
                                  <a:pt x="63246" y="20574"/>
                                  <a:pt x="65405" y="16128"/>
                                  <a:pt x="67818" y="12446"/>
                                </a:cubicBezTo>
                                <a:cubicBezTo>
                                  <a:pt x="70231" y="8889"/>
                                  <a:pt x="73533" y="5841"/>
                                  <a:pt x="77724" y="3556"/>
                                </a:cubicBezTo>
                                <a:lnTo>
                                  <a:pt x="92710" y="0"/>
                                </a:lnTo>
                                <a:close/>
                              </a:path>
                            </a:pathLst>
                          </a:custGeom>
                          <a:solidFill>
                            <a:srgbClr val="000000"/>
                          </a:solidFill>
                          <a:ln>
                            <a:noFill/>
                          </a:ln>
                        </wps:spPr>
                        <wps:bodyPr rot="0" vert="horz" wrap="square" lIns="91440" tIns="45720" rIns="91440" bIns="45720" anchor="t" anchorCtr="0" upright="1">
                          <a:noAutofit/>
                        </wps:bodyPr>
                      </wps:wsp>
                      <wps:wsp>
                        <wps:cNvPr id="39" name="Shape 22"/>
                        <wps:cNvSpPr>
                          <a:spLocks/>
                        </wps:cNvSpPr>
                        <wps:spPr bwMode="auto">
                          <a:xfrm>
                            <a:off x="5861" y="0"/>
                            <a:ext cx="1610" cy="2080"/>
                          </a:xfrm>
                          <a:custGeom>
                            <a:avLst/>
                            <a:gdLst>
                              <a:gd name="T0" fmla="*/ 80010 w 161036"/>
                              <a:gd name="T1" fmla="*/ 0 h 208026"/>
                              <a:gd name="T2" fmla="*/ 112141 w 161036"/>
                              <a:gd name="T3" fmla="*/ 4699 h 208026"/>
                              <a:gd name="T4" fmla="*/ 134874 w 161036"/>
                              <a:gd name="T5" fmla="*/ 17145 h 208026"/>
                              <a:gd name="T6" fmla="*/ 148209 w 161036"/>
                              <a:gd name="T7" fmla="*/ 33655 h 208026"/>
                              <a:gd name="T8" fmla="*/ 152527 w 161036"/>
                              <a:gd name="T9" fmla="*/ 50546 h 208026"/>
                              <a:gd name="T10" fmla="*/ 146812 w 161036"/>
                              <a:gd name="T11" fmla="*/ 65277 h 208026"/>
                              <a:gd name="T12" fmla="*/ 132207 w 161036"/>
                              <a:gd name="T13" fmla="*/ 71755 h 208026"/>
                              <a:gd name="T14" fmla="*/ 120142 w 161036"/>
                              <a:gd name="T15" fmla="*/ 67818 h 208026"/>
                              <a:gd name="T16" fmla="*/ 111887 w 161036"/>
                              <a:gd name="T17" fmla="*/ 56134 h 208026"/>
                              <a:gd name="T18" fmla="*/ 99695 w 161036"/>
                              <a:gd name="T19" fmla="*/ 39370 h 208026"/>
                              <a:gd name="T20" fmla="*/ 77343 w 161036"/>
                              <a:gd name="T21" fmla="*/ 33655 h 208026"/>
                              <a:gd name="T22" fmla="*/ 54483 w 161036"/>
                              <a:gd name="T23" fmla="*/ 39751 h 208026"/>
                              <a:gd name="T24" fmla="*/ 45974 w 161036"/>
                              <a:gd name="T25" fmla="*/ 53975 h 208026"/>
                              <a:gd name="T26" fmla="*/ 48768 w 161036"/>
                              <a:gd name="T27" fmla="*/ 62611 h 208026"/>
                              <a:gd name="T28" fmla="*/ 56642 w 161036"/>
                              <a:gd name="T29" fmla="*/ 69214 h 208026"/>
                              <a:gd name="T30" fmla="*/ 67437 w 161036"/>
                              <a:gd name="T31" fmla="*/ 73660 h 208026"/>
                              <a:gd name="T32" fmla="*/ 86614 w 161036"/>
                              <a:gd name="T33" fmla="*/ 78867 h 208026"/>
                              <a:gd name="T34" fmla="*/ 116586 w 161036"/>
                              <a:gd name="T35" fmla="*/ 87376 h 208026"/>
                              <a:gd name="T36" fmla="*/ 140081 w 161036"/>
                              <a:gd name="T37" fmla="*/ 99060 h 208026"/>
                              <a:gd name="T38" fmla="*/ 155448 w 161036"/>
                              <a:gd name="T39" fmla="*/ 116967 h 208026"/>
                              <a:gd name="T40" fmla="*/ 161036 w 161036"/>
                              <a:gd name="T41" fmla="*/ 143128 h 208026"/>
                              <a:gd name="T42" fmla="*/ 151511 w 161036"/>
                              <a:gd name="T43" fmla="*/ 176530 h 208026"/>
                              <a:gd name="T44" fmla="*/ 123571 w 161036"/>
                              <a:gd name="T45" fmla="*/ 199644 h 208026"/>
                              <a:gd name="T46" fmla="*/ 80518 w 161036"/>
                              <a:gd name="T47" fmla="*/ 208026 h 208026"/>
                              <a:gd name="T48" fmla="*/ 31369 w 161036"/>
                              <a:gd name="T49" fmla="*/ 196723 h 208026"/>
                              <a:gd name="T50" fmla="*/ 8763 w 161036"/>
                              <a:gd name="T51" fmla="*/ 174751 h 208026"/>
                              <a:gd name="T52" fmla="*/ 0 w 161036"/>
                              <a:gd name="T53" fmla="*/ 147701 h 208026"/>
                              <a:gd name="T54" fmla="*/ 5842 w 161036"/>
                              <a:gd name="T55" fmla="*/ 133476 h 208026"/>
                              <a:gd name="T56" fmla="*/ 20447 w 161036"/>
                              <a:gd name="T57" fmla="*/ 127508 h 208026"/>
                              <a:gd name="T58" fmla="*/ 32893 w 161036"/>
                              <a:gd name="T59" fmla="*/ 132080 h 208026"/>
                              <a:gd name="T60" fmla="*/ 41148 w 161036"/>
                              <a:gd name="T61" fmla="*/ 145161 h 208026"/>
                              <a:gd name="T62" fmla="*/ 48768 w 161036"/>
                              <a:gd name="T63" fmla="*/ 160147 h 208026"/>
                              <a:gd name="T64" fmla="*/ 60071 w 161036"/>
                              <a:gd name="T65" fmla="*/ 169672 h 208026"/>
                              <a:gd name="T66" fmla="*/ 79502 w 161036"/>
                              <a:gd name="T67" fmla="*/ 173355 h 208026"/>
                              <a:gd name="T68" fmla="*/ 106299 w 161036"/>
                              <a:gd name="T69" fmla="*/ 165862 h 208026"/>
                              <a:gd name="T70" fmla="*/ 116459 w 161036"/>
                              <a:gd name="T71" fmla="*/ 147447 h 208026"/>
                              <a:gd name="T72" fmla="*/ 111125 w 161036"/>
                              <a:gd name="T73" fmla="*/ 133350 h 208026"/>
                              <a:gd name="T74" fmla="*/ 96774 w 161036"/>
                              <a:gd name="T75" fmla="*/ 124840 h 208026"/>
                              <a:gd name="T76" fmla="*/ 72009 w 161036"/>
                              <a:gd name="T77" fmla="*/ 118237 h 208026"/>
                              <a:gd name="T78" fmla="*/ 35941 w 161036"/>
                              <a:gd name="T79" fmla="*/ 106426 h 208026"/>
                              <a:gd name="T80" fmla="*/ 12573 w 161036"/>
                              <a:gd name="T81" fmla="*/ 87502 h 208026"/>
                              <a:gd name="T82" fmla="*/ 3810 w 161036"/>
                              <a:gd name="T83" fmla="*/ 57531 h 208026"/>
                              <a:gd name="T84" fmla="*/ 13081 w 161036"/>
                              <a:gd name="T85" fmla="*/ 27305 h 208026"/>
                              <a:gd name="T86" fmla="*/ 39624 w 161036"/>
                              <a:gd name="T87" fmla="*/ 7112 h 208026"/>
                              <a:gd name="T88" fmla="*/ 80010 w 161036"/>
                              <a:gd name="T89" fmla="*/ 0 h 208026"/>
                              <a:gd name="T90" fmla="*/ 0 w 161036"/>
                              <a:gd name="T91" fmla="*/ 0 h 208026"/>
                              <a:gd name="T92" fmla="*/ 161036 w 161036"/>
                              <a:gd name="T9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161036" h="208026">
                                <a:moveTo>
                                  <a:pt x="80010" y="0"/>
                                </a:moveTo>
                                <a:cubicBezTo>
                                  <a:pt x="92329" y="0"/>
                                  <a:pt x="102997" y="1651"/>
                                  <a:pt x="112141" y="4699"/>
                                </a:cubicBezTo>
                                <a:cubicBezTo>
                                  <a:pt x="121158" y="7874"/>
                                  <a:pt x="128778" y="11938"/>
                                  <a:pt x="134874" y="17145"/>
                                </a:cubicBezTo>
                                <a:cubicBezTo>
                                  <a:pt x="140970" y="22351"/>
                                  <a:pt x="145415" y="27813"/>
                                  <a:pt x="148209" y="33655"/>
                                </a:cubicBezTo>
                                <a:cubicBezTo>
                                  <a:pt x="151130" y="39370"/>
                                  <a:pt x="152527" y="45085"/>
                                  <a:pt x="152527" y="50546"/>
                                </a:cubicBezTo>
                                <a:cubicBezTo>
                                  <a:pt x="152527" y="56007"/>
                                  <a:pt x="150622" y="60833"/>
                                  <a:pt x="146812" y="65277"/>
                                </a:cubicBezTo>
                                <a:cubicBezTo>
                                  <a:pt x="143002" y="69596"/>
                                  <a:pt x="138049" y="71755"/>
                                  <a:pt x="132207" y="71755"/>
                                </a:cubicBezTo>
                                <a:cubicBezTo>
                                  <a:pt x="126873" y="71755"/>
                                  <a:pt x="122809" y="70485"/>
                                  <a:pt x="120142" y="67818"/>
                                </a:cubicBezTo>
                                <a:cubicBezTo>
                                  <a:pt x="117475" y="65277"/>
                                  <a:pt x="114681" y="61340"/>
                                  <a:pt x="111887" y="56134"/>
                                </a:cubicBezTo>
                                <a:cubicBezTo>
                                  <a:pt x="108458" y="48895"/>
                                  <a:pt x="104394" y="43307"/>
                                  <a:pt x="99695" y="39370"/>
                                </a:cubicBezTo>
                                <a:cubicBezTo>
                                  <a:pt x="95123" y="35560"/>
                                  <a:pt x="87630" y="33655"/>
                                  <a:pt x="77343" y="33655"/>
                                </a:cubicBezTo>
                                <a:cubicBezTo>
                                  <a:pt x="67691" y="33655"/>
                                  <a:pt x="60198" y="35687"/>
                                  <a:pt x="54483" y="39751"/>
                                </a:cubicBezTo>
                                <a:cubicBezTo>
                                  <a:pt x="48768" y="43814"/>
                                  <a:pt x="45974" y="48514"/>
                                  <a:pt x="45974" y="53975"/>
                                </a:cubicBezTo>
                                <a:cubicBezTo>
                                  <a:pt x="45974" y="57276"/>
                                  <a:pt x="46863" y="60198"/>
                                  <a:pt x="48768" y="62611"/>
                                </a:cubicBezTo>
                                <a:cubicBezTo>
                                  <a:pt x="50546" y="65151"/>
                                  <a:pt x="53213" y="67310"/>
                                  <a:pt x="56642" y="69214"/>
                                </a:cubicBezTo>
                                <a:cubicBezTo>
                                  <a:pt x="60198" y="71120"/>
                                  <a:pt x="63754" y="72517"/>
                                  <a:pt x="67437" y="73660"/>
                                </a:cubicBezTo>
                                <a:cubicBezTo>
                                  <a:pt x="70993" y="74802"/>
                                  <a:pt x="77470" y="76453"/>
                                  <a:pt x="86614" y="78867"/>
                                </a:cubicBezTo>
                                <a:cubicBezTo>
                                  <a:pt x="97409" y="81280"/>
                                  <a:pt x="107442" y="84201"/>
                                  <a:pt x="116586" y="87376"/>
                                </a:cubicBezTo>
                                <a:cubicBezTo>
                                  <a:pt x="125730" y="90551"/>
                                  <a:pt x="133477" y="94488"/>
                                  <a:pt x="140081" y="99060"/>
                                </a:cubicBezTo>
                                <a:cubicBezTo>
                                  <a:pt x="146558" y="103759"/>
                                  <a:pt x="151765" y="109727"/>
                                  <a:pt x="155448" y="116967"/>
                                </a:cubicBezTo>
                                <a:cubicBezTo>
                                  <a:pt x="159258" y="124206"/>
                                  <a:pt x="161036" y="132969"/>
                                  <a:pt x="161036" y="143128"/>
                                </a:cubicBezTo>
                                <a:cubicBezTo>
                                  <a:pt x="161036" y="155448"/>
                                  <a:pt x="157861" y="166624"/>
                                  <a:pt x="151511" y="176530"/>
                                </a:cubicBezTo>
                                <a:cubicBezTo>
                                  <a:pt x="145034" y="186436"/>
                                  <a:pt x="135763" y="194183"/>
                                  <a:pt x="123571" y="199644"/>
                                </a:cubicBezTo>
                                <a:cubicBezTo>
                                  <a:pt x="111506" y="205232"/>
                                  <a:pt x="97155" y="208026"/>
                                  <a:pt x="80518" y="208026"/>
                                </a:cubicBezTo>
                                <a:cubicBezTo>
                                  <a:pt x="60706" y="208026"/>
                                  <a:pt x="44323" y="204215"/>
                                  <a:pt x="31369" y="196723"/>
                                </a:cubicBezTo>
                                <a:cubicBezTo>
                                  <a:pt x="22098" y="191262"/>
                                  <a:pt x="14478" y="183896"/>
                                  <a:pt x="8763" y="174751"/>
                                </a:cubicBezTo>
                                <a:cubicBezTo>
                                  <a:pt x="2921" y="165608"/>
                                  <a:pt x="0" y="156590"/>
                                  <a:pt x="0" y="147701"/>
                                </a:cubicBezTo>
                                <a:cubicBezTo>
                                  <a:pt x="0" y="142113"/>
                                  <a:pt x="2032" y="137414"/>
                                  <a:pt x="5842" y="133476"/>
                                </a:cubicBezTo>
                                <a:cubicBezTo>
                                  <a:pt x="9652" y="129413"/>
                                  <a:pt x="14605" y="127508"/>
                                  <a:pt x="20447" y="127508"/>
                                </a:cubicBezTo>
                                <a:cubicBezTo>
                                  <a:pt x="25400" y="127508"/>
                                  <a:pt x="29464" y="129032"/>
                                  <a:pt x="32893" y="132080"/>
                                </a:cubicBezTo>
                                <a:cubicBezTo>
                                  <a:pt x="36195" y="135127"/>
                                  <a:pt x="38989" y="139573"/>
                                  <a:pt x="41148" y="145161"/>
                                </a:cubicBezTo>
                                <a:cubicBezTo>
                                  <a:pt x="43561" y="151130"/>
                                  <a:pt x="46101" y="156210"/>
                                  <a:pt x="48768" y="160147"/>
                                </a:cubicBezTo>
                                <a:cubicBezTo>
                                  <a:pt x="51562" y="163957"/>
                                  <a:pt x="55245" y="167259"/>
                                  <a:pt x="60071" y="169672"/>
                                </a:cubicBezTo>
                                <a:cubicBezTo>
                                  <a:pt x="64897" y="172212"/>
                                  <a:pt x="71374" y="173355"/>
                                  <a:pt x="79502" y="173355"/>
                                </a:cubicBezTo>
                                <a:cubicBezTo>
                                  <a:pt x="90551" y="173355"/>
                                  <a:pt x="99568" y="170942"/>
                                  <a:pt x="106299" y="165862"/>
                                </a:cubicBezTo>
                                <a:cubicBezTo>
                                  <a:pt x="113030" y="160909"/>
                                  <a:pt x="116459" y="154686"/>
                                  <a:pt x="116459" y="147447"/>
                                </a:cubicBezTo>
                                <a:cubicBezTo>
                                  <a:pt x="116459" y="141732"/>
                                  <a:pt x="114681" y="137033"/>
                                  <a:pt x="111125" y="133350"/>
                                </a:cubicBezTo>
                                <a:cubicBezTo>
                                  <a:pt x="107569" y="129667"/>
                                  <a:pt x="102743" y="126873"/>
                                  <a:pt x="96774" y="124840"/>
                                </a:cubicBezTo>
                                <a:cubicBezTo>
                                  <a:pt x="90805" y="122809"/>
                                  <a:pt x="82550" y="120650"/>
                                  <a:pt x="72009" y="118237"/>
                                </a:cubicBezTo>
                                <a:cubicBezTo>
                                  <a:pt x="57658" y="114808"/>
                                  <a:pt x="45720" y="110871"/>
                                  <a:pt x="35941" y="106426"/>
                                </a:cubicBezTo>
                                <a:cubicBezTo>
                                  <a:pt x="26289" y="101853"/>
                                  <a:pt x="18542" y="95503"/>
                                  <a:pt x="12573" y="87502"/>
                                </a:cubicBezTo>
                                <a:cubicBezTo>
                                  <a:pt x="6731" y="79501"/>
                                  <a:pt x="3810" y="69469"/>
                                  <a:pt x="3810" y="57531"/>
                                </a:cubicBezTo>
                                <a:cubicBezTo>
                                  <a:pt x="3810" y="46227"/>
                                  <a:pt x="6858" y="36068"/>
                                  <a:pt x="13081" y="27305"/>
                                </a:cubicBezTo>
                                <a:cubicBezTo>
                                  <a:pt x="19177" y="18414"/>
                                  <a:pt x="28067" y="11684"/>
                                  <a:pt x="39624" y="7112"/>
                                </a:cubicBezTo>
                                <a:cubicBezTo>
                                  <a:pt x="51181" y="2413"/>
                                  <a:pt x="64643" y="0"/>
                                  <a:pt x="80010" y="0"/>
                                </a:cubicBezTo>
                                <a:close/>
                              </a:path>
                            </a:pathLst>
                          </a:custGeom>
                          <a:solidFill>
                            <a:srgbClr val="000000"/>
                          </a:solidFill>
                          <a:ln>
                            <a:noFill/>
                          </a:ln>
                        </wps:spPr>
                        <wps:bodyPr rot="0" vert="horz" wrap="square" lIns="91440" tIns="45720" rIns="91440" bIns="45720" anchor="t" anchorCtr="0" upright="1">
                          <a:noAutofit/>
                        </wps:bodyPr>
                      </wps:wsp>
                      <wps:wsp>
                        <wps:cNvPr id="40" name="Shape 23"/>
                        <wps:cNvSpPr>
                          <a:spLocks/>
                        </wps:cNvSpPr>
                        <wps:spPr bwMode="auto">
                          <a:xfrm>
                            <a:off x="9796" y="34"/>
                            <a:ext cx="838" cy="2011"/>
                          </a:xfrm>
                          <a:custGeom>
                            <a:avLst/>
                            <a:gdLst>
                              <a:gd name="T0" fmla="*/ 26797 w 83820"/>
                              <a:gd name="T1" fmla="*/ 0 h 201168"/>
                              <a:gd name="T2" fmla="*/ 83820 w 83820"/>
                              <a:gd name="T3" fmla="*/ 0 h 201168"/>
                              <a:gd name="T4" fmla="*/ 83820 w 83820"/>
                              <a:gd name="T5" fmla="*/ 35732 h 201168"/>
                              <a:gd name="T6" fmla="*/ 74549 w 83820"/>
                              <a:gd name="T7" fmla="*/ 35179 h 201168"/>
                              <a:gd name="T8" fmla="*/ 45212 w 83820"/>
                              <a:gd name="T9" fmla="*/ 35179 h 201168"/>
                              <a:gd name="T10" fmla="*/ 45212 w 83820"/>
                              <a:gd name="T11" fmla="*/ 80391 h 201168"/>
                              <a:gd name="T12" fmla="*/ 78740 w 83820"/>
                              <a:gd name="T13" fmla="*/ 80391 h 201168"/>
                              <a:gd name="T14" fmla="*/ 83820 w 83820"/>
                              <a:gd name="T15" fmla="*/ 79797 h 201168"/>
                              <a:gd name="T16" fmla="*/ 83820 w 83820"/>
                              <a:gd name="T17" fmla="*/ 114311 h 201168"/>
                              <a:gd name="T18" fmla="*/ 83693 w 83820"/>
                              <a:gd name="T19" fmla="*/ 114300 h 201168"/>
                              <a:gd name="T20" fmla="*/ 45212 w 83820"/>
                              <a:gd name="T21" fmla="*/ 114300 h 201168"/>
                              <a:gd name="T22" fmla="*/ 45212 w 83820"/>
                              <a:gd name="T23" fmla="*/ 165989 h 201168"/>
                              <a:gd name="T24" fmla="*/ 83820 w 83820"/>
                              <a:gd name="T25" fmla="*/ 165989 h 201168"/>
                              <a:gd name="T26" fmla="*/ 83820 w 83820"/>
                              <a:gd name="T27" fmla="*/ 201168 h 201168"/>
                              <a:gd name="T28" fmla="*/ 26797 w 83820"/>
                              <a:gd name="T29" fmla="*/ 201168 h 201168"/>
                              <a:gd name="T30" fmla="*/ 6350 w 83820"/>
                              <a:gd name="T31" fmla="*/ 194564 h 201168"/>
                              <a:gd name="T32" fmla="*/ 0 w 83820"/>
                              <a:gd name="T33" fmla="*/ 174117 h 201168"/>
                              <a:gd name="T34" fmla="*/ 0 w 83820"/>
                              <a:gd name="T35" fmla="*/ 27051 h 201168"/>
                              <a:gd name="T36" fmla="*/ 6477 w 83820"/>
                              <a:gd name="T37" fmla="*/ 6477 h 201168"/>
                              <a:gd name="T38" fmla="*/ 26797 w 83820"/>
                              <a:gd name="T39" fmla="*/ 0 h 201168"/>
                              <a:gd name="T40" fmla="*/ 0 w 83820"/>
                              <a:gd name="T41" fmla="*/ 0 h 201168"/>
                              <a:gd name="T42" fmla="*/ 83820 w 83820"/>
                              <a:gd name="T43" fmla="*/ 201168 h 20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T40" t="T41" r="T42" b="T43"/>
                            <a:pathLst>
                              <a:path w="83820" h="201168">
                                <a:moveTo>
                                  <a:pt x="26797" y="0"/>
                                </a:moveTo>
                                <a:lnTo>
                                  <a:pt x="83820" y="0"/>
                                </a:lnTo>
                                <a:lnTo>
                                  <a:pt x="83820" y="35732"/>
                                </a:lnTo>
                                <a:lnTo>
                                  <a:pt x="74549" y="35179"/>
                                </a:lnTo>
                                <a:lnTo>
                                  <a:pt x="45212" y="35179"/>
                                </a:lnTo>
                                <a:lnTo>
                                  <a:pt x="45212" y="80391"/>
                                </a:lnTo>
                                <a:lnTo>
                                  <a:pt x="78740" y="80391"/>
                                </a:lnTo>
                                <a:lnTo>
                                  <a:pt x="83820" y="79797"/>
                                </a:lnTo>
                                <a:lnTo>
                                  <a:pt x="83820" y="114311"/>
                                </a:lnTo>
                                <a:lnTo>
                                  <a:pt x="83693" y="114300"/>
                                </a:lnTo>
                                <a:lnTo>
                                  <a:pt x="45212" y="114300"/>
                                </a:lnTo>
                                <a:lnTo>
                                  <a:pt x="45212" y="165989"/>
                                </a:lnTo>
                                <a:lnTo>
                                  <a:pt x="83820" y="165989"/>
                                </a:lnTo>
                                <a:lnTo>
                                  <a:pt x="83820" y="201168"/>
                                </a:lnTo>
                                <a:lnTo>
                                  <a:pt x="26797" y="201168"/>
                                </a:lnTo>
                                <a:cubicBezTo>
                                  <a:pt x="17272" y="201168"/>
                                  <a:pt x="10541" y="199010"/>
                                  <a:pt x="6350" y="194564"/>
                                </a:cubicBezTo>
                                <a:cubicBezTo>
                                  <a:pt x="2159" y="190247"/>
                                  <a:pt x="0" y="183388"/>
                                  <a:pt x="0" y="174117"/>
                                </a:cubicBezTo>
                                <a:lnTo>
                                  <a:pt x="0" y="27051"/>
                                </a:lnTo>
                                <a:cubicBezTo>
                                  <a:pt x="0" y="17653"/>
                                  <a:pt x="2159" y="10795"/>
                                  <a:pt x="6477" y="6477"/>
                                </a:cubicBezTo>
                                <a:cubicBezTo>
                                  <a:pt x="10795" y="2160"/>
                                  <a:pt x="17526" y="0"/>
                                  <a:pt x="26797" y="0"/>
                                </a:cubicBezTo>
                                <a:close/>
                              </a:path>
                            </a:pathLst>
                          </a:custGeom>
                          <a:solidFill>
                            <a:srgbClr val="000000"/>
                          </a:solidFill>
                          <a:ln>
                            <a:noFill/>
                          </a:ln>
                        </wps:spPr>
                        <wps:bodyPr rot="0" vert="horz" wrap="square" lIns="91440" tIns="45720" rIns="91440" bIns="45720" anchor="t" anchorCtr="0" upright="1">
                          <a:noAutofit/>
                        </wps:bodyPr>
                      </wps:wsp>
                      <wps:wsp>
                        <wps:cNvPr id="41" name="Shape 24"/>
                        <wps:cNvSpPr>
                          <a:spLocks/>
                        </wps:cNvSpPr>
                        <wps:spPr bwMode="auto">
                          <a:xfrm>
                            <a:off x="8575" y="0"/>
                            <a:ext cx="943" cy="2080"/>
                          </a:xfrm>
                          <a:custGeom>
                            <a:avLst/>
                            <a:gdLst>
                              <a:gd name="T0" fmla="*/ 0 w 94361"/>
                              <a:gd name="T1" fmla="*/ 0 h 208026"/>
                              <a:gd name="T2" fmla="*/ 15113 w 94361"/>
                              <a:gd name="T3" fmla="*/ 3556 h 208026"/>
                              <a:gd name="T4" fmla="*/ 25019 w 94361"/>
                              <a:gd name="T5" fmla="*/ 12446 h 208026"/>
                              <a:gd name="T6" fmla="*/ 30861 w 94361"/>
                              <a:gd name="T7" fmla="*/ 22987 h 208026"/>
                              <a:gd name="T8" fmla="*/ 36449 w 94361"/>
                              <a:gd name="T9" fmla="*/ 37464 h 208026"/>
                              <a:gd name="T10" fmla="*/ 88138 w 94361"/>
                              <a:gd name="T11" fmla="*/ 165100 h 208026"/>
                              <a:gd name="T12" fmla="*/ 94361 w 94361"/>
                              <a:gd name="T13" fmla="*/ 187071 h 208026"/>
                              <a:gd name="T14" fmla="*/ 87884 w 94361"/>
                              <a:gd name="T15" fmla="*/ 201549 h 208026"/>
                              <a:gd name="T16" fmla="*/ 72136 w 94361"/>
                              <a:gd name="T17" fmla="*/ 208026 h 208026"/>
                              <a:gd name="T18" fmla="*/ 62865 w 94361"/>
                              <a:gd name="T19" fmla="*/ 206121 h 208026"/>
                              <a:gd name="T20" fmla="*/ 56515 w 94361"/>
                              <a:gd name="T21" fmla="*/ 200914 h 208026"/>
                              <a:gd name="T22" fmla="*/ 51181 w 94361"/>
                              <a:gd name="T23" fmla="*/ 191135 h 208026"/>
                              <a:gd name="T24" fmla="*/ 47117 w 94361"/>
                              <a:gd name="T25" fmla="*/ 181864 h 208026"/>
                              <a:gd name="T26" fmla="*/ 37973 w 94361"/>
                              <a:gd name="T27" fmla="*/ 157861 h 208026"/>
                              <a:gd name="T28" fmla="*/ 0 w 94361"/>
                              <a:gd name="T29" fmla="*/ 157861 h 208026"/>
                              <a:gd name="T30" fmla="*/ 0 w 94361"/>
                              <a:gd name="T31" fmla="*/ 122809 h 208026"/>
                              <a:gd name="T32" fmla="*/ 26416 w 94361"/>
                              <a:gd name="T33" fmla="*/ 122809 h 208026"/>
                              <a:gd name="T34" fmla="*/ 0 w 94361"/>
                              <a:gd name="T35" fmla="*/ 48089 h 208026"/>
                              <a:gd name="T36" fmla="*/ 0 w 94361"/>
                              <a:gd name="T37" fmla="*/ 0 h 208026"/>
                              <a:gd name="T38" fmla="*/ 0 w 94361"/>
                              <a:gd name="T39" fmla="*/ 0 h 208026"/>
                              <a:gd name="T40" fmla="*/ 0 w 94361"/>
                              <a:gd name="T41" fmla="*/ 0 h 208026"/>
                              <a:gd name="T42" fmla="*/ 94361 w 94361"/>
                              <a:gd name="T4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T40" t="T41" r="T42" b="T43"/>
                            <a:pathLst>
                              <a:path w="94361" h="208026">
                                <a:moveTo>
                                  <a:pt x="0" y="0"/>
                                </a:moveTo>
                                <a:cubicBezTo>
                                  <a:pt x="5969" y="0"/>
                                  <a:pt x="11049" y="1270"/>
                                  <a:pt x="15113" y="3556"/>
                                </a:cubicBezTo>
                                <a:cubicBezTo>
                                  <a:pt x="19304" y="5842"/>
                                  <a:pt x="22606" y="8889"/>
                                  <a:pt x="25019" y="12446"/>
                                </a:cubicBezTo>
                                <a:cubicBezTo>
                                  <a:pt x="27432" y="16001"/>
                                  <a:pt x="29464" y="19558"/>
                                  <a:pt x="30861" y="22987"/>
                                </a:cubicBezTo>
                                <a:cubicBezTo>
                                  <a:pt x="32258" y="26543"/>
                                  <a:pt x="34163" y="31369"/>
                                  <a:pt x="36449" y="37464"/>
                                </a:cubicBezTo>
                                <a:lnTo>
                                  <a:pt x="88138" y="165100"/>
                                </a:lnTo>
                                <a:cubicBezTo>
                                  <a:pt x="92329" y="175133"/>
                                  <a:pt x="94361" y="182372"/>
                                  <a:pt x="94361" y="187071"/>
                                </a:cubicBezTo>
                                <a:cubicBezTo>
                                  <a:pt x="94361" y="192405"/>
                                  <a:pt x="92202" y="197231"/>
                                  <a:pt x="87884" y="201549"/>
                                </a:cubicBezTo>
                                <a:cubicBezTo>
                                  <a:pt x="83566" y="205867"/>
                                  <a:pt x="78359" y="208026"/>
                                  <a:pt x="72136" y="208026"/>
                                </a:cubicBezTo>
                                <a:cubicBezTo>
                                  <a:pt x="68580" y="208026"/>
                                  <a:pt x="65532" y="207390"/>
                                  <a:pt x="62865" y="206121"/>
                                </a:cubicBezTo>
                                <a:cubicBezTo>
                                  <a:pt x="60325" y="204724"/>
                                  <a:pt x="58166" y="203073"/>
                                  <a:pt x="56515" y="200914"/>
                                </a:cubicBezTo>
                                <a:cubicBezTo>
                                  <a:pt x="54737" y="198755"/>
                                  <a:pt x="52959" y="195452"/>
                                  <a:pt x="51181" y="191135"/>
                                </a:cubicBezTo>
                                <a:cubicBezTo>
                                  <a:pt x="49276" y="186689"/>
                                  <a:pt x="47879" y="183642"/>
                                  <a:pt x="47117" y="181864"/>
                                </a:cubicBezTo>
                                <a:lnTo>
                                  <a:pt x="37973" y="157861"/>
                                </a:lnTo>
                                <a:lnTo>
                                  <a:pt x="0" y="157861"/>
                                </a:lnTo>
                                <a:lnTo>
                                  <a:pt x="0" y="122809"/>
                                </a:lnTo>
                                <a:lnTo>
                                  <a:pt x="26416" y="122809"/>
                                </a:lnTo>
                                <a:lnTo>
                                  <a:pt x="0" y="48089"/>
                                </a:lnTo>
                                <a:lnTo>
                                  <a:pt x="0" y="0"/>
                                </a:lnTo>
                                <a:close/>
                              </a:path>
                            </a:pathLst>
                          </a:custGeom>
                          <a:solidFill>
                            <a:srgbClr val="000000"/>
                          </a:solidFill>
                          <a:ln>
                            <a:noFill/>
                          </a:ln>
                        </wps:spPr>
                        <wps:bodyPr rot="0" vert="horz" wrap="square" lIns="91440" tIns="45720" rIns="91440" bIns="45720" anchor="t" anchorCtr="0" upright="1">
                          <a:noAutofit/>
                        </wps:bodyPr>
                      </wps:wsp>
                      <wps:wsp>
                        <wps:cNvPr id="42" name="Shape 25"/>
                        <wps:cNvSpPr>
                          <a:spLocks/>
                        </wps:cNvSpPr>
                        <wps:spPr bwMode="auto">
                          <a:xfrm>
                            <a:off x="13497" y="34"/>
                            <a:ext cx="1718" cy="2046"/>
                          </a:xfrm>
                          <a:custGeom>
                            <a:avLst/>
                            <a:gdLst>
                              <a:gd name="T0" fmla="*/ 22733 w 171831"/>
                              <a:gd name="T1" fmla="*/ 0 h 204598"/>
                              <a:gd name="T2" fmla="*/ 148717 w 171831"/>
                              <a:gd name="T3" fmla="*/ 0 h 204598"/>
                              <a:gd name="T4" fmla="*/ 165989 w 171831"/>
                              <a:gd name="T5" fmla="*/ 5335 h 204598"/>
                              <a:gd name="T6" fmla="*/ 171831 w 171831"/>
                              <a:gd name="T7" fmla="*/ 19177 h 204598"/>
                              <a:gd name="T8" fmla="*/ 165989 w 171831"/>
                              <a:gd name="T9" fmla="*/ 32893 h 204598"/>
                              <a:gd name="T10" fmla="*/ 148717 w 171831"/>
                              <a:gd name="T11" fmla="*/ 38100 h 204598"/>
                              <a:gd name="T12" fmla="*/ 108331 w 171831"/>
                              <a:gd name="T13" fmla="*/ 38100 h 204598"/>
                              <a:gd name="T14" fmla="*/ 108331 w 171831"/>
                              <a:gd name="T15" fmla="*/ 177673 h 204598"/>
                              <a:gd name="T16" fmla="*/ 102108 w 171831"/>
                              <a:gd name="T17" fmla="*/ 197739 h 204598"/>
                              <a:gd name="T18" fmla="*/ 85852 w 171831"/>
                              <a:gd name="T19" fmla="*/ 204598 h 204598"/>
                              <a:gd name="T20" fmla="*/ 69469 w 171831"/>
                              <a:gd name="T21" fmla="*/ 197739 h 204598"/>
                              <a:gd name="T22" fmla="*/ 63246 w 171831"/>
                              <a:gd name="T23" fmla="*/ 177673 h 204598"/>
                              <a:gd name="T24" fmla="*/ 63246 w 171831"/>
                              <a:gd name="T25" fmla="*/ 38100 h 204598"/>
                              <a:gd name="T26" fmla="*/ 22733 w 171831"/>
                              <a:gd name="T27" fmla="*/ 38100 h 204598"/>
                              <a:gd name="T28" fmla="*/ 5715 w 171831"/>
                              <a:gd name="T29" fmla="*/ 32893 h 204598"/>
                              <a:gd name="T30" fmla="*/ 0 w 171831"/>
                              <a:gd name="T31" fmla="*/ 19177 h 204598"/>
                              <a:gd name="T32" fmla="*/ 5969 w 171831"/>
                              <a:gd name="T33" fmla="*/ 5207 h 204598"/>
                              <a:gd name="T34" fmla="*/ 22733 w 171831"/>
                              <a:gd name="T35" fmla="*/ 0 h 204598"/>
                              <a:gd name="T36" fmla="*/ 0 w 171831"/>
                              <a:gd name="T37" fmla="*/ 0 h 204598"/>
                              <a:gd name="T38" fmla="*/ 171831 w 171831"/>
                              <a:gd name="T39" fmla="*/ 204598 h 204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T36" t="T37" r="T38" b="T39"/>
                            <a:pathLst>
                              <a:path w="171831" h="204598">
                                <a:moveTo>
                                  <a:pt x="22733" y="0"/>
                                </a:moveTo>
                                <a:lnTo>
                                  <a:pt x="148717" y="0"/>
                                </a:lnTo>
                                <a:cubicBezTo>
                                  <a:pt x="156337" y="0"/>
                                  <a:pt x="162052" y="1778"/>
                                  <a:pt x="165989" y="5335"/>
                                </a:cubicBezTo>
                                <a:cubicBezTo>
                                  <a:pt x="169926" y="8890"/>
                                  <a:pt x="171831" y="13589"/>
                                  <a:pt x="171831" y="19177"/>
                                </a:cubicBezTo>
                                <a:cubicBezTo>
                                  <a:pt x="171831" y="24892"/>
                                  <a:pt x="169926" y="29464"/>
                                  <a:pt x="165989" y="32893"/>
                                </a:cubicBezTo>
                                <a:cubicBezTo>
                                  <a:pt x="161925" y="36449"/>
                                  <a:pt x="156210" y="38100"/>
                                  <a:pt x="148717" y="38100"/>
                                </a:cubicBezTo>
                                <a:lnTo>
                                  <a:pt x="108331" y="38100"/>
                                </a:lnTo>
                                <a:lnTo>
                                  <a:pt x="108331" y="177673"/>
                                </a:lnTo>
                                <a:cubicBezTo>
                                  <a:pt x="108331" y="186563"/>
                                  <a:pt x="106172" y="193294"/>
                                  <a:pt x="102108" y="197739"/>
                                </a:cubicBezTo>
                                <a:cubicBezTo>
                                  <a:pt x="97917" y="202311"/>
                                  <a:pt x="92456" y="204598"/>
                                  <a:pt x="85852" y="204598"/>
                                </a:cubicBezTo>
                                <a:cubicBezTo>
                                  <a:pt x="79121" y="204598"/>
                                  <a:pt x="73660" y="202311"/>
                                  <a:pt x="69469" y="197739"/>
                                </a:cubicBezTo>
                                <a:cubicBezTo>
                                  <a:pt x="65278" y="193294"/>
                                  <a:pt x="63246" y="186563"/>
                                  <a:pt x="63246" y="177673"/>
                                </a:cubicBezTo>
                                <a:lnTo>
                                  <a:pt x="63246" y="38100"/>
                                </a:lnTo>
                                <a:lnTo>
                                  <a:pt x="22733" y="38100"/>
                                </a:lnTo>
                                <a:cubicBezTo>
                                  <a:pt x="15240" y="38100"/>
                                  <a:pt x="9525" y="36449"/>
                                  <a:pt x="5715" y="32893"/>
                                </a:cubicBezTo>
                                <a:cubicBezTo>
                                  <a:pt x="1905" y="29464"/>
                                  <a:pt x="0" y="24892"/>
                                  <a:pt x="0" y="19177"/>
                                </a:cubicBezTo>
                                <a:cubicBezTo>
                                  <a:pt x="0" y="13208"/>
                                  <a:pt x="1905" y="8636"/>
                                  <a:pt x="5969" y="5207"/>
                                </a:cubicBezTo>
                                <a:cubicBezTo>
                                  <a:pt x="9906" y="1778"/>
                                  <a:pt x="15494" y="0"/>
                                  <a:pt x="22733" y="0"/>
                                </a:cubicBezTo>
                                <a:close/>
                              </a:path>
                            </a:pathLst>
                          </a:custGeom>
                          <a:solidFill>
                            <a:srgbClr val="000000"/>
                          </a:solidFill>
                          <a:ln>
                            <a:noFill/>
                          </a:ln>
                        </wps:spPr>
                        <wps:bodyPr rot="0" vert="horz" wrap="square" lIns="91440" tIns="45720" rIns="91440" bIns="45720" anchor="t" anchorCtr="0" upright="1">
                          <a:noAutofit/>
                        </wps:bodyPr>
                      </wps:wsp>
                      <wps:wsp>
                        <wps:cNvPr id="43" name="Shape 26"/>
                        <wps:cNvSpPr>
                          <a:spLocks/>
                        </wps:cNvSpPr>
                        <wps:spPr bwMode="auto">
                          <a:xfrm>
                            <a:off x="11826" y="34"/>
                            <a:ext cx="1564" cy="2011"/>
                          </a:xfrm>
                          <a:custGeom>
                            <a:avLst/>
                            <a:gdLst>
                              <a:gd name="T0" fmla="*/ 27051 w 156464"/>
                              <a:gd name="T1" fmla="*/ 0 h 201168"/>
                              <a:gd name="T2" fmla="*/ 131699 w 156464"/>
                              <a:gd name="T3" fmla="*/ 0 h 201168"/>
                              <a:gd name="T4" fmla="*/ 147828 w 156464"/>
                              <a:gd name="T5" fmla="*/ 5080 h 201168"/>
                              <a:gd name="T6" fmla="*/ 153289 w 156464"/>
                              <a:gd name="T7" fmla="*/ 17907 h 201168"/>
                              <a:gd name="T8" fmla="*/ 147828 w 156464"/>
                              <a:gd name="T9" fmla="*/ 30988 h 201168"/>
                              <a:gd name="T10" fmla="*/ 131699 w 156464"/>
                              <a:gd name="T11" fmla="*/ 35941 h 201168"/>
                              <a:gd name="T12" fmla="*/ 45212 w 156464"/>
                              <a:gd name="T13" fmla="*/ 35941 h 201168"/>
                              <a:gd name="T14" fmla="*/ 45212 w 156464"/>
                              <a:gd name="T15" fmla="*/ 78613 h 201168"/>
                              <a:gd name="T16" fmla="*/ 124587 w 156464"/>
                              <a:gd name="T17" fmla="*/ 78613 h 201168"/>
                              <a:gd name="T18" fmla="*/ 140208 w 156464"/>
                              <a:gd name="T19" fmla="*/ 83439 h 201168"/>
                              <a:gd name="T20" fmla="*/ 145542 w 156464"/>
                              <a:gd name="T21" fmla="*/ 96139 h 201168"/>
                              <a:gd name="T22" fmla="*/ 140335 w 156464"/>
                              <a:gd name="T23" fmla="*/ 108966 h 201168"/>
                              <a:gd name="T24" fmla="*/ 124587 w 156464"/>
                              <a:gd name="T25" fmla="*/ 114047 h 201168"/>
                              <a:gd name="T26" fmla="*/ 45212 w 156464"/>
                              <a:gd name="T27" fmla="*/ 114047 h 201168"/>
                              <a:gd name="T28" fmla="*/ 45212 w 156464"/>
                              <a:gd name="T29" fmla="*/ 164211 h 201168"/>
                              <a:gd name="T30" fmla="*/ 134747 w 156464"/>
                              <a:gd name="T31" fmla="*/ 164211 h 201168"/>
                              <a:gd name="T32" fmla="*/ 150876 w 156464"/>
                              <a:gd name="T33" fmla="*/ 169418 h 201168"/>
                              <a:gd name="T34" fmla="*/ 156464 w 156464"/>
                              <a:gd name="T35" fmla="*/ 182880 h 201168"/>
                              <a:gd name="T36" fmla="*/ 150876 w 156464"/>
                              <a:gd name="T37" fmla="*/ 196088 h 201168"/>
                              <a:gd name="T38" fmla="*/ 134747 w 156464"/>
                              <a:gd name="T39" fmla="*/ 201168 h 201168"/>
                              <a:gd name="T40" fmla="*/ 27051 w 156464"/>
                              <a:gd name="T41" fmla="*/ 201168 h 201168"/>
                              <a:gd name="T42" fmla="*/ 6477 w 156464"/>
                              <a:gd name="T43" fmla="*/ 194691 h 201168"/>
                              <a:gd name="T44" fmla="*/ 0 w 156464"/>
                              <a:gd name="T45" fmla="*/ 174117 h 201168"/>
                              <a:gd name="T46" fmla="*/ 0 w 156464"/>
                              <a:gd name="T47" fmla="*/ 27051 h 201168"/>
                              <a:gd name="T48" fmla="*/ 2921 w 156464"/>
                              <a:gd name="T49" fmla="*/ 11811 h 201168"/>
                              <a:gd name="T50" fmla="*/ 11938 w 156464"/>
                              <a:gd name="T51" fmla="*/ 2794 h 201168"/>
                              <a:gd name="T52" fmla="*/ 27051 w 156464"/>
                              <a:gd name="T53" fmla="*/ 0 h 201168"/>
                              <a:gd name="T54" fmla="*/ 0 w 156464"/>
                              <a:gd name="T55" fmla="*/ 0 h 201168"/>
                              <a:gd name="T56" fmla="*/ 156464 w 156464"/>
                              <a:gd name="T57" fmla="*/ 201168 h 20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56464" h="201168">
                                <a:moveTo>
                                  <a:pt x="27051" y="0"/>
                                </a:moveTo>
                                <a:lnTo>
                                  <a:pt x="131699" y="0"/>
                                </a:lnTo>
                                <a:cubicBezTo>
                                  <a:pt x="138811" y="0"/>
                                  <a:pt x="144145" y="1651"/>
                                  <a:pt x="147828" y="5080"/>
                                </a:cubicBezTo>
                                <a:cubicBezTo>
                                  <a:pt x="151384" y="8382"/>
                                  <a:pt x="153289" y="12700"/>
                                  <a:pt x="153289" y="17907"/>
                                </a:cubicBezTo>
                                <a:cubicBezTo>
                                  <a:pt x="153289" y="23368"/>
                                  <a:pt x="151511" y="27686"/>
                                  <a:pt x="147828" y="30988"/>
                                </a:cubicBezTo>
                                <a:cubicBezTo>
                                  <a:pt x="144145" y="34290"/>
                                  <a:pt x="138811" y="35941"/>
                                  <a:pt x="131699" y="35941"/>
                                </a:cubicBezTo>
                                <a:lnTo>
                                  <a:pt x="45212" y="35941"/>
                                </a:lnTo>
                                <a:lnTo>
                                  <a:pt x="45212" y="78613"/>
                                </a:lnTo>
                                <a:lnTo>
                                  <a:pt x="124587" y="78613"/>
                                </a:lnTo>
                                <a:cubicBezTo>
                                  <a:pt x="131445" y="78613"/>
                                  <a:pt x="136652" y="80264"/>
                                  <a:pt x="140208" y="83439"/>
                                </a:cubicBezTo>
                                <a:cubicBezTo>
                                  <a:pt x="143764" y="86741"/>
                                  <a:pt x="145542" y="90932"/>
                                  <a:pt x="145542" y="96139"/>
                                </a:cubicBezTo>
                                <a:cubicBezTo>
                                  <a:pt x="145542" y="101347"/>
                                  <a:pt x="143764" y="105664"/>
                                  <a:pt x="140335" y="108966"/>
                                </a:cubicBezTo>
                                <a:cubicBezTo>
                                  <a:pt x="136779" y="112395"/>
                                  <a:pt x="131572" y="114047"/>
                                  <a:pt x="124587" y="114047"/>
                                </a:cubicBezTo>
                                <a:lnTo>
                                  <a:pt x="45212" y="114047"/>
                                </a:lnTo>
                                <a:lnTo>
                                  <a:pt x="45212" y="164211"/>
                                </a:lnTo>
                                <a:lnTo>
                                  <a:pt x="134747" y="164211"/>
                                </a:lnTo>
                                <a:cubicBezTo>
                                  <a:pt x="141732" y="164211"/>
                                  <a:pt x="147193" y="165989"/>
                                  <a:pt x="150876" y="169418"/>
                                </a:cubicBezTo>
                                <a:cubicBezTo>
                                  <a:pt x="154559" y="172848"/>
                                  <a:pt x="156464" y="177292"/>
                                  <a:pt x="156464" y="182880"/>
                                </a:cubicBezTo>
                                <a:cubicBezTo>
                                  <a:pt x="156464" y="188214"/>
                                  <a:pt x="154559" y="192660"/>
                                  <a:pt x="150876" y="196088"/>
                                </a:cubicBezTo>
                                <a:cubicBezTo>
                                  <a:pt x="147193" y="199517"/>
                                  <a:pt x="141859" y="201168"/>
                                  <a:pt x="134747" y="201168"/>
                                </a:cubicBezTo>
                                <a:lnTo>
                                  <a:pt x="27051" y="201168"/>
                                </a:lnTo>
                                <a:cubicBezTo>
                                  <a:pt x="17653" y="201168"/>
                                  <a:pt x="10795" y="199010"/>
                                  <a:pt x="6477" y="194691"/>
                                </a:cubicBezTo>
                                <a:cubicBezTo>
                                  <a:pt x="2159" y="190247"/>
                                  <a:pt x="0" y="183515"/>
                                  <a:pt x="0" y="174117"/>
                                </a:cubicBezTo>
                                <a:lnTo>
                                  <a:pt x="0" y="27051"/>
                                </a:lnTo>
                                <a:cubicBezTo>
                                  <a:pt x="0" y="20955"/>
                                  <a:pt x="1016" y="15875"/>
                                  <a:pt x="2921" y="11811"/>
                                </a:cubicBezTo>
                                <a:cubicBezTo>
                                  <a:pt x="4826" y="7620"/>
                                  <a:pt x="7874" y="4699"/>
                                  <a:pt x="11938" y="2794"/>
                                </a:cubicBezTo>
                                <a:cubicBezTo>
                                  <a:pt x="16002" y="1016"/>
                                  <a:pt x="21082" y="0"/>
                                  <a:pt x="27051" y="0"/>
                                </a:cubicBezTo>
                                <a:close/>
                              </a:path>
                            </a:pathLst>
                          </a:custGeom>
                          <a:solidFill>
                            <a:srgbClr val="000000"/>
                          </a:solidFill>
                          <a:ln>
                            <a:noFill/>
                          </a:ln>
                        </wps:spPr>
                        <wps:bodyPr rot="0" vert="horz" wrap="square" lIns="91440" tIns="45720" rIns="91440" bIns="45720" anchor="t" anchorCtr="0" upright="1">
                          <a:noAutofit/>
                        </wps:bodyPr>
                      </wps:wsp>
                      <wps:wsp>
                        <wps:cNvPr id="44" name="Shape 27"/>
                        <wps:cNvSpPr>
                          <a:spLocks/>
                        </wps:cNvSpPr>
                        <wps:spPr bwMode="auto">
                          <a:xfrm>
                            <a:off x="10634" y="34"/>
                            <a:ext cx="844" cy="2011"/>
                          </a:xfrm>
                          <a:custGeom>
                            <a:avLst/>
                            <a:gdLst>
                              <a:gd name="T0" fmla="*/ 0 w 84328"/>
                              <a:gd name="T1" fmla="*/ 0 h 201168"/>
                              <a:gd name="T2" fmla="*/ 6350 w 84328"/>
                              <a:gd name="T3" fmla="*/ 0 h 201168"/>
                              <a:gd name="T4" fmla="*/ 31242 w 84328"/>
                              <a:gd name="T5" fmla="*/ 1778 h 201168"/>
                              <a:gd name="T6" fmla="*/ 51943 w 84328"/>
                              <a:gd name="T7" fmla="*/ 10795 h 201168"/>
                              <a:gd name="T8" fmla="*/ 63627 w 84328"/>
                              <a:gd name="T9" fmla="*/ 19939 h 201168"/>
                              <a:gd name="T10" fmla="*/ 72263 w 84328"/>
                              <a:gd name="T11" fmla="*/ 34798 h 201168"/>
                              <a:gd name="T12" fmla="*/ 75184 w 84328"/>
                              <a:gd name="T13" fmla="*/ 51816 h 201168"/>
                              <a:gd name="T14" fmla="*/ 45847 w 84328"/>
                              <a:gd name="T15" fmla="*/ 94488 h 201168"/>
                              <a:gd name="T16" fmla="*/ 84328 w 84328"/>
                              <a:gd name="T17" fmla="*/ 142622 h 201168"/>
                              <a:gd name="T18" fmla="*/ 75565 w 84328"/>
                              <a:gd name="T19" fmla="*/ 173610 h 201168"/>
                              <a:gd name="T20" fmla="*/ 50419 w 84328"/>
                              <a:gd name="T21" fmla="*/ 194437 h 201168"/>
                              <a:gd name="T22" fmla="*/ 30480 w 84328"/>
                              <a:gd name="T23" fmla="*/ 199644 h 201168"/>
                              <a:gd name="T24" fmla="*/ 2794 w 84328"/>
                              <a:gd name="T25" fmla="*/ 201168 h 201168"/>
                              <a:gd name="T26" fmla="*/ 0 w 84328"/>
                              <a:gd name="T27" fmla="*/ 201168 h 201168"/>
                              <a:gd name="T28" fmla="*/ 0 w 84328"/>
                              <a:gd name="T29" fmla="*/ 165989 h 201168"/>
                              <a:gd name="T30" fmla="*/ 1143 w 84328"/>
                              <a:gd name="T31" fmla="*/ 165989 h 201168"/>
                              <a:gd name="T32" fmla="*/ 38608 w 84328"/>
                              <a:gd name="T33" fmla="*/ 139700 h 201168"/>
                              <a:gd name="T34" fmla="*/ 29210 w 84328"/>
                              <a:gd name="T35" fmla="*/ 120397 h 201168"/>
                              <a:gd name="T36" fmla="*/ 17113 w 84328"/>
                              <a:gd name="T37" fmla="*/ 115824 h 201168"/>
                              <a:gd name="T38" fmla="*/ 0 w 84328"/>
                              <a:gd name="T39" fmla="*/ 114311 h 201168"/>
                              <a:gd name="T40" fmla="*/ 0 w 84328"/>
                              <a:gd name="T41" fmla="*/ 79797 h 201168"/>
                              <a:gd name="T42" fmla="*/ 16637 w 84328"/>
                              <a:gd name="T43" fmla="*/ 77851 h 201168"/>
                              <a:gd name="T44" fmla="*/ 27432 w 84328"/>
                              <a:gd name="T45" fmla="*/ 68961 h 201168"/>
                              <a:gd name="T46" fmla="*/ 30734 w 84328"/>
                              <a:gd name="T47" fmla="*/ 57023 h 201168"/>
                              <a:gd name="T48" fmla="*/ 21209 w 84328"/>
                              <a:gd name="T49" fmla="*/ 39624 h 201168"/>
                              <a:gd name="T50" fmla="*/ 8827 w 84328"/>
                              <a:gd name="T51" fmla="*/ 36259 h 201168"/>
                              <a:gd name="T52" fmla="*/ 0 w 84328"/>
                              <a:gd name="T53" fmla="*/ 35732 h 201168"/>
                              <a:gd name="T54" fmla="*/ 0 w 84328"/>
                              <a:gd name="T55" fmla="*/ 0 h 201168"/>
                              <a:gd name="T56" fmla="*/ 0 w 84328"/>
                              <a:gd name="T57" fmla="*/ 0 h 201168"/>
                              <a:gd name="T58" fmla="*/ 84328 w 84328"/>
                              <a:gd name="T59" fmla="*/ 201168 h 20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T56" t="T57" r="T58" b="T59"/>
                            <a:pathLst>
                              <a:path w="84328" h="201168">
                                <a:moveTo>
                                  <a:pt x="0" y="0"/>
                                </a:moveTo>
                                <a:lnTo>
                                  <a:pt x="6350" y="0"/>
                                </a:lnTo>
                                <a:cubicBezTo>
                                  <a:pt x="15875" y="0"/>
                                  <a:pt x="24130" y="636"/>
                                  <a:pt x="31242" y="1778"/>
                                </a:cubicBezTo>
                                <a:cubicBezTo>
                                  <a:pt x="38354" y="3048"/>
                                  <a:pt x="45339" y="5969"/>
                                  <a:pt x="51943" y="10795"/>
                                </a:cubicBezTo>
                                <a:cubicBezTo>
                                  <a:pt x="56007" y="12447"/>
                                  <a:pt x="59817" y="15494"/>
                                  <a:pt x="63627" y="19939"/>
                                </a:cubicBezTo>
                                <a:cubicBezTo>
                                  <a:pt x="67310" y="24511"/>
                                  <a:pt x="70231" y="29337"/>
                                  <a:pt x="72263" y="34798"/>
                                </a:cubicBezTo>
                                <a:cubicBezTo>
                                  <a:pt x="74168" y="40260"/>
                                  <a:pt x="75184" y="45848"/>
                                  <a:pt x="75184" y="51816"/>
                                </a:cubicBezTo>
                                <a:cubicBezTo>
                                  <a:pt x="75184" y="72644"/>
                                  <a:pt x="65405" y="86741"/>
                                  <a:pt x="45847" y="94488"/>
                                </a:cubicBezTo>
                                <a:cubicBezTo>
                                  <a:pt x="71501" y="101600"/>
                                  <a:pt x="84328" y="117729"/>
                                  <a:pt x="84328" y="142622"/>
                                </a:cubicBezTo>
                                <a:cubicBezTo>
                                  <a:pt x="84328" y="154051"/>
                                  <a:pt x="81407" y="164465"/>
                                  <a:pt x="75565" y="173610"/>
                                </a:cubicBezTo>
                                <a:cubicBezTo>
                                  <a:pt x="69596" y="182880"/>
                                  <a:pt x="61214" y="189865"/>
                                  <a:pt x="50419" y="194437"/>
                                </a:cubicBezTo>
                                <a:cubicBezTo>
                                  <a:pt x="44958" y="196850"/>
                                  <a:pt x="38354" y="198628"/>
                                  <a:pt x="30480" y="199644"/>
                                </a:cubicBezTo>
                                <a:cubicBezTo>
                                  <a:pt x="22606" y="200661"/>
                                  <a:pt x="13335" y="201168"/>
                                  <a:pt x="2794" y="201168"/>
                                </a:cubicBezTo>
                                <a:lnTo>
                                  <a:pt x="0" y="201168"/>
                                </a:lnTo>
                                <a:lnTo>
                                  <a:pt x="0" y="165989"/>
                                </a:lnTo>
                                <a:lnTo>
                                  <a:pt x="1143" y="165989"/>
                                </a:lnTo>
                                <a:cubicBezTo>
                                  <a:pt x="26162" y="165989"/>
                                  <a:pt x="38608" y="157226"/>
                                  <a:pt x="38608" y="139700"/>
                                </a:cubicBezTo>
                                <a:cubicBezTo>
                                  <a:pt x="38608" y="130937"/>
                                  <a:pt x="35433" y="124461"/>
                                  <a:pt x="29210" y="120397"/>
                                </a:cubicBezTo>
                                <a:cubicBezTo>
                                  <a:pt x="26035" y="118364"/>
                                  <a:pt x="22003" y="116840"/>
                                  <a:pt x="17113" y="115824"/>
                                </a:cubicBezTo>
                                <a:lnTo>
                                  <a:pt x="0" y="114311"/>
                                </a:lnTo>
                                <a:lnTo>
                                  <a:pt x="0" y="79797"/>
                                </a:lnTo>
                                <a:lnTo>
                                  <a:pt x="16637" y="77851"/>
                                </a:lnTo>
                                <a:cubicBezTo>
                                  <a:pt x="21463" y="76200"/>
                                  <a:pt x="25146" y="73152"/>
                                  <a:pt x="27432" y="68961"/>
                                </a:cubicBezTo>
                                <a:cubicBezTo>
                                  <a:pt x="29591" y="65151"/>
                                  <a:pt x="30734" y="61214"/>
                                  <a:pt x="30734" y="57023"/>
                                </a:cubicBezTo>
                                <a:cubicBezTo>
                                  <a:pt x="30734" y="48387"/>
                                  <a:pt x="27559" y="42545"/>
                                  <a:pt x="21209" y="39624"/>
                                </a:cubicBezTo>
                                <a:cubicBezTo>
                                  <a:pt x="18034" y="38100"/>
                                  <a:pt x="13907" y="36989"/>
                                  <a:pt x="8827" y="36259"/>
                                </a:cubicBezTo>
                                <a:lnTo>
                                  <a:pt x="0" y="35732"/>
                                </a:lnTo>
                                <a:lnTo>
                                  <a:pt x="0" y="0"/>
                                </a:lnTo>
                                <a:close/>
                              </a:path>
                            </a:pathLst>
                          </a:custGeom>
                          <a:solidFill>
                            <a:srgbClr val="000000"/>
                          </a:solidFill>
                          <a:ln>
                            <a:noFill/>
                          </a:ln>
                        </wps:spPr>
                        <wps:bodyPr rot="0" vert="horz" wrap="square" lIns="91440" tIns="45720" rIns="91440" bIns="45720" anchor="t" anchorCtr="0" upright="1">
                          <a:noAutofit/>
                        </wps:bodyPr>
                      </wps:wsp>
                      <wps:wsp>
                        <wps:cNvPr id="45" name="Shape 28"/>
                        <wps:cNvSpPr>
                          <a:spLocks/>
                        </wps:cNvSpPr>
                        <wps:spPr bwMode="auto">
                          <a:xfrm>
                            <a:off x="30145" y="0"/>
                            <a:ext cx="987" cy="2080"/>
                          </a:xfrm>
                          <a:custGeom>
                            <a:avLst/>
                            <a:gdLst>
                              <a:gd name="T0" fmla="*/ 97917 w 98616"/>
                              <a:gd name="T1" fmla="*/ 0 h 208015"/>
                              <a:gd name="T2" fmla="*/ 98616 w 98616"/>
                              <a:gd name="T3" fmla="*/ 78 h 208015"/>
                              <a:gd name="T4" fmla="*/ 98616 w 98616"/>
                              <a:gd name="T5" fmla="*/ 37150 h 208015"/>
                              <a:gd name="T6" fmla="*/ 97917 w 98616"/>
                              <a:gd name="T7" fmla="*/ 36957 h 208015"/>
                              <a:gd name="T8" fmla="*/ 77089 w 98616"/>
                              <a:gd name="T9" fmla="*/ 41148 h 208015"/>
                              <a:gd name="T10" fmla="*/ 60706 w 98616"/>
                              <a:gd name="T11" fmla="*/ 53467 h 208015"/>
                              <a:gd name="T12" fmla="*/ 49784 w 98616"/>
                              <a:gd name="T13" fmla="*/ 74422 h 208015"/>
                              <a:gd name="T14" fmla="*/ 45720 w 98616"/>
                              <a:gd name="T15" fmla="*/ 103505 h 208015"/>
                              <a:gd name="T16" fmla="*/ 49784 w 98616"/>
                              <a:gd name="T17" fmla="*/ 132969 h 208015"/>
                              <a:gd name="T18" fmla="*/ 61087 w 98616"/>
                              <a:gd name="T19" fmla="*/ 154432 h 208015"/>
                              <a:gd name="T20" fmla="*/ 77724 w 98616"/>
                              <a:gd name="T21" fmla="*/ 167005 h 208015"/>
                              <a:gd name="T22" fmla="*/ 98425 w 98616"/>
                              <a:gd name="T23" fmla="*/ 171069 h 208015"/>
                              <a:gd name="T24" fmla="*/ 98616 w 98616"/>
                              <a:gd name="T25" fmla="*/ 171018 h 208015"/>
                              <a:gd name="T26" fmla="*/ 98616 w 98616"/>
                              <a:gd name="T27" fmla="*/ 208015 h 208015"/>
                              <a:gd name="T28" fmla="*/ 56388 w 98616"/>
                              <a:gd name="T29" fmla="*/ 200406 h 208015"/>
                              <a:gd name="T30" fmla="*/ 25273 w 98616"/>
                              <a:gd name="T31" fmla="*/ 178815 h 208015"/>
                              <a:gd name="T32" fmla="*/ 6350 w 98616"/>
                              <a:gd name="T33" fmla="*/ 145414 h 208015"/>
                              <a:gd name="T34" fmla="*/ 0 w 98616"/>
                              <a:gd name="T35" fmla="*/ 103505 h 208015"/>
                              <a:gd name="T36" fmla="*/ 6604 w 98616"/>
                              <a:gd name="T37" fmla="*/ 61214 h 208015"/>
                              <a:gd name="T38" fmla="*/ 25908 w 98616"/>
                              <a:gd name="T39" fmla="*/ 28194 h 208015"/>
                              <a:gd name="T40" fmla="*/ 56769 w 98616"/>
                              <a:gd name="T41" fmla="*/ 7239 h 208015"/>
                              <a:gd name="T42" fmla="*/ 97917 w 98616"/>
                              <a:gd name="T43" fmla="*/ 0 h 208015"/>
                              <a:gd name="T44" fmla="*/ 0 w 98616"/>
                              <a:gd name="T45" fmla="*/ 0 h 208015"/>
                              <a:gd name="T46" fmla="*/ 98616 w 98616"/>
                              <a:gd name="T47" fmla="*/ 208015 h 208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98616" h="208015">
                                <a:moveTo>
                                  <a:pt x="97917" y="0"/>
                                </a:moveTo>
                                <a:lnTo>
                                  <a:pt x="98616" y="78"/>
                                </a:lnTo>
                                <a:lnTo>
                                  <a:pt x="98616" y="37150"/>
                                </a:lnTo>
                                <a:lnTo>
                                  <a:pt x="97917" y="36957"/>
                                </a:lnTo>
                                <a:cubicBezTo>
                                  <a:pt x="90424" y="36957"/>
                                  <a:pt x="83439" y="38353"/>
                                  <a:pt x="77089" y="41148"/>
                                </a:cubicBezTo>
                                <a:cubicBezTo>
                                  <a:pt x="70739" y="43942"/>
                                  <a:pt x="65278" y="48133"/>
                                  <a:pt x="60706" y="53467"/>
                                </a:cubicBezTo>
                                <a:cubicBezTo>
                                  <a:pt x="56134" y="58927"/>
                                  <a:pt x="52451" y="65913"/>
                                  <a:pt x="49784" y="74422"/>
                                </a:cubicBezTo>
                                <a:cubicBezTo>
                                  <a:pt x="46990" y="83058"/>
                                  <a:pt x="45720" y="92710"/>
                                  <a:pt x="45720" y="103505"/>
                                </a:cubicBezTo>
                                <a:cubicBezTo>
                                  <a:pt x="45720" y="114426"/>
                                  <a:pt x="46990" y="124206"/>
                                  <a:pt x="49784" y="132969"/>
                                </a:cubicBezTo>
                                <a:cubicBezTo>
                                  <a:pt x="52451" y="141605"/>
                                  <a:pt x="56261" y="148844"/>
                                  <a:pt x="61087" y="154432"/>
                                </a:cubicBezTo>
                                <a:cubicBezTo>
                                  <a:pt x="65913" y="160020"/>
                                  <a:pt x="71501" y="164211"/>
                                  <a:pt x="77724" y="167005"/>
                                </a:cubicBezTo>
                                <a:cubicBezTo>
                                  <a:pt x="83947" y="169672"/>
                                  <a:pt x="90805" y="171069"/>
                                  <a:pt x="98425" y="171069"/>
                                </a:cubicBezTo>
                                <a:lnTo>
                                  <a:pt x="98616" y="171018"/>
                                </a:lnTo>
                                <a:lnTo>
                                  <a:pt x="98616" y="208015"/>
                                </a:lnTo>
                                <a:lnTo>
                                  <a:pt x="56388" y="200406"/>
                                </a:lnTo>
                                <a:cubicBezTo>
                                  <a:pt x="44069" y="195326"/>
                                  <a:pt x="33655" y="188087"/>
                                  <a:pt x="25273" y="178815"/>
                                </a:cubicBezTo>
                                <a:cubicBezTo>
                                  <a:pt x="16891" y="169545"/>
                                  <a:pt x="10541" y="158369"/>
                                  <a:pt x="6350" y="145414"/>
                                </a:cubicBezTo>
                                <a:cubicBezTo>
                                  <a:pt x="2032" y="132461"/>
                                  <a:pt x="0" y="118490"/>
                                  <a:pt x="0" y="103505"/>
                                </a:cubicBezTo>
                                <a:cubicBezTo>
                                  <a:pt x="0" y="88138"/>
                                  <a:pt x="2159" y="74040"/>
                                  <a:pt x="6604" y="61214"/>
                                </a:cubicBezTo>
                                <a:cubicBezTo>
                                  <a:pt x="11049" y="48260"/>
                                  <a:pt x="17399" y="37338"/>
                                  <a:pt x="25908" y="28194"/>
                                </a:cubicBezTo>
                                <a:cubicBezTo>
                                  <a:pt x="34417" y="19050"/>
                                  <a:pt x="44704" y="12064"/>
                                  <a:pt x="56769" y="7239"/>
                                </a:cubicBezTo>
                                <a:cubicBezTo>
                                  <a:pt x="68834" y="2413"/>
                                  <a:pt x="82550" y="0"/>
                                  <a:pt x="97917" y="0"/>
                                </a:cubicBezTo>
                                <a:close/>
                              </a:path>
                            </a:pathLst>
                          </a:custGeom>
                          <a:solidFill>
                            <a:srgbClr val="000000"/>
                          </a:solidFill>
                          <a:ln>
                            <a:noFill/>
                          </a:ln>
                        </wps:spPr>
                        <wps:bodyPr rot="0" vert="horz" wrap="square" lIns="91440" tIns="45720" rIns="91440" bIns="45720" anchor="t" anchorCtr="0" upright="1">
                          <a:noAutofit/>
                        </wps:bodyPr>
                      </wps:wsp>
                      <wps:wsp>
                        <wps:cNvPr id="46" name="Shape 29"/>
                        <wps:cNvSpPr>
                          <a:spLocks/>
                        </wps:cNvSpPr>
                        <wps:spPr bwMode="auto">
                          <a:xfrm>
                            <a:off x="28105" y="0"/>
                            <a:ext cx="1705" cy="2080"/>
                          </a:xfrm>
                          <a:custGeom>
                            <a:avLst/>
                            <a:gdLst>
                              <a:gd name="T0" fmla="*/ 22352 w 170561"/>
                              <a:gd name="T1" fmla="*/ 0 h 208026"/>
                              <a:gd name="T2" fmla="*/ 38862 w 170561"/>
                              <a:gd name="T3" fmla="*/ 6858 h 208026"/>
                              <a:gd name="T4" fmla="*/ 45212 w 170561"/>
                              <a:gd name="T5" fmla="*/ 26797 h 208026"/>
                              <a:gd name="T6" fmla="*/ 45212 w 170561"/>
                              <a:gd name="T7" fmla="*/ 80264 h 208026"/>
                              <a:gd name="T8" fmla="*/ 125349 w 170561"/>
                              <a:gd name="T9" fmla="*/ 80264 h 208026"/>
                              <a:gd name="T10" fmla="*/ 125349 w 170561"/>
                              <a:gd name="T11" fmla="*/ 26797 h 208026"/>
                              <a:gd name="T12" fmla="*/ 131572 w 170561"/>
                              <a:gd name="T13" fmla="*/ 6858 h 208026"/>
                              <a:gd name="T14" fmla="*/ 147701 w 170561"/>
                              <a:gd name="T15" fmla="*/ 0 h 208026"/>
                              <a:gd name="T16" fmla="*/ 164211 w 170561"/>
                              <a:gd name="T17" fmla="*/ 6858 h 208026"/>
                              <a:gd name="T18" fmla="*/ 170561 w 170561"/>
                              <a:gd name="T19" fmla="*/ 26797 h 208026"/>
                              <a:gd name="T20" fmla="*/ 170561 w 170561"/>
                              <a:gd name="T21" fmla="*/ 181101 h 208026"/>
                              <a:gd name="T22" fmla="*/ 164211 w 170561"/>
                              <a:gd name="T23" fmla="*/ 201168 h 208026"/>
                              <a:gd name="T24" fmla="*/ 147701 w 170561"/>
                              <a:gd name="T25" fmla="*/ 208026 h 208026"/>
                              <a:gd name="T26" fmla="*/ 131445 w 170561"/>
                              <a:gd name="T27" fmla="*/ 201168 h 208026"/>
                              <a:gd name="T28" fmla="*/ 125349 w 170561"/>
                              <a:gd name="T29" fmla="*/ 181101 h 208026"/>
                              <a:gd name="T30" fmla="*/ 125349 w 170561"/>
                              <a:gd name="T31" fmla="*/ 117983 h 208026"/>
                              <a:gd name="T32" fmla="*/ 45212 w 170561"/>
                              <a:gd name="T33" fmla="*/ 117983 h 208026"/>
                              <a:gd name="T34" fmla="*/ 45212 w 170561"/>
                              <a:gd name="T35" fmla="*/ 181101 h 208026"/>
                              <a:gd name="T36" fmla="*/ 38862 w 170561"/>
                              <a:gd name="T37" fmla="*/ 201168 h 208026"/>
                              <a:gd name="T38" fmla="*/ 22352 w 170561"/>
                              <a:gd name="T39" fmla="*/ 208026 h 208026"/>
                              <a:gd name="T40" fmla="*/ 6096 w 170561"/>
                              <a:gd name="T41" fmla="*/ 201168 h 208026"/>
                              <a:gd name="T42" fmla="*/ 0 w 170561"/>
                              <a:gd name="T43" fmla="*/ 181101 h 208026"/>
                              <a:gd name="T44" fmla="*/ 0 w 170561"/>
                              <a:gd name="T45" fmla="*/ 26797 h 208026"/>
                              <a:gd name="T46" fmla="*/ 6096 w 170561"/>
                              <a:gd name="T47" fmla="*/ 6858 h 208026"/>
                              <a:gd name="T48" fmla="*/ 22352 w 170561"/>
                              <a:gd name="T49" fmla="*/ 0 h 208026"/>
                              <a:gd name="T50" fmla="*/ 0 w 170561"/>
                              <a:gd name="T51" fmla="*/ 0 h 208026"/>
                              <a:gd name="T52" fmla="*/ 170561 w 170561"/>
                              <a:gd name="T5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T50" t="T51" r="T52" b="T53"/>
                            <a:pathLst>
                              <a:path w="170561" h="208026">
                                <a:moveTo>
                                  <a:pt x="22352" y="0"/>
                                </a:moveTo>
                                <a:cubicBezTo>
                                  <a:pt x="29210" y="0"/>
                                  <a:pt x="34671" y="2286"/>
                                  <a:pt x="38862" y="6858"/>
                                </a:cubicBezTo>
                                <a:cubicBezTo>
                                  <a:pt x="43180" y="11430"/>
                                  <a:pt x="45212" y="18034"/>
                                  <a:pt x="45212" y="26797"/>
                                </a:cubicBezTo>
                                <a:lnTo>
                                  <a:pt x="45212" y="80264"/>
                                </a:lnTo>
                                <a:lnTo>
                                  <a:pt x="125349" y="80264"/>
                                </a:lnTo>
                                <a:lnTo>
                                  <a:pt x="125349" y="26797"/>
                                </a:lnTo>
                                <a:cubicBezTo>
                                  <a:pt x="125349" y="18161"/>
                                  <a:pt x="127381" y="11557"/>
                                  <a:pt x="131572" y="6858"/>
                                </a:cubicBezTo>
                                <a:cubicBezTo>
                                  <a:pt x="135636" y="2286"/>
                                  <a:pt x="140970" y="0"/>
                                  <a:pt x="147701" y="0"/>
                                </a:cubicBezTo>
                                <a:cubicBezTo>
                                  <a:pt x="154432" y="0"/>
                                  <a:pt x="160020" y="2286"/>
                                  <a:pt x="164211" y="6858"/>
                                </a:cubicBezTo>
                                <a:cubicBezTo>
                                  <a:pt x="168402" y="11430"/>
                                  <a:pt x="170561" y="18034"/>
                                  <a:pt x="170561" y="26797"/>
                                </a:cubicBezTo>
                                <a:lnTo>
                                  <a:pt x="170561" y="181101"/>
                                </a:lnTo>
                                <a:cubicBezTo>
                                  <a:pt x="170561" y="189864"/>
                                  <a:pt x="168402" y="196596"/>
                                  <a:pt x="164211" y="201168"/>
                                </a:cubicBezTo>
                                <a:cubicBezTo>
                                  <a:pt x="159893" y="205739"/>
                                  <a:pt x="154432" y="208026"/>
                                  <a:pt x="147701" y="208026"/>
                                </a:cubicBezTo>
                                <a:cubicBezTo>
                                  <a:pt x="140843" y="208026"/>
                                  <a:pt x="135382" y="205739"/>
                                  <a:pt x="131445" y="201168"/>
                                </a:cubicBezTo>
                                <a:cubicBezTo>
                                  <a:pt x="127381" y="196469"/>
                                  <a:pt x="125349" y="189864"/>
                                  <a:pt x="125349" y="181101"/>
                                </a:cubicBezTo>
                                <a:lnTo>
                                  <a:pt x="125349" y="117983"/>
                                </a:lnTo>
                                <a:lnTo>
                                  <a:pt x="45212" y="117983"/>
                                </a:lnTo>
                                <a:lnTo>
                                  <a:pt x="45212" y="181101"/>
                                </a:lnTo>
                                <a:cubicBezTo>
                                  <a:pt x="45212" y="189864"/>
                                  <a:pt x="43180" y="196596"/>
                                  <a:pt x="38862" y="201168"/>
                                </a:cubicBezTo>
                                <a:cubicBezTo>
                                  <a:pt x="34544" y="205739"/>
                                  <a:pt x="29083" y="208026"/>
                                  <a:pt x="22352" y="208026"/>
                                </a:cubicBezTo>
                                <a:cubicBezTo>
                                  <a:pt x="15621" y="208026"/>
                                  <a:pt x="10160" y="205739"/>
                                  <a:pt x="6096" y="201168"/>
                                </a:cubicBezTo>
                                <a:cubicBezTo>
                                  <a:pt x="2032" y="196469"/>
                                  <a:pt x="0" y="189864"/>
                                  <a:pt x="0" y="181101"/>
                                </a:cubicBezTo>
                                <a:lnTo>
                                  <a:pt x="0" y="26797"/>
                                </a:lnTo>
                                <a:cubicBezTo>
                                  <a:pt x="0" y="18161"/>
                                  <a:pt x="2032" y="11430"/>
                                  <a:pt x="6096" y="6858"/>
                                </a:cubicBezTo>
                                <a:cubicBezTo>
                                  <a:pt x="10033" y="2286"/>
                                  <a:pt x="15494" y="0"/>
                                  <a:pt x="22352" y="0"/>
                                </a:cubicBezTo>
                                <a:close/>
                              </a:path>
                            </a:pathLst>
                          </a:custGeom>
                          <a:solidFill>
                            <a:srgbClr val="000000"/>
                          </a:solidFill>
                          <a:ln>
                            <a:noFill/>
                          </a:ln>
                        </wps:spPr>
                        <wps:bodyPr rot="0" vert="horz" wrap="square" lIns="91440" tIns="45720" rIns="91440" bIns="45720" anchor="t" anchorCtr="0" upright="1">
                          <a:noAutofit/>
                        </wps:bodyPr>
                      </wps:wsp>
                      <wps:wsp>
                        <wps:cNvPr id="47" name="Shape 30"/>
                        <wps:cNvSpPr>
                          <a:spLocks/>
                        </wps:cNvSpPr>
                        <wps:spPr bwMode="auto">
                          <a:xfrm>
                            <a:off x="25967" y="0"/>
                            <a:ext cx="1801" cy="2080"/>
                          </a:xfrm>
                          <a:custGeom>
                            <a:avLst/>
                            <a:gdLst>
                              <a:gd name="T0" fmla="*/ 96012 w 180086"/>
                              <a:gd name="T1" fmla="*/ 0 h 208026"/>
                              <a:gd name="T2" fmla="*/ 139700 w 180086"/>
                              <a:gd name="T3" fmla="*/ 9906 h 208026"/>
                              <a:gd name="T4" fmla="*/ 169291 w 180086"/>
                              <a:gd name="T5" fmla="*/ 34289 h 208026"/>
                              <a:gd name="T6" fmla="*/ 179578 w 180086"/>
                              <a:gd name="T7" fmla="*/ 62102 h 208026"/>
                              <a:gd name="T8" fmla="*/ 173990 w 180086"/>
                              <a:gd name="T9" fmla="*/ 75946 h 208026"/>
                              <a:gd name="T10" fmla="*/ 160274 w 180086"/>
                              <a:gd name="T11" fmla="*/ 82042 h 208026"/>
                              <a:gd name="T12" fmla="*/ 147193 w 180086"/>
                              <a:gd name="T13" fmla="*/ 77977 h 208026"/>
                              <a:gd name="T14" fmla="*/ 137922 w 180086"/>
                              <a:gd name="T15" fmla="*/ 64515 h 208026"/>
                              <a:gd name="T16" fmla="*/ 120650 w 180086"/>
                              <a:gd name="T17" fmla="*/ 43814 h 208026"/>
                              <a:gd name="T18" fmla="*/ 96393 w 180086"/>
                              <a:gd name="T19" fmla="*/ 36957 h 208026"/>
                              <a:gd name="T20" fmla="*/ 59563 w 180086"/>
                              <a:gd name="T21" fmla="*/ 54610 h 208026"/>
                              <a:gd name="T22" fmla="*/ 45847 w 180086"/>
                              <a:gd name="T23" fmla="*/ 105664 h 208026"/>
                              <a:gd name="T24" fmla="*/ 51943 w 180086"/>
                              <a:gd name="T25" fmla="*/ 142621 h 208026"/>
                              <a:gd name="T26" fmla="*/ 68961 w 180086"/>
                              <a:gd name="T27" fmla="*/ 164084 h 208026"/>
                              <a:gd name="T28" fmla="*/ 94996 w 180086"/>
                              <a:gd name="T29" fmla="*/ 171069 h 208026"/>
                              <a:gd name="T30" fmla="*/ 122301 w 180086"/>
                              <a:gd name="T31" fmla="*/ 163195 h 208026"/>
                              <a:gd name="T32" fmla="*/ 139446 w 180086"/>
                              <a:gd name="T33" fmla="*/ 138684 h 208026"/>
                              <a:gd name="T34" fmla="*/ 146177 w 180086"/>
                              <a:gd name="T35" fmla="*/ 125730 h 208026"/>
                              <a:gd name="T36" fmla="*/ 160020 w 180086"/>
                              <a:gd name="T37" fmla="*/ 120142 h 208026"/>
                              <a:gd name="T38" fmla="*/ 174117 w 180086"/>
                              <a:gd name="T39" fmla="*/ 125984 h 208026"/>
                              <a:gd name="T40" fmla="*/ 180086 w 180086"/>
                              <a:gd name="T41" fmla="*/ 140081 h 208026"/>
                              <a:gd name="T42" fmla="*/ 175260 w 180086"/>
                              <a:gd name="T43" fmla="*/ 161289 h 208026"/>
                              <a:gd name="T44" fmla="*/ 160147 w 180086"/>
                              <a:gd name="T45" fmla="*/ 183642 h 208026"/>
                              <a:gd name="T46" fmla="*/ 134112 w 180086"/>
                              <a:gd name="T47" fmla="*/ 201295 h 208026"/>
                              <a:gd name="T48" fmla="*/ 97155 w 180086"/>
                              <a:gd name="T49" fmla="*/ 208026 h 208026"/>
                              <a:gd name="T50" fmla="*/ 68199 w 180086"/>
                              <a:gd name="T51" fmla="*/ 204977 h 208026"/>
                              <a:gd name="T52" fmla="*/ 44577 w 180086"/>
                              <a:gd name="T53" fmla="*/ 195580 h 208026"/>
                              <a:gd name="T54" fmla="*/ 24130 w 180086"/>
                              <a:gd name="T55" fmla="*/ 176149 h 208026"/>
                              <a:gd name="T56" fmla="*/ 11303 w 180086"/>
                              <a:gd name="T57" fmla="*/ 157480 h 208026"/>
                              <a:gd name="T58" fmla="*/ 2794 w 180086"/>
                              <a:gd name="T59" fmla="*/ 132461 h 208026"/>
                              <a:gd name="T60" fmla="*/ 0 w 180086"/>
                              <a:gd name="T61" fmla="*/ 104394 h 208026"/>
                              <a:gd name="T62" fmla="*/ 7112 w 180086"/>
                              <a:gd name="T63" fmla="*/ 60960 h 208026"/>
                              <a:gd name="T64" fmla="*/ 27305 w 180086"/>
                              <a:gd name="T65" fmla="*/ 28067 h 208026"/>
                              <a:gd name="T66" fmla="*/ 58293 w 180086"/>
                              <a:gd name="T67" fmla="*/ 7239 h 208026"/>
                              <a:gd name="T68" fmla="*/ 96012 w 180086"/>
                              <a:gd name="T69" fmla="*/ 0 h 208026"/>
                              <a:gd name="T70" fmla="*/ 0 w 180086"/>
                              <a:gd name="T71" fmla="*/ 0 h 208026"/>
                              <a:gd name="T72" fmla="*/ 180086 w 180086"/>
                              <a:gd name="T7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T70" t="T71" r="T72" b="T73"/>
                            <a:pathLst>
                              <a:path w="180086" h="208026">
                                <a:moveTo>
                                  <a:pt x="96012" y="0"/>
                                </a:moveTo>
                                <a:cubicBezTo>
                                  <a:pt x="112268" y="0"/>
                                  <a:pt x="126873" y="3301"/>
                                  <a:pt x="139700" y="9906"/>
                                </a:cubicBezTo>
                                <a:cubicBezTo>
                                  <a:pt x="152527" y="16383"/>
                                  <a:pt x="162306" y="24511"/>
                                  <a:pt x="169291" y="34289"/>
                                </a:cubicBezTo>
                                <a:cubicBezTo>
                                  <a:pt x="176149" y="44069"/>
                                  <a:pt x="179578" y="53213"/>
                                  <a:pt x="179578" y="62102"/>
                                </a:cubicBezTo>
                                <a:cubicBezTo>
                                  <a:pt x="179578" y="67310"/>
                                  <a:pt x="177673" y="71882"/>
                                  <a:pt x="173990" y="75946"/>
                                </a:cubicBezTo>
                                <a:cubicBezTo>
                                  <a:pt x="170307" y="80010"/>
                                  <a:pt x="165735" y="82042"/>
                                  <a:pt x="160274" y="82042"/>
                                </a:cubicBezTo>
                                <a:cubicBezTo>
                                  <a:pt x="154432" y="82042"/>
                                  <a:pt x="150114" y="80645"/>
                                  <a:pt x="147193" y="77977"/>
                                </a:cubicBezTo>
                                <a:cubicBezTo>
                                  <a:pt x="144272" y="75184"/>
                                  <a:pt x="141224" y="70739"/>
                                  <a:pt x="137922" y="64515"/>
                                </a:cubicBezTo>
                                <a:cubicBezTo>
                                  <a:pt x="132969" y="55245"/>
                                  <a:pt x="127254" y="48260"/>
                                  <a:pt x="120650" y="43814"/>
                                </a:cubicBezTo>
                                <a:cubicBezTo>
                                  <a:pt x="114046" y="39243"/>
                                  <a:pt x="105918" y="36957"/>
                                  <a:pt x="96393" y="36957"/>
                                </a:cubicBezTo>
                                <a:cubicBezTo>
                                  <a:pt x="81026" y="36957"/>
                                  <a:pt x="68707" y="42799"/>
                                  <a:pt x="59563" y="54610"/>
                                </a:cubicBezTo>
                                <a:cubicBezTo>
                                  <a:pt x="50419" y="66421"/>
                                  <a:pt x="45847" y="83439"/>
                                  <a:pt x="45847" y="105664"/>
                                </a:cubicBezTo>
                                <a:cubicBezTo>
                                  <a:pt x="45847" y="120650"/>
                                  <a:pt x="47879" y="132969"/>
                                  <a:pt x="51943" y="142621"/>
                                </a:cubicBezTo>
                                <a:cubicBezTo>
                                  <a:pt x="56007" y="152273"/>
                                  <a:pt x="61722" y="159385"/>
                                  <a:pt x="68961" y="164084"/>
                                </a:cubicBezTo>
                                <a:cubicBezTo>
                                  <a:pt x="76327" y="168783"/>
                                  <a:pt x="84963" y="171069"/>
                                  <a:pt x="94996" y="171069"/>
                                </a:cubicBezTo>
                                <a:cubicBezTo>
                                  <a:pt x="105791" y="171069"/>
                                  <a:pt x="114935" y="168401"/>
                                  <a:pt x="122301" y="163195"/>
                                </a:cubicBezTo>
                                <a:cubicBezTo>
                                  <a:pt x="129667" y="157861"/>
                                  <a:pt x="135382" y="149733"/>
                                  <a:pt x="139446" y="138684"/>
                                </a:cubicBezTo>
                                <a:cubicBezTo>
                                  <a:pt x="140970" y="133858"/>
                                  <a:pt x="143256" y="129539"/>
                                  <a:pt x="146177" y="125730"/>
                                </a:cubicBezTo>
                                <a:cubicBezTo>
                                  <a:pt x="148971" y="122047"/>
                                  <a:pt x="153670" y="120142"/>
                                  <a:pt x="160020" y="120142"/>
                                </a:cubicBezTo>
                                <a:cubicBezTo>
                                  <a:pt x="165481" y="120142"/>
                                  <a:pt x="170180" y="122047"/>
                                  <a:pt x="174117" y="125984"/>
                                </a:cubicBezTo>
                                <a:cubicBezTo>
                                  <a:pt x="178181" y="129794"/>
                                  <a:pt x="180086" y="134493"/>
                                  <a:pt x="180086" y="140081"/>
                                </a:cubicBezTo>
                                <a:cubicBezTo>
                                  <a:pt x="180086" y="146685"/>
                                  <a:pt x="178435" y="153670"/>
                                  <a:pt x="175260" y="161289"/>
                                </a:cubicBezTo>
                                <a:cubicBezTo>
                                  <a:pt x="172085" y="168910"/>
                                  <a:pt x="167005" y="176402"/>
                                  <a:pt x="160147" y="183642"/>
                                </a:cubicBezTo>
                                <a:cubicBezTo>
                                  <a:pt x="153416" y="190881"/>
                                  <a:pt x="144653" y="196723"/>
                                  <a:pt x="134112" y="201295"/>
                                </a:cubicBezTo>
                                <a:cubicBezTo>
                                  <a:pt x="123444" y="205739"/>
                                  <a:pt x="111125" y="208026"/>
                                  <a:pt x="97155" y="208026"/>
                                </a:cubicBezTo>
                                <a:cubicBezTo>
                                  <a:pt x="86487" y="208026"/>
                                  <a:pt x="76835" y="207010"/>
                                  <a:pt x="68199" y="204977"/>
                                </a:cubicBezTo>
                                <a:cubicBezTo>
                                  <a:pt x="59690" y="203073"/>
                                  <a:pt x="51689" y="199898"/>
                                  <a:pt x="44577" y="195580"/>
                                </a:cubicBezTo>
                                <a:cubicBezTo>
                                  <a:pt x="37338" y="191262"/>
                                  <a:pt x="30607" y="184785"/>
                                  <a:pt x="24130" y="176149"/>
                                </a:cubicBezTo>
                                <a:cubicBezTo>
                                  <a:pt x="19304" y="171576"/>
                                  <a:pt x="14986" y="165353"/>
                                  <a:pt x="11303" y="157480"/>
                                </a:cubicBezTo>
                                <a:cubicBezTo>
                                  <a:pt x="7493" y="149606"/>
                                  <a:pt x="4699" y="141224"/>
                                  <a:pt x="2794" y="132461"/>
                                </a:cubicBezTo>
                                <a:cubicBezTo>
                                  <a:pt x="1016" y="123698"/>
                                  <a:pt x="0" y="114300"/>
                                  <a:pt x="0" y="104394"/>
                                </a:cubicBezTo>
                                <a:cubicBezTo>
                                  <a:pt x="0" y="88138"/>
                                  <a:pt x="2413" y="73660"/>
                                  <a:pt x="7112" y="60960"/>
                                </a:cubicBezTo>
                                <a:cubicBezTo>
                                  <a:pt x="11811" y="48133"/>
                                  <a:pt x="18542" y="37211"/>
                                  <a:pt x="27305" y="28067"/>
                                </a:cubicBezTo>
                                <a:cubicBezTo>
                                  <a:pt x="36068" y="18923"/>
                                  <a:pt x="46482" y="12064"/>
                                  <a:pt x="58293" y="7239"/>
                                </a:cubicBezTo>
                                <a:cubicBezTo>
                                  <a:pt x="70104" y="2413"/>
                                  <a:pt x="82677" y="0"/>
                                  <a:pt x="96012" y="0"/>
                                </a:cubicBezTo>
                                <a:close/>
                              </a:path>
                            </a:pathLst>
                          </a:custGeom>
                          <a:solidFill>
                            <a:srgbClr val="000000"/>
                          </a:solidFill>
                          <a:ln>
                            <a:noFill/>
                          </a:ln>
                        </wps:spPr>
                        <wps:bodyPr rot="0" vert="horz" wrap="square" lIns="91440" tIns="45720" rIns="91440" bIns="45720" anchor="t" anchorCtr="0" upright="1">
                          <a:noAutofit/>
                        </wps:bodyPr>
                      </wps:wsp>
                      <wps:wsp>
                        <wps:cNvPr id="48" name="Shape 31"/>
                        <wps:cNvSpPr>
                          <a:spLocks/>
                        </wps:cNvSpPr>
                        <wps:spPr bwMode="auto">
                          <a:xfrm>
                            <a:off x="24103" y="0"/>
                            <a:ext cx="1610" cy="2080"/>
                          </a:xfrm>
                          <a:custGeom>
                            <a:avLst/>
                            <a:gdLst>
                              <a:gd name="T0" fmla="*/ 80010 w 161036"/>
                              <a:gd name="T1" fmla="*/ 0 h 208026"/>
                              <a:gd name="T2" fmla="*/ 112141 w 161036"/>
                              <a:gd name="T3" fmla="*/ 4699 h 208026"/>
                              <a:gd name="T4" fmla="*/ 134874 w 161036"/>
                              <a:gd name="T5" fmla="*/ 17145 h 208026"/>
                              <a:gd name="T6" fmla="*/ 148209 w 161036"/>
                              <a:gd name="T7" fmla="*/ 33655 h 208026"/>
                              <a:gd name="T8" fmla="*/ 152527 w 161036"/>
                              <a:gd name="T9" fmla="*/ 50546 h 208026"/>
                              <a:gd name="T10" fmla="*/ 146812 w 161036"/>
                              <a:gd name="T11" fmla="*/ 65277 h 208026"/>
                              <a:gd name="T12" fmla="*/ 132207 w 161036"/>
                              <a:gd name="T13" fmla="*/ 71755 h 208026"/>
                              <a:gd name="T14" fmla="*/ 120142 w 161036"/>
                              <a:gd name="T15" fmla="*/ 67818 h 208026"/>
                              <a:gd name="T16" fmla="*/ 111887 w 161036"/>
                              <a:gd name="T17" fmla="*/ 56134 h 208026"/>
                              <a:gd name="T18" fmla="*/ 99695 w 161036"/>
                              <a:gd name="T19" fmla="*/ 39370 h 208026"/>
                              <a:gd name="T20" fmla="*/ 77343 w 161036"/>
                              <a:gd name="T21" fmla="*/ 33655 h 208026"/>
                              <a:gd name="T22" fmla="*/ 54483 w 161036"/>
                              <a:gd name="T23" fmla="*/ 39751 h 208026"/>
                              <a:gd name="T24" fmla="*/ 45974 w 161036"/>
                              <a:gd name="T25" fmla="*/ 53975 h 208026"/>
                              <a:gd name="T26" fmla="*/ 48768 w 161036"/>
                              <a:gd name="T27" fmla="*/ 62611 h 208026"/>
                              <a:gd name="T28" fmla="*/ 56642 w 161036"/>
                              <a:gd name="T29" fmla="*/ 69214 h 208026"/>
                              <a:gd name="T30" fmla="*/ 67437 w 161036"/>
                              <a:gd name="T31" fmla="*/ 73660 h 208026"/>
                              <a:gd name="T32" fmla="*/ 86614 w 161036"/>
                              <a:gd name="T33" fmla="*/ 78867 h 208026"/>
                              <a:gd name="T34" fmla="*/ 116586 w 161036"/>
                              <a:gd name="T35" fmla="*/ 87376 h 208026"/>
                              <a:gd name="T36" fmla="*/ 140081 w 161036"/>
                              <a:gd name="T37" fmla="*/ 99060 h 208026"/>
                              <a:gd name="T38" fmla="*/ 155448 w 161036"/>
                              <a:gd name="T39" fmla="*/ 116967 h 208026"/>
                              <a:gd name="T40" fmla="*/ 161036 w 161036"/>
                              <a:gd name="T41" fmla="*/ 143128 h 208026"/>
                              <a:gd name="T42" fmla="*/ 151511 w 161036"/>
                              <a:gd name="T43" fmla="*/ 176530 h 208026"/>
                              <a:gd name="T44" fmla="*/ 123571 w 161036"/>
                              <a:gd name="T45" fmla="*/ 199644 h 208026"/>
                              <a:gd name="T46" fmla="*/ 80518 w 161036"/>
                              <a:gd name="T47" fmla="*/ 208026 h 208026"/>
                              <a:gd name="T48" fmla="*/ 31369 w 161036"/>
                              <a:gd name="T49" fmla="*/ 196723 h 208026"/>
                              <a:gd name="T50" fmla="*/ 8763 w 161036"/>
                              <a:gd name="T51" fmla="*/ 174751 h 208026"/>
                              <a:gd name="T52" fmla="*/ 0 w 161036"/>
                              <a:gd name="T53" fmla="*/ 147701 h 208026"/>
                              <a:gd name="T54" fmla="*/ 5842 w 161036"/>
                              <a:gd name="T55" fmla="*/ 133476 h 208026"/>
                              <a:gd name="T56" fmla="*/ 20447 w 161036"/>
                              <a:gd name="T57" fmla="*/ 127508 h 208026"/>
                              <a:gd name="T58" fmla="*/ 32893 w 161036"/>
                              <a:gd name="T59" fmla="*/ 132080 h 208026"/>
                              <a:gd name="T60" fmla="*/ 41148 w 161036"/>
                              <a:gd name="T61" fmla="*/ 145161 h 208026"/>
                              <a:gd name="T62" fmla="*/ 48768 w 161036"/>
                              <a:gd name="T63" fmla="*/ 160147 h 208026"/>
                              <a:gd name="T64" fmla="*/ 60071 w 161036"/>
                              <a:gd name="T65" fmla="*/ 169672 h 208026"/>
                              <a:gd name="T66" fmla="*/ 79502 w 161036"/>
                              <a:gd name="T67" fmla="*/ 173355 h 208026"/>
                              <a:gd name="T68" fmla="*/ 106299 w 161036"/>
                              <a:gd name="T69" fmla="*/ 165862 h 208026"/>
                              <a:gd name="T70" fmla="*/ 116459 w 161036"/>
                              <a:gd name="T71" fmla="*/ 147447 h 208026"/>
                              <a:gd name="T72" fmla="*/ 111125 w 161036"/>
                              <a:gd name="T73" fmla="*/ 133350 h 208026"/>
                              <a:gd name="T74" fmla="*/ 96774 w 161036"/>
                              <a:gd name="T75" fmla="*/ 124840 h 208026"/>
                              <a:gd name="T76" fmla="*/ 72009 w 161036"/>
                              <a:gd name="T77" fmla="*/ 118237 h 208026"/>
                              <a:gd name="T78" fmla="*/ 35941 w 161036"/>
                              <a:gd name="T79" fmla="*/ 106426 h 208026"/>
                              <a:gd name="T80" fmla="*/ 12573 w 161036"/>
                              <a:gd name="T81" fmla="*/ 87502 h 208026"/>
                              <a:gd name="T82" fmla="*/ 3810 w 161036"/>
                              <a:gd name="T83" fmla="*/ 57531 h 208026"/>
                              <a:gd name="T84" fmla="*/ 13081 w 161036"/>
                              <a:gd name="T85" fmla="*/ 27305 h 208026"/>
                              <a:gd name="T86" fmla="*/ 39624 w 161036"/>
                              <a:gd name="T87" fmla="*/ 7112 h 208026"/>
                              <a:gd name="T88" fmla="*/ 80010 w 161036"/>
                              <a:gd name="T89" fmla="*/ 0 h 208026"/>
                              <a:gd name="T90" fmla="*/ 0 w 161036"/>
                              <a:gd name="T91" fmla="*/ 0 h 208026"/>
                              <a:gd name="T92" fmla="*/ 161036 w 161036"/>
                              <a:gd name="T9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161036" h="208026">
                                <a:moveTo>
                                  <a:pt x="80010" y="0"/>
                                </a:moveTo>
                                <a:cubicBezTo>
                                  <a:pt x="92329" y="0"/>
                                  <a:pt x="102997" y="1651"/>
                                  <a:pt x="112141" y="4699"/>
                                </a:cubicBezTo>
                                <a:cubicBezTo>
                                  <a:pt x="121158" y="7874"/>
                                  <a:pt x="128778" y="11938"/>
                                  <a:pt x="134874" y="17145"/>
                                </a:cubicBezTo>
                                <a:cubicBezTo>
                                  <a:pt x="140970" y="22351"/>
                                  <a:pt x="145415" y="27813"/>
                                  <a:pt x="148209" y="33655"/>
                                </a:cubicBezTo>
                                <a:cubicBezTo>
                                  <a:pt x="151130" y="39370"/>
                                  <a:pt x="152527" y="45085"/>
                                  <a:pt x="152527" y="50546"/>
                                </a:cubicBezTo>
                                <a:cubicBezTo>
                                  <a:pt x="152527" y="56007"/>
                                  <a:pt x="150622" y="60833"/>
                                  <a:pt x="146812" y="65277"/>
                                </a:cubicBezTo>
                                <a:cubicBezTo>
                                  <a:pt x="142875" y="69596"/>
                                  <a:pt x="138049" y="71755"/>
                                  <a:pt x="132207" y="71755"/>
                                </a:cubicBezTo>
                                <a:cubicBezTo>
                                  <a:pt x="126873" y="71755"/>
                                  <a:pt x="122809" y="70485"/>
                                  <a:pt x="120142" y="67818"/>
                                </a:cubicBezTo>
                                <a:cubicBezTo>
                                  <a:pt x="117475" y="65277"/>
                                  <a:pt x="114681" y="61340"/>
                                  <a:pt x="111887" y="56134"/>
                                </a:cubicBezTo>
                                <a:cubicBezTo>
                                  <a:pt x="108458" y="48895"/>
                                  <a:pt x="104394" y="43307"/>
                                  <a:pt x="99695" y="39370"/>
                                </a:cubicBezTo>
                                <a:cubicBezTo>
                                  <a:pt x="95123" y="35560"/>
                                  <a:pt x="87630" y="33655"/>
                                  <a:pt x="77343" y="33655"/>
                                </a:cubicBezTo>
                                <a:cubicBezTo>
                                  <a:pt x="67691" y="33655"/>
                                  <a:pt x="60198" y="35687"/>
                                  <a:pt x="54483" y="39751"/>
                                </a:cubicBezTo>
                                <a:cubicBezTo>
                                  <a:pt x="48768" y="43814"/>
                                  <a:pt x="45974" y="48514"/>
                                  <a:pt x="45974" y="53975"/>
                                </a:cubicBezTo>
                                <a:cubicBezTo>
                                  <a:pt x="45974" y="57276"/>
                                  <a:pt x="46863" y="60198"/>
                                  <a:pt x="48768" y="62611"/>
                                </a:cubicBezTo>
                                <a:cubicBezTo>
                                  <a:pt x="50546" y="65151"/>
                                  <a:pt x="53213" y="67310"/>
                                  <a:pt x="56642" y="69214"/>
                                </a:cubicBezTo>
                                <a:cubicBezTo>
                                  <a:pt x="60198" y="71120"/>
                                  <a:pt x="63754" y="72517"/>
                                  <a:pt x="67437" y="73660"/>
                                </a:cubicBezTo>
                                <a:cubicBezTo>
                                  <a:pt x="70993" y="74802"/>
                                  <a:pt x="77470" y="76453"/>
                                  <a:pt x="86614" y="78867"/>
                                </a:cubicBezTo>
                                <a:cubicBezTo>
                                  <a:pt x="97409" y="81280"/>
                                  <a:pt x="107442" y="84201"/>
                                  <a:pt x="116586" y="87376"/>
                                </a:cubicBezTo>
                                <a:cubicBezTo>
                                  <a:pt x="125730" y="90551"/>
                                  <a:pt x="133477" y="94488"/>
                                  <a:pt x="140081" y="99060"/>
                                </a:cubicBezTo>
                                <a:cubicBezTo>
                                  <a:pt x="146558" y="103759"/>
                                  <a:pt x="151765" y="109727"/>
                                  <a:pt x="155448" y="116967"/>
                                </a:cubicBezTo>
                                <a:cubicBezTo>
                                  <a:pt x="159258" y="124206"/>
                                  <a:pt x="161036" y="132969"/>
                                  <a:pt x="161036" y="143128"/>
                                </a:cubicBezTo>
                                <a:cubicBezTo>
                                  <a:pt x="161036" y="155448"/>
                                  <a:pt x="157861" y="166624"/>
                                  <a:pt x="151511" y="176530"/>
                                </a:cubicBezTo>
                                <a:cubicBezTo>
                                  <a:pt x="145034" y="186436"/>
                                  <a:pt x="135763" y="194183"/>
                                  <a:pt x="123571" y="199644"/>
                                </a:cubicBezTo>
                                <a:cubicBezTo>
                                  <a:pt x="111506" y="205232"/>
                                  <a:pt x="97155" y="208026"/>
                                  <a:pt x="80518" y="208026"/>
                                </a:cubicBezTo>
                                <a:cubicBezTo>
                                  <a:pt x="60706" y="208026"/>
                                  <a:pt x="44323" y="204215"/>
                                  <a:pt x="31369" y="196723"/>
                                </a:cubicBezTo>
                                <a:cubicBezTo>
                                  <a:pt x="22098" y="191262"/>
                                  <a:pt x="14478" y="183896"/>
                                  <a:pt x="8763" y="174751"/>
                                </a:cubicBezTo>
                                <a:cubicBezTo>
                                  <a:pt x="2921" y="165608"/>
                                  <a:pt x="0" y="156590"/>
                                  <a:pt x="0" y="147701"/>
                                </a:cubicBezTo>
                                <a:cubicBezTo>
                                  <a:pt x="0" y="142113"/>
                                  <a:pt x="2032" y="137414"/>
                                  <a:pt x="5842" y="133476"/>
                                </a:cubicBezTo>
                                <a:cubicBezTo>
                                  <a:pt x="9652" y="129413"/>
                                  <a:pt x="14605" y="127508"/>
                                  <a:pt x="20447" y="127508"/>
                                </a:cubicBezTo>
                                <a:cubicBezTo>
                                  <a:pt x="25400" y="127508"/>
                                  <a:pt x="29464" y="129032"/>
                                  <a:pt x="32893" y="132080"/>
                                </a:cubicBezTo>
                                <a:cubicBezTo>
                                  <a:pt x="36195" y="135127"/>
                                  <a:pt x="38989" y="139573"/>
                                  <a:pt x="41148" y="145161"/>
                                </a:cubicBezTo>
                                <a:cubicBezTo>
                                  <a:pt x="43561" y="151130"/>
                                  <a:pt x="46101" y="156210"/>
                                  <a:pt x="48768" y="160147"/>
                                </a:cubicBezTo>
                                <a:cubicBezTo>
                                  <a:pt x="51562" y="163957"/>
                                  <a:pt x="55245" y="167259"/>
                                  <a:pt x="60071" y="169672"/>
                                </a:cubicBezTo>
                                <a:cubicBezTo>
                                  <a:pt x="64897" y="172212"/>
                                  <a:pt x="71374" y="173355"/>
                                  <a:pt x="79502" y="173355"/>
                                </a:cubicBezTo>
                                <a:cubicBezTo>
                                  <a:pt x="90551" y="173355"/>
                                  <a:pt x="99568" y="170942"/>
                                  <a:pt x="106299" y="165862"/>
                                </a:cubicBezTo>
                                <a:cubicBezTo>
                                  <a:pt x="113030" y="160909"/>
                                  <a:pt x="116459" y="154686"/>
                                  <a:pt x="116459" y="147447"/>
                                </a:cubicBezTo>
                                <a:cubicBezTo>
                                  <a:pt x="116459" y="141732"/>
                                  <a:pt x="114681" y="137033"/>
                                  <a:pt x="111125" y="133350"/>
                                </a:cubicBezTo>
                                <a:cubicBezTo>
                                  <a:pt x="107569" y="129667"/>
                                  <a:pt x="102743" y="126873"/>
                                  <a:pt x="96774" y="124840"/>
                                </a:cubicBezTo>
                                <a:cubicBezTo>
                                  <a:pt x="90805" y="122809"/>
                                  <a:pt x="82550" y="120650"/>
                                  <a:pt x="72009" y="118237"/>
                                </a:cubicBezTo>
                                <a:cubicBezTo>
                                  <a:pt x="57658" y="114808"/>
                                  <a:pt x="45720" y="110871"/>
                                  <a:pt x="35941" y="106426"/>
                                </a:cubicBezTo>
                                <a:cubicBezTo>
                                  <a:pt x="26289" y="101853"/>
                                  <a:pt x="18542" y="95503"/>
                                  <a:pt x="12573" y="87502"/>
                                </a:cubicBezTo>
                                <a:cubicBezTo>
                                  <a:pt x="6731" y="79501"/>
                                  <a:pt x="3810" y="69469"/>
                                  <a:pt x="3810" y="57531"/>
                                </a:cubicBezTo>
                                <a:cubicBezTo>
                                  <a:pt x="3810" y="46227"/>
                                  <a:pt x="6858" y="36068"/>
                                  <a:pt x="13081" y="27305"/>
                                </a:cubicBezTo>
                                <a:cubicBezTo>
                                  <a:pt x="19177" y="18414"/>
                                  <a:pt x="28067" y="11684"/>
                                  <a:pt x="39624" y="7112"/>
                                </a:cubicBezTo>
                                <a:cubicBezTo>
                                  <a:pt x="51181" y="2413"/>
                                  <a:pt x="64643" y="0"/>
                                  <a:pt x="80010" y="0"/>
                                </a:cubicBezTo>
                                <a:close/>
                              </a:path>
                            </a:pathLst>
                          </a:custGeom>
                          <a:solidFill>
                            <a:srgbClr val="000000"/>
                          </a:solidFill>
                          <a:ln>
                            <a:noFill/>
                          </a:ln>
                        </wps:spPr>
                        <wps:bodyPr rot="0" vert="horz" wrap="square" lIns="91440" tIns="45720" rIns="91440" bIns="45720" anchor="t" anchorCtr="0" upright="1">
                          <a:noAutofit/>
                        </wps:bodyPr>
                      </wps:wsp>
                      <wps:wsp>
                        <wps:cNvPr id="49" name="Shape 32"/>
                        <wps:cNvSpPr>
                          <a:spLocks/>
                        </wps:cNvSpPr>
                        <wps:spPr bwMode="auto">
                          <a:xfrm>
                            <a:off x="21353" y="0"/>
                            <a:ext cx="1706" cy="2080"/>
                          </a:xfrm>
                          <a:custGeom>
                            <a:avLst/>
                            <a:gdLst>
                              <a:gd name="T0" fmla="*/ 22352 w 170561"/>
                              <a:gd name="T1" fmla="*/ 0 h 208026"/>
                              <a:gd name="T2" fmla="*/ 38862 w 170561"/>
                              <a:gd name="T3" fmla="*/ 6858 h 208026"/>
                              <a:gd name="T4" fmla="*/ 45212 w 170561"/>
                              <a:gd name="T5" fmla="*/ 26797 h 208026"/>
                              <a:gd name="T6" fmla="*/ 45212 w 170561"/>
                              <a:gd name="T7" fmla="*/ 80264 h 208026"/>
                              <a:gd name="T8" fmla="*/ 125349 w 170561"/>
                              <a:gd name="T9" fmla="*/ 80264 h 208026"/>
                              <a:gd name="T10" fmla="*/ 125349 w 170561"/>
                              <a:gd name="T11" fmla="*/ 26797 h 208026"/>
                              <a:gd name="T12" fmla="*/ 131572 w 170561"/>
                              <a:gd name="T13" fmla="*/ 6858 h 208026"/>
                              <a:gd name="T14" fmla="*/ 147701 w 170561"/>
                              <a:gd name="T15" fmla="*/ 0 h 208026"/>
                              <a:gd name="T16" fmla="*/ 164211 w 170561"/>
                              <a:gd name="T17" fmla="*/ 6858 h 208026"/>
                              <a:gd name="T18" fmla="*/ 170561 w 170561"/>
                              <a:gd name="T19" fmla="*/ 26797 h 208026"/>
                              <a:gd name="T20" fmla="*/ 170561 w 170561"/>
                              <a:gd name="T21" fmla="*/ 181101 h 208026"/>
                              <a:gd name="T22" fmla="*/ 164211 w 170561"/>
                              <a:gd name="T23" fmla="*/ 201168 h 208026"/>
                              <a:gd name="T24" fmla="*/ 147701 w 170561"/>
                              <a:gd name="T25" fmla="*/ 208026 h 208026"/>
                              <a:gd name="T26" fmla="*/ 131445 w 170561"/>
                              <a:gd name="T27" fmla="*/ 201168 h 208026"/>
                              <a:gd name="T28" fmla="*/ 125349 w 170561"/>
                              <a:gd name="T29" fmla="*/ 181101 h 208026"/>
                              <a:gd name="T30" fmla="*/ 125349 w 170561"/>
                              <a:gd name="T31" fmla="*/ 117983 h 208026"/>
                              <a:gd name="T32" fmla="*/ 45212 w 170561"/>
                              <a:gd name="T33" fmla="*/ 117983 h 208026"/>
                              <a:gd name="T34" fmla="*/ 45212 w 170561"/>
                              <a:gd name="T35" fmla="*/ 181101 h 208026"/>
                              <a:gd name="T36" fmla="*/ 38862 w 170561"/>
                              <a:gd name="T37" fmla="*/ 201168 h 208026"/>
                              <a:gd name="T38" fmla="*/ 22352 w 170561"/>
                              <a:gd name="T39" fmla="*/ 208026 h 208026"/>
                              <a:gd name="T40" fmla="*/ 6096 w 170561"/>
                              <a:gd name="T41" fmla="*/ 201168 h 208026"/>
                              <a:gd name="T42" fmla="*/ 0 w 170561"/>
                              <a:gd name="T43" fmla="*/ 181101 h 208026"/>
                              <a:gd name="T44" fmla="*/ 0 w 170561"/>
                              <a:gd name="T45" fmla="*/ 26797 h 208026"/>
                              <a:gd name="T46" fmla="*/ 6096 w 170561"/>
                              <a:gd name="T47" fmla="*/ 6858 h 208026"/>
                              <a:gd name="T48" fmla="*/ 22352 w 170561"/>
                              <a:gd name="T49" fmla="*/ 0 h 208026"/>
                              <a:gd name="T50" fmla="*/ 0 w 170561"/>
                              <a:gd name="T51" fmla="*/ 0 h 208026"/>
                              <a:gd name="T52" fmla="*/ 170561 w 170561"/>
                              <a:gd name="T5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T50" t="T51" r="T52" b="T53"/>
                            <a:pathLst>
                              <a:path w="170561" h="208026">
                                <a:moveTo>
                                  <a:pt x="22352" y="0"/>
                                </a:moveTo>
                                <a:cubicBezTo>
                                  <a:pt x="29210" y="0"/>
                                  <a:pt x="34671" y="2286"/>
                                  <a:pt x="38862" y="6858"/>
                                </a:cubicBezTo>
                                <a:cubicBezTo>
                                  <a:pt x="43180" y="11430"/>
                                  <a:pt x="45212" y="18034"/>
                                  <a:pt x="45212" y="26797"/>
                                </a:cubicBezTo>
                                <a:lnTo>
                                  <a:pt x="45212" y="80264"/>
                                </a:lnTo>
                                <a:lnTo>
                                  <a:pt x="125349" y="80264"/>
                                </a:lnTo>
                                <a:lnTo>
                                  <a:pt x="125349" y="26797"/>
                                </a:lnTo>
                                <a:cubicBezTo>
                                  <a:pt x="125349" y="18161"/>
                                  <a:pt x="127381" y="11557"/>
                                  <a:pt x="131572" y="6858"/>
                                </a:cubicBezTo>
                                <a:cubicBezTo>
                                  <a:pt x="135636" y="2286"/>
                                  <a:pt x="140970" y="0"/>
                                  <a:pt x="147701" y="0"/>
                                </a:cubicBezTo>
                                <a:cubicBezTo>
                                  <a:pt x="154432" y="0"/>
                                  <a:pt x="160020" y="2286"/>
                                  <a:pt x="164211" y="6858"/>
                                </a:cubicBezTo>
                                <a:cubicBezTo>
                                  <a:pt x="168402" y="11430"/>
                                  <a:pt x="170561" y="18034"/>
                                  <a:pt x="170561" y="26797"/>
                                </a:cubicBezTo>
                                <a:lnTo>
                                  <a:pt x="170561" y="181101"/>
                                </a:lnTo>
                                <a:cubicBezTo>
                                  <a:pt x="170561" y="189864"/>
                                  <a:pt x="168402" y="196596"/>
                                  <a:pt x="164211" y="201168"/>
                                </a:cubicBezTo>
                                <a:cubicBezTo>
                                  <a:pt x="159893" y="205739"/>
                                  <a:pt x="154432" y="208026"/>
                                  <a:pt x="147701" y="208026"/>
                                </a:cubicBezTo>
                                <a:cubicBezTo>
                                  <a:pt x="140843" y="208026"/>
                                  <a:pt x="135382" y="205739"/>
                                  <a:pt x="131445" y="201168"/>
                                </a:cubicBezTo>
                                <a:cubicBezTo>
                                  <a:pt x="127381" y="196469"/>
                                  <a:pt x="125349" y="189864"/>
                                  <a:pt x="125349" y="181101"/>
                                </a:cubicBezTo>
                                <a:lnTo>
                                  <a:pt x="125349" y="117983"/>
                                </a:lnTo>
                                <a:lnTo>
                                  <a:pt x="45212" y="117983"/>
                                </a:lnTo>
                                <a:lnTo>
                                  <a:pt x="45212" y="181101"/>
                                </a:lnTo>
                                <a:cubicBezTo>
                                  <a:pt x="45212" y="189864"/>
                                  <a:pt x="43180" y="196596"/>
                                  <a:pt x="38862" y="201168"/>
                                </a:cubicBezTo>
                                <a:cubicBezTo>
                                  <a:pt x="34544" y="205739"/>
                                  <a:pt x="29083" y="208026"/>
                                  <a:pt x="22352" y="208026"/>
                                </a:cubicBezTo>
                                <a:cubicBezTo>
                                  <a:pt x="15621" y="208026"/>
                                  <a:pt x="10160" y="205739"/>
                                  <a:pt x="6096" y="201168"/>
                                </a:cubicBezTo>
                                <a:cubicBezTo>
                                  <a:pt x="2032" y="196469"/>
                                  <a:pt x="0" y="189864"/>
                                  <a:pt x="0" y="181101"/>
                                </a:cubicBezTo>
                                <a:lnTo>
                                  <a:pt x="0" y="26797"/>
                                </a:lnTo>
                                <a:cubicBezTo>
                                  <a:pt x="0" y="18161"/>
                                  <a:pt x="2032" y="11430"/>
                                  <a:pt x="6096" y="6858"/>
                                </a:cubicBezTo>
                                <a:cubicBezTo>
                                  <a:pt x="10033" y="2286"/>
                                  <a:pt x="15494" y="0"/>
                                  <a:pt x="22352" y="0"/>
                                </a:cubicBezTo>
                                <a:close/>
                              </a:path>
                            </a:pathLst>
                          </a:custGeom>
                          <a:solidFill>
                            <a:srgbClr val="000000"/>
                          </a:solidFill>
                          <a:ln>
                            <a:noFill/>
                          </a:ln>
                        </wps:spPr>
                        <wps:bodyPr rot="0" vert="horz" wrap="square" lIns="91440" tIns="45720" rIns="91440" bIns="45720" anchor="t" anchorCtr="0" upright="1">
                          <a:noAutofit/>
                        </wps:bodyPr>
                      </wps:wsp>
                      <wps:wsp>
                        <wps:cNvPr id="50" name="Shape 33"/>
                        <wps:cNvSpPr>
                          <a:spLocks/>
                        </wps:cNvSpPr>
                        <wps:spPr bwMode="auto">
                          <a:xfrm>
                            <a:off x="19061" y="0"/>
                            <a:ext cx="1924" cy="2080"/>
                          </a:xfrm>
                          <a:custGeom>
                            <a:avLst/>
                            <a:gdLst>
                              <a:gd name="T0" fmla="*/ 104775 w 192405"/>
                              <a:gd name="T1" fmla="*/ 0 h 208026"/>
                              <a:gd name="T2" fmla="*/ 140716 w 192405"/>
                              <a:gd name="T3" fmla="*/ 5461 h 208026"/>
                              <a:gd name="T4" fmla="*/ 166370 w 192405"/>
                              <a:gd name="T5" fmla="*/ 19303 h 208026"/>
                              <a:gd name="T6" fmla="*/ 181356 w 192405"/>
                              <a:gd name="T7" fmla="*/ 37211 h 208026"/>
                              <a:gd name="T8" fmla="*/ 186436 w 192405"/>
                              <a:gd name="T9" fmla="*/ 54228 h 208026"/>
                              <a:gd name="T10" fmla="*/ 180086 w 192405"/>
                              <a:gd name="T11" fmla="*/ 68834 h 208026"/>
                              <a:gd name="T12" fmla="*/ 164719 w 192405"/>
                              <a:gd name="T13" fmla="*/ 74930 h 208026"/>
                              <a:gd name="T14" fmla="*/ 155194 w 192405"/>
                              <a:gd name="T15" fmla="*/ 72644 h 208026"/>
                              <a:gd name="T16" fmla="*/ 147574 w 192405"/>
                              <a:gd name="T17" fmla="*/ 66167 h 208026"/>
                              <a:gd name="T18" fmla="*/ 135509 w 192405"/>
                              <a:gd name="T19" fmla="*/ 49149 h 208026"/>
                              <a:gd name="T20" fmla="*/ 122555 w 192405"/>
                              <a:gd name="T21" fmla="*/ 39751 h 208026"/>
                              <a:gd name="T22" fmla="*/ 101854 w 192405"/>
                              <a:gd name="T23" fmla="*/ 36068 h 208026"/>
                              <a:gd name="T24" fmla="*/ 78486 w 192405"/>
                              <a:gd name="T25" fmla="*/ 40513 h 208026"/>
                              <a:gd name="T26" fmla="*/ 60960 w 192405"/>
                              <a:gd name="T27" fmla="*/ 53467 h 208026"/>
                              <a:gd name="T28" fmla="*/ 49657 w 192405"/>
                              <a:gd name="T29" fmla="*/ 74676 h 208026"/>
                              <a:gd name="T30" fmla="*/ 45720 w 192405"/>
                              <a:gd name="T31" fmla="*/ 102870 h 208026"/>
                              <a:gd name="T32" fmla="*/ 60833 w 192405"/>
                              <a:gd name="T33" fmla="*/ 154177 h 208026"/>
                              <a:gd name="T34" fmla="*/ 102870 w 192405"/>
                              <a:gd name="T35" fmla="*/ 171831 h 208026"/>
                              <a:gd name="T36" fmla="*/ 128016 w 192405"/>
                              <a:gd name="T37" fmla="*/ 168275 h 208026"/>
                              <a:gd name="T38" fmla="*/ 150495 w 192405"/>
                              <a:gd name="T39" fmla="*/ 159003 h 208026"/>
                              <a:gd name="T40" fmla="*/ 150495 w 192405"/>
                              <a:gd name="T41" fmla="*/ 131445 h 208026"/>
                              <a:gd name="T42" fmla="*/ 122555 w 192405"/>
                              <a:gd name="T43" fmla="*/ 131445 h 208026"/>
                              <a:gd name="T44" fmla="*/ 104013 w 192405"/>
                              <a:gd name="T45" fmla="*/ 127635 h 208026"/>
                              <a:gd name="T46" fmla="*/ 97282 w 192405"/>
                              <a:gd name="T47" fmla="*/ 114046 h 208026"/>
                              <a:gd name="T48" fmla="*/ 102870 w 192405"/>
                              <a:gd name="T49" fmla="*/ 101346 h 208026"/>
                              <a:gd name="T50" fmla="*/ 117729 w 192405"/>
                              <a:gd name="T51" fmla="*/ 96393 h 208026"/>
                              <a:gd name="T52" fmla="*/ 162687 w 192405"/>
                              <a:gd name="T53" fmla="*/ 96393 h 208026"/>
                              <a:gd name="T54" fmla="*/ 177800 w 192405"/>
                              <a:gd name="T55" fmla="*/ 97917 h 208026"/>
                              <a:gd name="T56" fmla="*/ 188341 w 192405"/>
                              <a:gd name="T57" fmla="*/ 105537 h 208026"/>
                              <a:gd name="T58" fmla="*/ 192405 w 192405"/>
                              <a:gd name="T59" fmla="*/ 122174 h 208026"/>
                              <a:gd name="T60" fmla="*/ 192405 w 192405"/>
                              <a:gd name="T61" fmla="*/ 159765 h 208026"/>
                              <a:gd name="T62" fmla="*/ 190754 w 192405"/>
                              <a:gd name="T63" fmla="*/ 172720 h 208026"/>
                              <a:gd name="T64" fmla="*/ 184785 w 192405"/>
                              <a:gd name="T65" fmla="*/ 181737 h 208026"/>
                              <a:gd name="T66" fmla="*/ 173990 w 192405"/>
                              <a:gd name="T67" fmla="*/ 189230 h 208026"/>
                              <a:gd name="T68" fmla="*/ 139192 w 192405"/>
                              <a:gd name="T69" fmla="*/ 203453 h 208026"/>
                              <a:gd name="T70" fmla="*/ 102616 w 192405"/>
                              <a:gd name="T71" fmla="*/ 208026 h 208026"/>
                              <a:gd name="T72" fmla="*/ 60452 w 192405"/>
                              <a:gd name="T73" fmla="*/ 200914 h 208026"/>
                              <a:gd name="T74" fmla="*/ 27940 w 192405"/>
                              <a:gd name="T75" fmla="*/ 180086 h 208026"/>
                              <a:gd name="T76" fmla="*/ 7239 w 192405"/>
                              <a:gd name="T77" fmla="*/ 147193 h 208026"/>
                              <a:gd name="T78" fmla="*/ 0 w 192405"/>
                              <a:gd name="T79" fmla="*/ 104013 h 208026"/>
                              <a:gd name="T80" fmla="*/ 6985 w 192405"/>
                              <a:gd name="T81" fmla="*/ 61214 h 208026"/>
                              <a:gd name="T82" fmla="*/ 27686 w 192405"/>
                              <a:gd name="T83" fmla="*/ 28067 h 208026"/>
                              <a:gd name="T84" fmla="*/ 60706 w 192405"/>
                              <a:gd name="T85" fmla="*/ 7239 h 208026"/>
                              <a:gd name="T86" fmla="*/ 104775 w 192405"/>
                              <a:gd name="T87" fmla="*/ 0 h 208026"/>
                              <a:gd name="T88" fmla="*/ 0 w 192405"/>
                              <a:gd name="T89" fmla="*/ 0 h 208026"/>
                              <a:gd name="T90" fmla="*/ 192405 w 192405"/>
                              <a:gd name="T91"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T88" t="T89" r="T90" b="T91"/>
                            <a:pathLst>
                              <a:path w="192405" h="208026">
                                <a:moveTo>
                                  <a:pt x="104775" y="0"/>
                                </a:moveTo>
                                <a:cubicBezTo>
                                  <a:pt x="118237" y="0"/>
                                  <a:pt x="130175" y="1905"/>
                                  <a:pt x="140716" y="5461"/>
                                </a:cubicBezTo>
                                <a:cubicBezTo>
                                  <a:pt x="151130" y="9144"/>
                                  <a:pt x="159766" y="13715"/>
                                  <a:pt x="166370" y="19303"/>
                                </a:cubicBezTo>
                                <a:cubicBezTo>
                                  <a:pt x="172974" y="24892"/>
                                  <a:pt x="177927" y="30861"/>
                                  <a:pt x="181356" y="37211"/>
                                </a:cubicBezTo>
                                <a:cubicBezTo>
                                  <a:pt x="184658" y="43434"/>
                                  <a:pt x="186436" y="49149"/>
                                  <a:pt x="186436" y="54228"/>
                                </a:cubicBezTo>
                                <a:cubicBezTo>
                                  <a:pt x="186436" y="59944"/>
                                  <a:pt x="184277" y="64897"/>
                                  <a:pt x="180086" y="68834"/>
                                </a:cubicBezTo>
                                <a:cubicBezTo>
                                  <a:pt x="175768" y="72898"/>
                                  <a:pt x="170688" y="74930"/>
                                  <a:pt x="164719" y="74930"/>
                                </a:cubicBezTo>
                                <a:cubicBezTo>
                                  <a:pt x="161417" y="74930"/>
                                  <a:pt x="158242" y="74168"/>
                                  <a:pt x="155194" y="72644"/>
                                </a:cubicBezTo>
                                <a:cubicBezTo>
                                  <a:pt x="152273" y="71120"/>
                                  <a:pt x="149733" y="68961"/>
                                  <a:pt x="147574" y="66167"/>
                                </a:cubicBezTo>
                                <a:cubicBezTo>
                                  <a:pt x="142748" y="58547"/>
                                  <a:pt x="138811" y="52959"/>
                                  <a:pt x="135509" y="49149"/>
                                </a:cubicBezTo>
                                <a:cubicBezTo>
                                  <a:pt x="132334" y="45465"/>
                                  <a:pt x="128016" y="42290"/>
                                  <a:pt x="122555" y="39751"/>
                                </a:cubicBezTo>
                                <a:cubicBezTo>
                                  <a:pt x="117094" y="37338"/>
                                  <a:pt x="110236" y="36068"/>
                                  <a:pt x="101854" y="36068"/>
                                </a:cubicBezTo>
                                <a:cubicBezTo>
                                  <a:pt x="93091" y="36068"/>
                                  <a:pt x="85217" y="37464"/>
                                  <a:pt x="78486" y="40513"/>
                                </a:cubicBezTo>
                                <a:cubicBezTo>
                                  <a:pt x="71628" y="43434"/>
                                  <a:pt x="65786" y="47878"/>
                                  <a:pt x="60960" y="53467"/>
                                </a:cubicBezTo>
                                <a:cubicBezTo>
                                  <a:pt x="56134" y="59182"/>
                                  <a:pt x="52324" y="66294"/>
                                  <a:pt x="49657" y="74676"/>
                                </a:cubicBezTo>
                                <a:cubicBezTo>
                                  <a:pt x="47117" y="83185"/>
                                  <a:pt x="45720" y="92583"/>
                                  <a:pt x="45720" y="102870"/>
                                </a:cubicBezTo>
                                <a:cubicBezTo>
                                  <a:pt x="45720" y="125222"/>
                                  <a:pt x="50800" y="142367"/>
                                  <a:pt x="60833" y="154177"/>
                                </a:cubicBezTo>
                                <a:cubicBezTo>
                                  <a:pt x="70866" y="165862"/>
                                  <a:pt x="84836" y="171831"/>
                                  <a:pt x="102870" y="171831"/>
                                </a:cubicBezTo>
                                <a:cubicBezTo>
                                  <a:pt x="111760" y="171831"/>
                                  <a:pt x="120142" y="170561"/>
                                  <a:pt x="128016" y="168275"/>
                                </a:cubicBezTo>
                                <a:cubicBezTo>
                                  <a:pt x="135763" y="165989"/>
                                  <a:pt x="143256" y="162814"/>
                                  <a:pt x="150495" y="159003"/>
                                </a:cubicBezTo>
                                <a:lnTo>
                                  <a:pt x="150495" y="131445"/>
                                </a:lnTo>
                                <a:lnTo>
                                  <a:pt x="122555" y="131445"/>
                                </a:lnTo>
                                <a:cubicBezTo>
                                  <a:pt x="114554" y="131445"/>
                                  <a:pt x="108331" y="130175"/>
                                  <a:pt x="104013" y="127635"/>
                                </a:cubicBezTo>
                                <a:cubicBezTo>
                                  <a:pt x="99568" y="124968"/>
                                  <a:pt x="97282" y="120523"/>
                                  <a:pt x="97282" y="114046"/>
                                </a:cubicBezTo>
                                <a:cubicBezTo>
                                  <a:pt x="97282" y="108965"/>
                                  <a:pt x="99187" y="104648"/>
                                  <a:pt x="102870" y="101346"/>
                                </a:cubicBezTo>
                                <a:cubicBezTo>
                                  <a:pt x="106680" y="98044"/>
                                  <a:pt x="111633" y="96393"/>
                                  <a:pt x="117729" y="96393"/>
                                </a:cubicBezTo>
                                <a:lnTo>
                                  <a:pt x="162687" y="96393"/>
                                </a:lnTo>
                                <a:cubicBezTo>
                                  <a:pt x="168402" y="96393"/>
                                  <a:pt x="173482" y="96901"/>
                                  <a:pt x="177800" y="97917"/>
                                </a:cubicBezTo>
                                <a:cubicBezTo>
                                  <a:pt x="182118" y="99060"/>
                                  <a:pt x="185547" y="101600"/>
                                  <a:pt x="188341" y="105537"/>
                                </a:cubicBezTo>
                                <a:cubicBezTo>
                                  <a:pt x="191008" y="109347"/>
                                  <a:pt x="192405" y="114935"/>
                                  <a:pt x="192405" y="122174"/>
                                </a:cubicBezTo>
                                <a:lnTo>
                                  <a:pt x="192405" y="159765"/>
                                </a:lnTo>
                                <a:cubicBezTo>
                                  <a:pt x="192405" y="164973"/>
                                  <a:pt x="191897" y="169290"/>
                                  <a:pt x="190754" y="172720"/>
                                </a:cubicBezTo>
                                <a:cubicBezTo>
                                  <a:pt x="189611" y="176149"/>
                                  <a:pt x="187706" y="179070"/>
                                  <a:pt x="184785" y="181737"/>
                                </a:cubicBezTo>
                                <a:cubicBezTo>
                                  <a:pt x="181864" y="184403"/>
                                  <a:pt x="178308" y="186817"/>
                                  <a:pt x="173990" y="189230"/>
                                </a:cubicBezTo>
                                <a:cubicBezTo>
                                  <a:pt x="161925" y="195707"/>
                                  <a:pt x="150368" y="200406"/>
                                  <a:pt x="139192" y="203453"/>
                                </a:cubicBezTo>
                                <a:cubicBezTo>
                                  <a:pt x="128016" y="206501"/>
                                  <a:pt x="115824" y="208026"/>
                                  <a:pt x="102616" y="208026"/>
                                </a:cubicBezTo>
                                <a:cubicBezTo>
                                  <a:pt x="87249" y="208026"/>
                                  <a:pt x="73152" y="205613"/>
                                  <a:pt x="60452" y="200914"/>
                                </a:cubicBezTo>
                                <a:cubicBezTo>
                                  <a:pt x="47752" y="196088"/>
                                  <a:pt x="36830" y="189230"/>
                                  <a:pt x="27940" y="180086"/>
                                </a:cubicBezTo>
                                <a:cubicBezTo>
                                  <a:pt x="18923" y="171069"/>
                                  <a:pt x="12065" y="160020"/>
                                  <a:pt x="7239" y="147193"/>
                                </a:cubicBezTo>
                                <a:cubicBezTo>
                                  <a:pt x="2413" y="134239"/>
                                  <a:pt x="0" y="119888"/>
                                  <a:pt x="0" y="104013"/>
                                </a:cubicBezTo>
                                <a:cubicBezTo>
                                  <a:pt x="0" y="88392"/>
                                  <a:pt x="2286" y="74168"/>
                                  <a:pt x="6985" y="61214"/>
                                </a:cubicBezTo>
                                <a:cubicBezTo>
                                  <a:pt x="11684" y="48260"/>
                                  <a:pt x="18542" y="37211"/>
                                  <a:pt x="27686" y="28067"/>
                                </a:cubicBezTo>
                                <a:cubicBezTo>
                                  <a:pt x="36703" y="19050"/>
                                  <a:pt x="47752" y="12064"/>
                                  <a:pt x="60706" y="7239"/>
                                </a:cubicBezTo>
                                <a:cubicBezTo>
                                  <a:pt x="73660" y="2413"/>
                                  <a:pt x="88392" y="0"/>
                                  <a:pt x="104775" y="0"/>
                                </a:cubicBezTo>
                                <a:close/>
                              </a:path>
                            </a:pathLst>
                          </a:custGeom>
                          <a:solidFill>
                            <a:srgbClr val="000000"/>
                          </a:solidFill>
                          <a:ln>
                            <a:noFill/>
                          </a:ln>
                        </wps:spPr>
                        <wps:bodyPr rot="0" vert="horz" wrap="square" lIns="91440" tIns="45720" rIns="91440" bIns="45720" anchor="t" anchorCtr="0" upright="1">
                          <a:noAutofit/>
                        </wps:bodyPr>
                      </wps:wsp>
                      <wps:wsp>
                        <wps:cNvPr id="51" name="Shape 34"/>
                        <wps:cNvSpPr>
                          <a:spLocks/>
                        </wps:cNvSpPr>
                        <wps:spPr bwMode="auto">
                          <a:xfrm>
                            <a:off x="18274" y="0"/>
                            <a:ext cx="452" cy="2080"/>
                          </a:xfrm>
                          <a:custGeom>
                            <a:avLst/>
                            <a:gdLst>
                              <a:gd name="T0" fmla="*/ 22352 w 45212"/>
                              <a:gd name="T1" fmla="*/ 0 h 208026"/>
                              <a:gd name="T2" fmla="*/ 38862 w 45212"/>
                              <a:gd name="T3" fmla="*/ 6858 h 208026"/>
                              <a:gd name="T4" fmla="*/ 45212 w 45212"/>
                              <a:gd name="T5" fmla="*/ 26797 h 208026"/>
                              <a:gd name="T6" fmla="*/ 45212 w 45212"/>
                              <a:gd name="T7" fmla="*/ 181101 h 208026"/>
                              <a:gd name="T8" fmla="*/ 38989 w 45212"/>
                              <a:gd name="T9" fmla="*/ 201168 h 208026"/>
                              <a:gd name="T10" fmla="*/ 22352 w 45212"/>
                              <a:gd name="T11" fmla="*/ 208026 h 208026"/>
                              <a:gd name="T12" fmla="*/ 6350 w 45212"/>
                              <a:gd name="T13" fmla="*/ 201168 h 208026"/>
                              <a:gd name="T14" fmla="*/ 0 w 45212"/>
                              <a:gd name="T15" fmla="*/ 181101 h 208026"/>
                              <a:gd name="T16" fmla="*/ 0 w 45212"/>
                              <a:gd name="T17" fmla="*/ 26797 h 208026"/>
                              <a:gd name="T18" fmla="*/ 6223 w 45212"/>
                              <a:gd name="T19" fmla="*/ 6858 h 208026"/>
                              <a:gd name="T20" fmla="*/ 22352 w 45212"/>
                              <a:gd name="T21" fmla="*/ 0 h 208026"/>
                              <a:gd name="T22" fmla="*/ 0 w 45212"/>
                              <a:gd name="T23" fmla="*/ 0 h 208026"/>
                              <a:gd name="T24" fmla="*/ 45212 w 45212"/>
                              <a:gd name="T25"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45212" h="208026">
                                <a:moveTo>
                                  <a:pt x="22352" y="0"/>
                                </a:moveTo>
                                <a:cubicBezTo>
                                  <a:pt x="29083" y="0"/>
                                  <a:pt x="34671" y="2286"/>
                                  <a:pt x="38862" y="6858"/>
                                </a:cubicBezTo>
                                <a:cubicBezTo>
                                  <a:pt x="43180" y="11430"/>
                                  <a:pt x="45212" y="18034"/>
                                  <a:pt x="45212" y="26797"/>
                                </a:cubicBezTo>
                                <a:lnTo>
                                  <a:pt x="45212" y="181101"/>
                                </a:lnTo>
                                <a:cubicBezTo>
                                  <a:pt x="45212" y="189864"/>
                                  <a:pt x="43180" y="196596"/>
                                  <a:pt x="38989" y="201168"/>
                                </a:cubicBezTo>
                                <a:cubicBezTo>
                                  <a:pt x="34671" y="205739"/>
                                  <a:pt x="29210" y="208026"/>
                                  <a:pt x="22352" y="208026"/>
                                </a:cubicBezTo>
                                <a:cubicBezTo>
                                  <a:pt x="15875" y="208026"/>
                                  <a:pt x="10414" y="205739"/>
                                  <a:pt x="6350" y="201168"/>
                                </a:cubicBezTo>
                                <a:cubicBezTo>
                                  <a:pt x="2159" y="196596"/>
                                  <a:pt x="0" y="189864"/>
                                  <a:pt x="0" y="181101"/>
                                </a:cubicBezTo>
                                <a:lnTo>
                                  <a:pt x="0" y="26797"/>
                                </a:lnTo>
                                <a:cubicBezTo>
                                  <a:pt x="0" y="18034"/>
                                  <a:pt x="2159" y="11430"/>
                                  <a:pt x="6223" y="6858"/>
                                </a:cubicBezTo>
                                <a:cubicBezTo>
                                  <a:pt x="10414" y="2286"/>
                                  <a:pt x="15748" y="0"/>
                                  <a:pt x="22352" y="0"/>
                                </a:cubicBezTo>
                                <a:close/>
                              </a:path>
                            </a:pathLst>
                          </a:custGeom>
                          <a:solidFill>
                            <a:srgbClr val="000000"/>
                          </a:solidFill>
                          <a:ln>
                            <a:noFill/>
                          </a:ln>
                        </wps:spPr>
                        <wps:bodyPr rot="0" vert="horz" wrap="square" lIns="91440" tIns="45720" rIns="91440" bIns="45720" anchor="t" anchorCtr="0" upright="1">
                          <a:noAutofit/>
                        </wps:bodyPr>
                      </wps:wsp>
                      <wps:wsp>
                        <wps:cNvPr id="52" name="Shape 35"/>
                        <wps:cNvSpPr>
                          <a:spLocks/>
                        </wps:cNvSpPr>
                        <wps:spPr bwMode="auto">
                          <a:xfrm>
                            <a:off x="16141" y="0"/>
                            <a:ext cx="1706" cy="2080"/>
                          </a:xfrm>
                          <a:custGeom>
                            <a:avLst/>
                            <a:gdLst>
                              <a:gd name="T0" fmla="*/ 22352 w 170561"/>
                              <a:gd name="T1" fmla="*/ 0 h 208026"/>
                              <a:gd name="T2" fmla="*/ 38862 w 170561"/>
                              <a:gd name="T3" fmla="*/ 6858 h 208026"/>
                              <a:gd name="T4" fmla="*/ 45212 w 170561"/>
                              <a:gd name="T5" fmla="*/ 26797 h 208026"/>
                              <a:gd name="T6" fmla="*/ 45212 w 170561"/>
                              <a:gd name="T7" fmla="*/ 80264 h 208026"/>
                              <a:gd name="T8" fmla="*/ 125349 w 170561"/>
                              <a:gd name="T9" fmla="*/ 80264 h 208026"/>
                              <a:gd name="T10" fmla="*/ 125349 w 170561"/>
                              <a:gd name="T11" fmla="*/ 26797 h 208026"/>
                              <a:gd name="T12" fmla="*/ 131572 w 170561"/>
                              <a:gd name="T13" fmla="*/ 6858 h 208026"/>
                              <a:gd name="T14" fmla="*/ 147701 w 170561"/>
                              <a:gd name="T15" fmla="*/ 0 h 208026"/>
                              <a:gd name="T16" fmla="*/ 164211 w 170561"/>
                              <a:gd name="T17" fmla="*/ 6858 h 208026"/>
                              <a:gd name="T18" fmla="*/ 170561 w 170561"/>
                              <a:gd name="T19" fmla="*/ 26797 h 208026"/>
                              <a:gd name="T20" fmla="*/ 170561 w 170561"/>
                              <a:gd name="T21" fmla="*/ 181101 h 208026"/>
                              <a:gd name="T22" fmla="*/ 164211 w 170561"/>
                              <a:gd name="T23" fmla="*/ 201168 h 208026"/>
                              <a:gd name="T24" fmla="*/ 147701 w 170561"/>
                              <a:gd name="T25" fmla="*/ 208026 h 208026"/>
                              <a:gd name="T26" fmla="*/ 131445 w 170561"/>
                              <a:gd name="T27" fmla="*/ 201168 h 208026"/>
                              <a:gd name="T28" fmla="*/ 125349 w 170561"/>
                              <a:gd name="T29" fmla="*/ 181101 h 208026"/>
                              <a:gd name="T30" fmla="*/ 125349 w 170561"/>
                              <a:gd name="T31" fmla="*/ 117983 h 208026"/>
                              <a:gd name="T32" fmla="*/ 45212 w 170561"/>
                              <a:gd name="T33" fmla="*/ 117983 h 208026"/>
                              <a:gd name="T34" fmla="*/ 45212 w 170561"/>
                              <a:gd name="T35" fmla="*/ 181101 h 208026"/>
                              <a:gd name="T36" fmla="*/ 38862 w 170561"/>
                              <a:gd name="T37" fmla="*/ 201168 h 208026"/>
                              <a:gd name="T38" fmla="*/ 22352 w 170561"/>
                              <a:gd name="T39" fmla="*/ 208026 h 208026"/>
                              <a:gd name="T40" fmla="*/ 6096 w 170561"/>
                              <a:gd name="T41" fmla="*/ 201168 h 208026"/>
                              <a:gd name="T42" fmla="*/ 0 w 170561"/>
                              <a:gd name="T43" fmla="*/ 181101 h 208026"/>
                              <a:gd name="T44" fmla="*/ 0 w 170561"/>
                              <a:gd name="T45" fmla="*/ 26797 h 208026"/>
                              <a:gd name="T46" fmla="*/ 6096 w 170561"/>
                              <a:gd name="T47" fmla="*/ 6858 h 208026"/>
                              <a:gd name="T48" fmla="*/ 22352 w 170561"/>
                              <a:gd name="T49" fmla="*/ 0 h 208026"/>
                              <a:gd name="T50" fmla="*/ 0 w 170561"/>
                              <a:gd name="T51" fmla="*/ 0 h 208026"/>
                              <a:gd name="T52" fmla="*/ 170561 w 170561"/>
                              <a:gd name="T5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T50" t="T51" r="T52" b="T53"/>
                            <a:pathLst>
                              <a:path w="170561" h="208026">
                                <a:moveTo>
                                  <a:pt x="22352" y="0"/>
                                </a:moveTo>
                                <a:cubicBezTo>
                                  <a:pt x="29210" y="0"/>
                                  <a:pt x="34671" y="2286"/>
                                  <a:pt x="38862" y="6858"/>
                                </a:cubicBezTo>
                                <a:cubicBezTo>
                                  <a:pt x="43180" y="11430"/>
                                  <a:pt x="45212" y="18034"/>
                                  <a:pt x="45212" y="26797"/>
                                </a:cubicBezTo>
                                <a:lnTo>
                                  <a:pt x="45212" y="80264"/>
                                </a:lnTo>
                                <a:lnTo>
                                  <a:pt x="125349" y="80264"/>
                                </a:lnTo>
                                <a:lnTo>
                                  <a:pt x="125349" y="26797"/>
                                </a:lnTo>
                                <a:cubicBezTo>
                                  <a:pt x="125349" y="18161"/>
                                  <a:pt x="127381" y="11557"/>
                                  <a:pt x="131572" y="6858"/>
                                </a:cubicBezTo>
                                <a:cubicBezTo>
                                  <a:pt x="135636" y="2286"/>
                                  <a:pt x="140970" y="0"/>
                                  <a:pt x="147701" y="0"/>
                                </a:cubicBezTo>
                                <a:cubicBezTo>
                                  <a:pt x="154432" y="0"/>
                                  <a:pt x="160020" y="2286"/>
                                  <a:pt x="164211" y="6858"/>
                                </a:cubicBezTo>
                                <a:cubicBezTo>
                                  <a:pt x="168402" y="11430"/>
                                  <a:pt x="170561" y="18034"/>
                                  <a:pt x="170561" y="26797"/>
                                </a:cubicBezTo>
                                <a:lnTo>
                                  <a:pt x="170561" y="181101"/>
                                </a:lnTo>
                                <a:cubicBezTo>
                                  <a:pt x="170561" y="189864"/>
                                  <a:pt x="168402" y="196596"/>
                                  <a:pt x="164211" y="201168"/>
                                </a:cubicBezTo>
                                <a:cubicBezTo>
                                  <a:pt x="159893" y="205739"/>
                                  <a:pt x="154432" y="208026"/>
                                  <a:pt x="147701" y="208026"/>
                                </a:cubicBezTo>
                                <a:cubicBezTo>
                                  <a:pt x="140843" y="208026"/>
                                  <a:pt x="135382" y="205739"/>
                                  <a:pt x="131445" y="201168"/>
                                </a:cubicBezTo>
                                <a:cubicBezTo>
                                  <a:pt x="127381" y="196469"/>
                                  <a:pt x="125349" y="189864"/>
                                  <a:pt x="125349" y="181101"/>
                                </a:cubicBezTo>
                                <a:lnTo>
                                  <a:pt x="125349" y="117983"/>
                                </a:lnTo>
                                <a:lnTo>
                                  <a:pt x="45212" y="117983"/>
                                </a:lnTo>
                                <a:lnTo>
                                  <a:pt x="45212" y="181101"/>
                                </a:lnTo>
                                <a:cubicBezTo>
                                  <a:pt x="45212" y="189864"/>
                                  <a:pt x="43180" y="196596"/>
                                  <a:pt x="38862" y="201168"/>
                                </a:cubicBezTo>
                                <a:cubicBezTo>
                                  <a:pt x="34544" y="205739"/>
                                  <a:pt x="29083" y="208026"/>
                                  <a:pt x="22352" y="208026"/>
                                </a:cubicBezTo>
                                <a:cubicBezTo>
                                  <a:pt x="15621" y="208026"/>
                                  <a:pt x="10160" y="205739"/>
                                  <a:pt x="6096" y="201168"/>
                                </a:cubicBezTo>
                                <a:cubicBezTo>
                                  <a:pt x="2032" y="196469"/>
                                  <a:pt x="0" y="189864"/>
                                  <a:pt x="0" y="181101"/>
                                </a:cubicBezTo>
                                <a:lnTo>
                                  <a:pt x="0" y="26797"/>
                                </a:lnTo>
                                <a:cubicBezTo>
                                  <a:pt x="0" y="18161"/>
                                  <a:pt x="2032" y="11430"/>
                                  <a:pt x="6096" y="6858"/>
                                </a:cubicBezTo>
                                <a:cubicBezTo>
                                  <a:pt x="10033" y="2286"/>
                                  <a:pt x="15494" y="0"/>
                                  <a:pt x="22352" y="0"/>
                                </a:cubicBezTo>
                                <a:close/>
                              </a:path>
                            </a:pathLst>
                          </a:custGeom>
                          <a:solidFill>
                            <a:srgbClr val="000000"/>
                          </a:solidFill>
                          <a:ln>
                            <a:noFill/>
                          </a:ln>
                        </wps:spPr>
                        <wps:bodyPr rot="0" vert="horz" wrap="square" lIns="91440" tIns="45720" rIns="91440" bIns="45720" anchor="t" anchorCtr="0" upright="1">
                          <a:noAutofit/>
                        </wps:bodyPr>
                      </wps:wsp>
                      <wps:wsp>
                        <wps:cNvPr id="53" name="Shape 36"/>
                        <wps:cNvSpPr>
                          <a:spLocks/>
                        </wps:cNvSpPr>
                        <wps:spPr bwMode="auto">
                          <a:xfrm>
                            <a:off x="31132" y="0"/>
                            <a:ext cx="986" cy="2080"/>
                          </a:xfrm>
                          <a:custGeom>
                            <a:avLst/>
                            <a:gdLst>
                              <a:gd name="T0" fmla="*/ 0 w 98615"/>
                              <a:gd name="T1" fmla="*/ 0 h 207948"/>
                              <a:gd name="T2" fmla="*/ 28257 w 98615"/>
                              <a:gd name="T3" fmla="*/ 3145 h 207948"/>
                              <a:gd name="T4" fmla="*/ 53022 w 98615"/>
                              <a:gd name="T5" fmla="*/ 12749 h 207948"/>
                              <a:gd name="T6" fmla="*/ 87058 w 98615"/>
                              <a:gd name="T7" fmla="*/ 48944 h 207948"/>
                              <a:gd name="T8" fmla="*/ 98615 w 98615"/>
                              <a:gd name="T9" fmla="*/ 103681 h 207948"/>
                              <a:gd name="T10" fmla="*/ 92392 w 98615"/>
                              <a:gd name="T11" fmla="*/ 145845 h 207948"/>
                              <a:gd name="T12" fmla="*/ 73342 w 98615"/>
                              <a:gd name="T13" fmla="*/ 178992 h 207948"/>
                              <a:gd name="T14" fmla="*/ 42227 w 98615"/>
                              <a:gd name="T15" fmla="*/ 200455 h 207948"/>
                              <a:gd name="T16" fmla="*/ 63 w 98615"/>
                              <a:gd name="T17" fmla="*/ 207948 h 207948"/>
                              <a:gd name="T18" fmla="*/ 0 w 98615"/>
                              <a:gd name="T19" fmla="*/ 207937 h 207948"/>
                              <a:gd name="T20" fmla="*/ 0 w 98615"/>
                              <a:gd name="T21" fmla="*/ 170940 h 207948"/>
                              <a:gd name="T22" fmla="*/ 26352 w 98615"/>
                              <a:gd name="T23" fmla="*/ 163879 h 207948"/>
                              <a:gd name="T24" fmla="*/ 45657 w 98615"/>
                              <a:gd name="T25" fmla="*/ 141400 h 207948"/>
                              <a:gd name="T26" fmla="*/ 52895 w 98615"/>
                              <a:gd name="T27" fmla="*/ 103427 h 207948"/>
                              <a:gd name="T28" fmla="*/ 46291 w 98615"/>
                              <a:gd name="T29" fmla="*/ 67359 h 207948"/>
                              <a:gd name="T30" fmla="*/ 27368 w 98615"/>
                              <a:gd name="T31" fmla="*/ 44626 h 207948"/>
                              <a:gd name="T32" fmla="*/ 0 w 98615"/>
                              <a:gd name="T33" fmla="*/ 37072 h 207948"/>
                              <a:gd name="T34" fmla="*/ 0 w 98615"/>
                              <a:gd name="T35" fmla="*/ 0 h 207948"/>
                              <a:gd name="T36" fmla="*/ 0 w 98615"/>
                              <a:gd name="T37" fmla="*/ 0 h 207948"/>
                              <a:gd name="T38" fmla="*/ 98615 w 98615"/>
                              <a:gd name="T39" fmla="*/ 207948 h 207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T36" t="T37" r="T38" b="T39"/>
                            <a:pathLst>
                              <a:path w="98615" h="207948">
                                <a:moveTo>
                                  <a:pt x="0" y="0"/>
                                </a:moveTo>
                                <a:lnTo>
                                  <a:pt x="28257" y="3145"/>
                                </a:lnTo>
                                <a:cubicBezTo>
                                  <a:pt x="37211" y="5288"/>
                                  <a:pt x="45466" y="8494"/>
                                  <a:pt x="53022" y="12749"/>
                                </a:cubicBezTo>
                                <a:cubicBezTo>
                                  <a:pt x="68008" y="21258"/>
                                  <a:pt x="79438" y="33323"/>
                                  <a:pt x="87058" y="48944"/>
                                </a:cubicBezTo>
                                <a:cubicBezTo>
                                  <a:pt x="94805" y="64565"/>
                                  <a:pt x="98615" y="82853"/>
                                  <a:pt x="98615" y="103681"/>
                                </a:cubicBezTo>
                                <a:cubicBezTo>
                                  <a:pt x="98615" y="119048"/>
                                  <a:pt x="96583" y="133145"/>
                                  <a:pt x="92392" y="145845"/>
                                </a:cubicBezTo>
                                <a:cubicBezTo>
                                  <a:pt x="88074" y="158545"/>
                                  <a:pt x="81851" y="169594"/>
                                  <a:pt x="73342" y="178992"/>
                                </a:cubicBezTo>
                                <a:cubicBezTo>
                                  <a:pt x="64833" y="188390"/>
                                  <a:pt x="54419" y="195502"/>
                                  <a:pt x="42227" y="200455"/>
                                </a:cubicBezTo>
                                <a:cubicBezTo>
                                  <a:pt x="29908" y="205408"/>
                                  <a:pt x="15811" y="207948"/>
                                  <a:pt x="63" y="207948"/>
                                </a:cubicBezTo>
                                <a:lnTo>
                                  <a:pt x="0" y="207937"/>
                                </a:lnTo>
                                <a:lnTo>
                                  <a:pt x="0" y="170940"/>
                                </a:lnTo>
                                <a:lnTo>
                                  <a:pt x="26352" y="163879"/>
                                </a:lnTo>
                                <a:cubicBezTo>
                                  <a:pt x="34353" y="159053"/>
                                  <a:pt x="40830" y="151560"/>
                                  <a:pt x="45657" y="141400"/>
                                </a:cubicBezTo>
                                <a:cubicBezTo>
                                  <a:pt x="50482" y="131113"/>
                                  <a:pt x="52895" y="118540"/>
                                  <a:pt x="52895" y="103427"/>
                                </a:cubicBezTo>
                                <a:cubicBezTo>
                                  <a:pt x="52895" y="89457"/>
                                  <a:pt x="50609" y="77519"/>
                                  <a:pt x="46291" y="67359"/>
                                </a:cubicBezTo>
                                <a:cubicBezTo>
                                  <a:pt x="41846" y="57326"/>
                                  <a:pt x="35496" y="49706"/>
                                  <a:pt x="27368" y="44626"/>
                                </a:cubicBezTo>
                                <a:lnTo>
                                  <a:pt x="0" y="37072"/>
                                </a:lnTo>
                                <a:lnTo>
                                  <a:pt x="0" y="0"/>
                                </a:lnTo>
                                <a:close/>
                              </a:path>
                            </a:pathLst>
                          </a:custGeom>
                          <a:solidFill>
                            <a:srgbClr val="000000"/>
                          </a:solidFill>
                          <a:ln>
                            <a:noFill/>
                          </a:ln>
                        </wps:spPr>
                        <wps:bodyPr rot="0" vert="horz" wrap="square" lIns="91440" tIns="45720" rIns="91440" bIns="45720" anchor="t" anchorCtr="0" upright="1">
                          <a:noAutofit/>
                        </wps:bodyPr>
                      </wps:wsp>
                      <wps:wsp>
                        <wps:cNvPr id="54" name="Shape 37"/>
                        <wps:cNvSpPr>
                          <a:spLocks/>
                        </wps:cNvSpPr>
                        <wps:spPr bwMode="auto">
                          <a:xfrm>
                            <a:off x="32355" y="0"/>
                            <a:ext cx="986" cy="2080"/>
                          </a:xfrm>
                          <a:custGeom>
                            <a:avLst/>
                            <a:gdLst>
                              <a:gd name="T0" fmla="*/ 97917 w 98616"/>
                              <a:gd name="T1" fmla="*/ 0 h 208015"/>
                              <a:gd name="T2" fmla="*/ 98616 w 98616"/>
                              <a:gd name="T3" fmla="*/ 78 h 208015"/>
                              <a:gd name="T4" fmla="*/ 98616 w 98616"/>
                              <a:gd name="T5" fmla="*/ 37149 h 208015"/>
                              <a:gd name="T6" fmla="*/ 97917 w 98616"/>
                              <a:gd name="T7" fmla="*/ 36957 h 208015"/>
                              <a:gd name="T8" fmla="*/ 77089 w 98616"/>
                              <a:gd name="T9" fmla="*/ 41148 h 208015"/>
                              <a:gd name="T10" fmla="*/ 60706 w 98616"/>
                              <a:gd name="T11" fmla="*/ 53467 h 208015"/>
                              <a:gd name="T12" fmla="*/ 49784 w 98616"/>
                              <a:gd name="T13" fmla="*/ 74422 h 208015"/>
                              <a:gd name="T14" fmla="*/ 45720 w 98616"/>
                              <a:gd name="T15" fmla="*/ 103505 h 208015"/>
                              <a:gd name="T16" fmla="*/ 49784 w 98616"/>
                              <a:gd name="T17" fmla="*/ 132969 h 208015"/>
                              <a:gd name="T18" fmla="*/ 61087 w 98616"/>
                              <a:gd name="T19" fmla="*/ 154432 h 208015"/>
                              <a:gd name="T20" fmla="*/ 77724 w 98616"/>
                              <a:gd name="T21" fmla="*/ 167005 h 208015"/>
                              <a:gd name="T22" fmla="*/ 98425 w 98616"/>
                              <a:gd name="T23" fmla="*/ 171069 h 208015"/>
                              <a:gd name="T24" fmla="*/ 98616 w 98616"/>
                              <a:gd name="T25" fmla="*/ 171018 h 208015"/>
                              <a:gd name="T26" fmla="*/ 98616 w 98616"/>
                              <a:gd name="T27" fmla="*/ 208015 h 208015"/>
                              <a:gd name="T28" fmla="*/ 56388 w 98616"/>
                              <a:gd name="T29" fmla="*/ 200406 h 208015"/>
                              <a:gd name="T30" fmla="*/ 25273 w 98616"/>
                              <a:gd name="T31" fmla="*/ 178815 h 208015"/>
                              <a:gd name="T32" fmla="*/ 6350 w 98616"/>
                              <a:gd name="T33" fmla="*/ 145414 h 208015"/>
                              <a:gd name="T34" fmla="*/ 0 w 98616"/>
                              <a:gd name="T35" fmla="*/ 103505 h 208015"/>
                              <a:gd name="T36" fmla="*/ 6604 w 98616"/>
                              <a:gd name="T37" fmla="*/ 61214 h 208015"/>
                              <a:gd name="T38" fmla="*/ 25908 w 98616"/>
                              <a:gd name="T39" fmla="*/ 28194 h 208015"/>
                              <a:gd name="T40" fmla="*/ 56769 w 98616"/>
                              <a:gd name="T41" fmla="*/ 7239 h 208015"/>
                              <a:gd name="T42" fmla="*/ 97917 w 98616"/>
                              <a:gd name="T43" fmla="*/ 0 h 208015"/>
                              <a:gd name="T44" fmla="*/ 0 w 98616"/>
                              <a:gd name="T45" fmla="*/ 0 h 208015"/>
                              <a:gd name="T46" fmla="*/ 98616 w 98616"/>
                              <a:gd name="T47" fmla="*/ 208015 h 208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T44" t="T45" r="T46" b="T47"/>
                            <a:pathLst>
                              <a:path w="98616" h="208015">
                                <a:moveTo>
                                  <a:pt x="97917" y="0"/>
                                </a:moveTo>
                                <a:lnTo>
                                  <a:pt x="98616" y="78"/>
                                </a:lnTo>
                                <a:lnTo>
                                  <a:pt x="98616" y="37149"/>
                                </a:lnTo>
                                <a:lnTo>
                                  <a:pt x="97917" y="36957"/>
                                </a:lnTo>
                                <a:cubicBezTo>
                                  <a:pt x="90424" y="36957"/>
                                  <a:pt x="83439" y="38353"/>
                                  <a:pt x="77089" y="41148"/>
                                </a:cubicBezTo>
                                <a:cubicBezTo>
                                  <a:pt x="70739" y="43942"/>
                                  <a:pt x="65278" y="48133"/>
                                  <a:pt x="60706" y="53467"/>
                                </a:cubicBezTo>
                                <a:cubicBezTo>
                                  <a:pt x="56134" y="58927"/>
                                  <a:pt x="52451" y="65913"/>
                                  <a:pt x="49784" y="74422"/>
                                </a:cubicBezTo>
                                <a:cubicBezTo>
                                  <a:pt x="46990" y="83058"/>
                                  <a:pt x="45720" y="92710"/>
                                  <a:pt x="45720" y="103505"/>
                                </a:cubicBezTo>
                                <a:cubicBezTo>
                                  <a:pt x="45720" y="114426"/>
                                  <a:pt x="46990" y="124206"/>
                                  <a:pt x="49784" y="132969"/>
                                </a:cubicBezTo>
                                <a:cubicBezTo>
                                  <a:pt x="52451" y="141605"/>
                                  <a:pt x="56261" y="148844"/>
                                  <a:pt x="61087" y="154432"/>
                                </a:cubicBezTo>
                                <a:cubicBezTo>
                                  <a:pt x="65913" y="160020"/>
                                  <a:pt x="71501" y="164211"/>
                                  <a:pt x="77724" y="167005"/>
                                </a:cubicBezTo>
                                <a:cubicBezTo>
                                  <a:pt x="83947" y="169672"/>
                                  <a:pt x="90805" y="171069"/>
                                  <a:pt x="98425" y="171069"/>
                                </a:cubicBezTo>
                                <a:lnTo>
                                  <a:pt x="98616" y="171018"/>
                                </a:lnTo>
                                <a:lnTo>
                                  <a:pt x="98616" y="208015"/>
                                </a:lnTo>
                                <a:lnTo>
                                  <a:pt x="56388" y="200406"/>
                                </a:lnTo>
                                <a:cubicBezTo>
                                  <a:pt x="44069" y="195326"/>
                                  <a:pt x="33655" y="188087"/>
                                  <a:pt x="25273" y="178815"/>
                                </a:cubicBezTo>
                                <a:cubicBezTo>
                                  <a:pt x="16891" y="169545"/>
                                  <a:pt x="10541" y="158369"/>
                                  <a:pt x="6350" y="145414"/>
                                </a:cubicBezTo>
                                <a:cubicBezTo>
                                  <a:pt x="2032" y="132461"/>
                                  <a:pt x="0" y="118490"/>
                                  <a:pt x="0" y="103505"/>
                                </a:cubicBezTo>
                                <a:cubicBezTo>
                                  <a:pt x="0" y="88138"/>
                                  <a:pt x="2159" y="74040"/>
                                  <a:pt x="6604" y="61214"/>
                                </a:cubicBezTo>
                                <a:cubicBezTo>
                                  <a:pt x="11049" y="48260"/>
                                  <a:pt x="17399" y="37338"/>
                                  <a:pt x="25908" y="28194"/>
                                </a:cubicBezTo>
                                <a:cubicBezTo>
                                  <a:pt x="34417" y="19050"/>
                                  <a:pt x="44704" y="12064"/>
                                  <a:pt x="56769" y="7239"/>
                                </a:cubicBezTo>
                                <a:cubicBezTo>
                                  <a:pt x="68834" y="2413"/>
                                  <a:pt x="82550" y="0"/>
                                  <a:pt x="97917" y="0"/>
                                </a:cubicBezTo>
                                <a:close/>
                              </a:path>
                            </a:pathLst>
                          </a:custGeom>
                          <a:solidFill>
                            <a:srgbClr val="000000"/>
                          </a:solidFill>
                          <a:ln>
                            <a:noFill/>
                          </a:ln>
                        </wps:spPr>
                        <wps:bodyPr rot="0" vert="horz" wrap="square" lIns="91440" tIns="45720" rIns="91440" bIns="45720" anchor="t" anchorCtr="0" upright="1">
                          <a:noAutofit/>
                        </wps:bodyPr>
                      </wps:wsp>
                      <wps:wsp>
                        <wps:cNvPr id="55" name="Shape 38"/>
                        <wps:cNvSpPr>
                          <a:spLocks/>
                        </wps:cNvSpPr>
                        <wps:spPr bwMode="auto">
                          <a:xfrm>
                            <a:off x="33341" y="0"/>
                            <a:ext cx="987" cy="2080"/>
                          </a:xfrm>
                          <a:custGeom>
                            <a:avLst/>
                            <a:gdLst>
                              <a:gd name="T0" fmla="*/ 0 w 98615"/>
                              <a:gd name="T1" fmla="*/ 0 h 207948"/>
                              <a:gd name="T2" fmla="*/ 28257 w 98615"/>
                              <a:gd name="T3" fmla="*/ 3145 h 207948"/>
                              <a:gd name="T4" fmla="*/ 53022 w 98615"/>
                              <a:gd name="T5" fmla="*/ 12749 h 207948"/>
                              <a:gd name="T6" fmla="*/ 87058 w 98615"/>
                              <a:gd name="T7" fmla="*/ 48944 h 207948"/>
                              <a:gd name="T8" fmla="*/ 98615 w 98615"/>
                              <a:gd name="T9" fmla="*/ 103681 h 207948"/>
                              <a:gd name="T10" fmla="*/ 92392 w 98615"/>
                              <a:gd name="T11" fmla="*/ 145845 h 207948"/>
                              <a:gd name="T12" fmla="*/ 73342 w 98615"/>
                              <a:gd name="T13" fmla="*/ 178992 h 207948"/>
                              <a:gd name="T14" fmla="*/ 42227 w 98615"/>
                              <a:gd name="T15" fmla="*/ 200455 h 207948"/>
                              <a:gd name="T16" fmla="*/ 64 w 98615"/>
                              <a:gd name="T17" fmla="*/ 207948 h 207948"/>
                              <a:gd name="T18" fmla="*/ 0 w 98615"/>
                              <a:gd name="T19" fmla="*/ 207937 h 207948"/>
                              <a:gd name="T20" fmla="*/ 0 w 98615"/>
                              <a:gd name="T21" fmla="*/ 170940 h 207948"/>
                              <a:gd name="T22" fmla="*/ 26352 w 98615"/>
                              <a:gd name="T23" fmla="*/ 163879 h 207948"/>
                              <a:gd name="T24" fmla="*/ 45657 w 98615"/>
                              <a:gd name="T25" fmla="*/ 141400 h 207948"/>
                              <a:gd name="T26" fmla="*/ 52896 w 98615"/>
                              <a:gd name="T27" fmla="*/ 103427 h 207948"/>
                              <a:gd name="T28" fmla="*/ 46164 w 98615"/>
                              <a:gd name="T29" fmla="*/ 67359 h 207948"/>
                              <a:gd name="T30" fmla="*/ 27368 w 98615"/>
                              <a:gd name="T31" fmla="*/ 44626 h 207948"/>
                              <a:gd name="T32" fmla="*/ 0 w 98615"/>
                              <a:gd name="T33" fmla="*/ 37072 h 207948"/>
                              <a:gd name="T34" fmla="*/ 0 w 98615"/>
                              <a:gd name="T35" fmla="*/ 0 h 207948"/>
                              <a:gd name="T36" fmla="*/ 0 w 98615"/>
                              <a:gd name="T37" fmla="*/ 0 h 207948"/>
                              <a:gd name="T38" fmla="*/ 98615 w 98615"/>
                              <a:gd name="T39" fmla="*/ 207948 h 207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T36" t="T37" r="T38" b="T39"/>
                            <a:pathLst>
                              <a:path w="98615" h="207948">
                                <a:moveTo>
                                  <a:pt x="0" y="0"/>
                                </a:moveTo>
                                <a:lnTo>
                                  <a:pt x="28257" y="3145"/>
                                </a:lnTo>
                                <a:cubicBezTo>
                                  <a:pt x="37211" y="5288"/>
                                  <a:pt x="45466" y="8494"/>
                                  <a:pt x="53022" y="12749"/>
                                </a:cubicBezTo>
                                <a:cubicBezTo>
                                  <a:pt x="68008" y="21258"/>
                                  <a:pt x="79439" y="33323"/>
                                  <a:pt x="87058" y="48944"/>
                                </a:cubicBezTo>
                                <a:cubicBezTo>
                                  <a:pt x="94805" y="64565"/>
                                  <a:pt x="98615" y="82853"/>
                                  <a:pt x="98615" y="103681"/>
                                </a:cubicBezTo>
                                <a:cubicBezTo>
                                  <a:pt x="98615" y="119048"/>
                                  <a:pt x="96583" y="133145"/>
                                  <a:pt x="92392" y="145845"/>
                                </a:cubicBezTo>
                                <a:cubicBezTo>
                                  <a:pt x="88074" y="158545"/>
                                  <a:pt x="81852" y="169594"/>
                                  <a:pt x="73342" y="178992"/>
                                </a:cubicBezTo>
                                <a:cubicBezTo>
                                  <a:pt x="64833" y="188390"/>
                                  <a:pt x="54420" y="195502"/>
                                  <a:pt x="42227" y="200455"/>
                                </a:cubicBezTo>
                                <a:cubicBezTo>
                                  <a:pt x="29908" y="205408"/>
                                  <a:pt x="15811" y="207948"/>
                                  <a:pt x="64" y="207948"/>
                                </a:cubicBezTo>
                                <a:lnTo>
                                  <a:pt x="0" y="207937"/>
                                </a:lnTo>
                                <a:lnTo>
                                  <a:pt x="0" y="170940"/>
                                </a:lnTo>
                                <a:lnTo>
                                  <a:pt x="26352" y="163879"/>
                                </a:lnTo>
                                <a:cubicBezTo>
                                  <a:pt x="34353" y="159053"/>
                                  <a:pt x="40830" y="151560"/>
                                  <a:pt x="45657" y="141400"/>
                                </a:cubicBezTo>
                                <a:cubicBezTo>
                                  <a:pt x="50483" y="131113"/>
                                  <a:pt x="52896" y="118540"/>
                                  <a:pt x="52896" y="103427"/>
                                </a:cubicBezTo>
                                <a:cubicBezTo>
                                  <a:pt x="52896" y="89457"/>
                                  <a:pt x="50609" y="77519"/>
                                  <a:pt x="46164" y="67359"/>
                                </a:cubicBezTo>
                                <a:cubicBezTo>
                                  <a:pt x="41846" y="57326"/>
                                  <a:pt x="35496" y="49706"/>
                                  <a:pt x="27368" y="44626"/>
                                </a:cubicBezTo>
                                <a:lnTo>
                                  <a:pt x="0" y="37072"/>
                                </a:lnTo>
                                <a:lnTo>
                                  <a:pt x="0" y="0"/>
                                </a:lnTo>
                                <a:close/>
                              </a:path>
                            </a:pathLst>
                          </a:custGeom>
                          <a:solidFill>
                            <a:srgbClr val="000000"/>
                          </a:solidFill>
                          <a:ln>
                            <a:noFill/>
                          </a:ln>
                        </wps:spPr>
                        <wps:bodyPr rot="0" vert="horz" wrap="square" lIns="91440" tIns="45720" rIns="91440" bIns="45720" anchor="t" anchorCtr="0" upright="1">
                          <a:noAutofit/>
                        </wps:bodyPr>
                      </wps:wsp>
                      <wps:wsp>
                        <wps:cNvPr id="56" name="Shape 39"/>
                        <wps:cNvSpPr>
                          <a:spLocks/>
                        </wps:cNvSpPr>
                        <wps:spPr bwMode="auto">
                          <a:xfrm>
                            <a:off x="34648" y="0"/>
                            <a:ext cx="1454" cy="2045"/>
                          </a:xfrm>
                          <a:custGeom>
                            <a:avLst/>
                            <a:gdLst>
                              <a:gd name="T0" fmla="*/ 22352 w 145415"/>
                              <a:gd name="T1" fmla="*/ 0 h 204597"/>
                              <a:gd name="T2" fmla="*/ 38862 w 145415"/>
                              <a:gd name="T3" fmla="*/ 6858 h 204597"/>
                              <a:gd name="T4" fmla="*/ 45212 w 145415"/>
                              <a:gd name="T5" fmla="*/ 26797 h 204597"/>
                              <a:gd name="T6" fmla="*/ 45212 w 145415"/>
                              <a:gd name="T7" fmla="*/ 166624 h 204597"/>
                              <a:gd name="T8" fmla="*/ 122682 w 145415"/>
                              <a:gd name="T9" fmla="*/ 166624 h 204597"/>
                              <a:gd name="T10" fmla="*/ 139446 w 145415"/>
                              <a:gd name="T11" fmla="*/ 172085 h 204597"/>
                              <a:gd name="T12" fmla="*/ 145415 w 145415"/>
                              <a:gd name="T13" fmla="*/ 185674 h 204597"/>
                              <a:gd name="T14" fmla="*/ 139573 w 145415"/>
                              <a:gd name="T15" fmla="*/ 199389 h 204597"/>
                              <a:gd name="T16" fmla="*/ 122682 w 145415"/>
                              <a:gd name="T17" fmla="*/ 204597 h 204597"/>
                              <a:gd name="T18" fmla="*/ 27051 w 145415"/>
                              <a:gd name="T19" fmla="*/ 204597 h 204597"/>
                              <a:gd name="T20" fmla="*/ 6477 w 145415"/>
                              <a:gd name="T21" fmla="*/ 198120 h 204597"/>
                              <a:gd name="T22" fmla="*/ 0 w 145415"/>
                              <a:gd name="T23" fmla="*/ 177546 h 204597"/>
                              <a:gd name="T24" fmla="*/ 0 w 145415"/>
                              <a:gd name="T25" fmla="*/ 26797 h 204597"/>
                              <a:gd name="T26" fmla="*/ 6096 w 145415"/>
                              <a:gd name="T27" fmla="*/ 6858 h 204597"/>
                              <a:gd name="T28" fmla="*/ 22352 w 145415"/>
                              <a:gd name="T29" fmla="*/ 0 h 204597"/>
                              <a:gd name="T30" fmla="*/ 0 w 145415"/>
                              <a:gd name="T31" fmla="*/ 0 h 204597"/>
                              <a:gd name="T32" fmla="*/ 145415 w 145415"/>
                              <a:gd name="T33" fmla="*/ 204597 h 204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45415" h="204597">
                                <a:moveTo>
                                  <a:pt x="22352" y="0"/>
                                </a:moveTo>
                                <a:cubicBezTo>
                                  <a:pt x="29083" y="0"/>
                                  <a:pt x="34544" y="2286"/>
                                  <a:pt x="38862" y="6858"/>
                                </a:cubicBezTo>
                                <a:cubicBezTo>
                                  <a:pt x="43053" y="11430"/>
                                  <a:pt x="45212" y="18034"/>
                                  <a:pt x="45212" y="26797"/>
                                </a:cubicBezTo>
                                <a:lnTo>
                                  <a:pt x="45212" y="166624"/>
                                </a:lnTo>
                                <a:lnTo>
                                  <a:pt x="122682" y="166624"/>
                                </a:lnTo>
                                <a:cubicBezTo>
                                  <a:pt x="129921" y="166624"/>
                                  <a:pt x="135509" y="168401"/>
                                  <a:pt x="139446" y="172085"/>
                                </a:cubicBezTo>
                                <a:cubicBezTo>
                                  <a:pt x="143510" y="175640"/>
                                  <a:pt x="145415" y="180213"/>
                                  <a:pt x="145415" y="185674"/>
                                </a:cubicBezTo>
                                <a:cubicBezTo>
                                  <a:pt x="145415" y="191389"/>
                                  <a:pt x="143510" y="195834"/>
                                  <a:pt x="139573" y="199389"/>
                                </a:cubicBezTo>
                                <a:cubicBezTo>
                                  <a:pt x="135636" y="202819"/>
                                  <a:pt x="130048" y="204597"/>
                                  <a:pt x="122682" y="204597"/>
                                </a:cubicBezTo>
                                <a:lnTo>
                                  <a:pt x="27051" y="204597"/>
                                </a:lnTo>
                                <a:cubicBezTo>
                                  <a:pt x="17653" y="204597"/>
                                  <a:pt x="10795" y="202438"/>
                                  <a:pt x="6477" y="198120"/>
                                </a:cubicBezTo>
                                <a:cubicBezTo>
                                  <a:pt x="2159" y="193675"/>
                                  <a:pt x="0" y="186817"/>
                                  <a:pt x="0" y="177546"/>
                                </a:cubicBezTo>
                                <a:lnTo>
                                  <a:pt x="0" y="26797"/>
                                </a:lnTo>
                                <a:cubicBezTo>
                                  <a:pt x="0" y="18161"/>
                                  <a:pt x="2032" y="11430"/>
                                  <a:pt x="6096" y="6858"/>
                                </a:cubicBezTo>
                                <a:cubicBezTo>
                                  <a:pt x="10287" y="2286"/>
                                  <a:pt x="15621" y="0"/>
                                  <a:pt x="22352" y="0"/>
                                </a:cubicBezTo>
                                <a:close/>
                              </a:path>
                            </a:pathLst>
                          </a:custGeom>
                          <a:solidFill>
                            <a:srgbClr val="000000"/>
                          </a:solidFill>
                          <a:ln>
                            <a:noFill/>
                          </a:ln>
                        </wps:spPr>
                        <wps:bodyPr rot="0" vert="horz" wrap="square" lIns="91440" tIns="45720" rIns="91440" bIns="45720" anchor="t" anchorCtr="0" upright="1">
                          <a:noAutofit/>
                        </wps:bodyPr>
                      </wps:wsp>
                      <wps:wsp>
                        <wps:cNvPr id="57" name="Shape 40"/>
                        <wps:cNvSpPr>
                          <a:spLocks/>
                        </wps:cNvSpPr>
                        <wps:spPr bwMode="auto">
                          <a:xfrm>
                            <a:off x="10248" y="1177"/>
                            <a:ext cx="773" cy="517"/>
                          </a:xfrm>
                          <a:custGeom>
                            <a:avLst/>
                            <a:gdLst>
                              <a:gd name="T0" fmla="*/ 0 w 77216"/>
                              <a:gd name="T1" fmla="*/ 0 h 51689"/>
                              <a:gd name="T2" fmla="*/ 0 w 77216"/>
                              <a:gd name="T3" fmla="*/ 51689 h 51689"/>
                              <a:gd name="T4" fmla="*/ 39751 w 77216"/>
                              <a:gd name="T5" fmla="*/ 51689 h 51689"/>
                              <a:gd name="T6" fmla="*/ 77216 w 77216"/>
                              <a:gd name="T7" fmla="*/ 25400 h 51689"/>
                              <a:gd name="T8" fmla="*/ 67818 w 77216"/>
                              <a:gd name="T9" fmla="*/ 6097 h 51689"/>
                              <a:gd name="T10" fmla="*/ 38481 w 77216"/>
                              <a:gd name="T11" fmla="*/ 0 h 51689"/>
                              <a:gd name="T12" fmla="*/ 0 w 77216"/>
                              <a:gd name="T13" fmla="*/ 0 h 51689"/>
                              <a:gd name="T14" fmla="*/ 0 w 77216"/>
                              <a:gd name="T15" fmla="*/ 0 h 51689"/>
                              <a:gd name="T16" fmla="*/ 77216 w 77216"/>
                              <a:gd name="T17" fmla="*/ 51689 h 51689"/>
                            </a:gdLst>
                            <a:ahLst/>
                            <a:cxnLst>
                              <a:cxn ang="0">
                                <a:pos x="T0" y="T1"/>
                              </a:cxn>
                              <a:cxn ang="0">
                                <a:pos x="T2" y="T3"/>
                              </a:cxn>
                              <a:cxn ang="0">
                                <a:pos x="T4" y="T5"/>
                              </a:cxn>
                              <a:cxn ang="0">
                                <a:pos x="T6" y="T7"/>
                              </a:cxn>
                              <a:cxn ang="0">
                                <a:pos x="T8" y="T9"/>
                              </a:cxn>
                              <a:cxn ang="0">
                                <a:pos x="T10" y="T11"/>
                              </a:cxn>
                              <a:cxn ang="0">
                                <a:pos x="T12" y="T13"/>
                              </a:cxn>
                            </a:cxnLst>
                            <a:rect l="T14" t="T15" r="T16" b="T17"/>
                            <a:pathLst>
                              <a:path w="77216" h="51689">
                                <a:moveTo>
                                  <a:pt x="0" y="0"/>
                                </a:moveTo>
                                <a:lnTo>
                                  <a:pt x="0" y="51689"/>
                                </a:lnTo>
                                <a:lnTo>
                                  <a:pt x="39751" y="51689"/>
                                </a:lnTo>
                                <a:cubicBezTo>
                                  <a:pt x="64770" y="51689"/>
                                  <a:pt x="77216" y="42926"/>
                                  <a:pt x="77216" y="25400"/>
                                </a:cubicBezTo>
                                <a:cubicBezTo>
                                  <a:pt x="77216" y="16637"/>
                                  <a:pt x="74041" y="10161"/>
                                  <a:pt x="67818" y="6097"/>
                                </a:cubicBezTo>
                                <a:cubicBezTo>
                                  <a:pt x="61468" y="2032"/>
                                  <a:pt x="51689" y="0"/>
                                  <a:pt x="38481" y="0"/>
                                </a:cubicBezTo>
                                <a:lnTo>
                                  <a:pt x="0" y="0"/>
                                </a:ln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58" name="Shape 41"/>
                        <wps:cNvSpPr>
                          <a:spLocks/>
                        </wps:cNvSpPr>
                        <wps:spPr bwMode="auto">
                          <a:xfrm>
                            <a:off x="8310" y="473"/>
                            <a:ext cx="529" cy="755"/>
                          </a:xfrm>
                          <a:custGeom>
                            <a:avLst/>
                            <a:gdLst>
                              <a:gd name="T0" fmla="*/ 26162 w 52832"/>
                              <a:gd name="T1" fmla="*/ 0 h 75438"/>
                              <a:gd name="T2" fmla="*/ 0 w 52832"/>
                              <a:gd name="T3" fmla="*/ 75438 h 75438"/>
                              <a:gd name="T4" fmla="*/ 52832 w 52832"/>
                              <a:gd name="T5" fmla="*/ 75438 h 75438"/>
                              <a:gd name="T6" fmla="*/ 26162 w 52832"/>
                              <a:gd name="T7" fmla="*/ 0 h 75438"/>
                              <a:gd name="T8" fmla="*/ 0 w 52832"/>
                              <a:gd name="T9" fmla="*/ 0 h 75438"/>
                              <a:gd name="T10" fmla="*/ 52832 w 52832"/>
                              <a:gd name="T11" fmla="*/ 75438 h 75438"/>
                            </a:gdLst>
                            <a:ahLst/>
                            <a:cxnLst>
                              <a:cxn ang="0">
                                <a:pos x="T0" y="T1"/>
                              </a:cxn>
                              <a:cxn ang="0">
                                <a:pos x="T2" y="T3"/>
                              </a:cxn>
                              <a:cxn ang="0">
                                <a:pos x="T4" y="T5"/>
                              </a:cxn>
                              <a:cxn ang="0">
                                <a:pos x="T6" y="T7"/>
                              </a:cxn>
                            </a:cxnLst>
                            <a:rect l="T8" t="T9" r="T10" b="T11"/>
                            <a:pathLst>
                              <a:path w="52832" h="75438">
                                <a:moveTo>
                                  <a:pt x="26162" y="0"/>
                                </a:moveTo>
                                <a:lnTo>
                                  <a:pt x="0" y="75438"/>
                                </a:lnTo>
                                <a:lnTo>
                                  <a:pt x="52832" y="75438"/>
                                </a:lnTo>
                                <a:lnTo>
                                  <a:pt x="26162" y="0"/>
                                </a:ln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59" name="Shape 42"/>
                        <wps:cNvSpPr>
                          <a:spLocks/>
                        </wps:cNvSpPr>
                        <wps:spPr bwMode="auto">
                          <a:xfrm>
                            <a:off x="2580" y="473"/>
                            <a:ext cx="528" cy="755"/>
                          </a:xfrm>
                          <a:custGeom>
                            <a:avLst/>
                            <a:gdLst>
                              <a:gd name="T0" fmla="*/ 26162 w 52832"/>
                              <a:gd name="T1" fmla="*/ 0 h 75438"/>
                              <a:gd name="T2" fmla="*/ 0 w 52832"/>
                              <a:gd name="T3" fmla="*/ 75438 h 75438"/>
                              <a:gd name="T4" fmla="*/ 52832 w 52832"/>
                              <a:gd name="T5" fmla="*/ 75438 h 75438"/>
                              <a:gd name="T6" fmla="*/ 26162 w 52832"/>
                              <a:gd name="T7" fmla="*/ 0 h 75438"/>
                              <a:gd name="T8" fmla="*/ 0 w 52832"/>
                              <a:gd name="T9" fmla="*/ 0 h 75438"/>
                              <a:gd name="T10" fmla="*/ 52832 w 52832"/>
                              <a:gd name="T11" fmla="*/ 75438 h 75438"/>
                            </a:gdLst>
                            <a:ahLst/>
                            <a:cxnLst>
                              <a:cxn ang="0">
                                <a:pos x="T0" y="T1"/>
                              </a:cxn>
                              <a:cxn ang="0">
                                <a:pos x="T2" y="T3"/>
                              </a:cxn>
                              <a:cxn ang="0">
                                <a:pos x="T4" y="T5"/>
                              </a:cxn>
                              <a:cxn ang="0">
                                <a:pos x="T6" y="T7"/>
                              </a:cxn>
                            </a:cxnLst>
                            <a:rect l="T8" t="T9" r="T10" b="T11"/>
                            <a:pathLst>
                              <a:path w="52832" h="75438">
                                <a:moveTo>
                                  <a:pt x="26162" y="0"/>
                                </a:moveTo>
                                <a:lnTo>
                                  <a:pt x="0" y="75438"/>
                                </a:lnTo>
                                <a:lnTo>
                                  <a:pt x="52832" y="75438"/>
                                </a:lnTo>
                                <a:lnTo>
                                  <a:pt x="26162" y="0"/>
                                </a:ln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0" name="Shape 43"/>
                        <wps:cNvSpPr>
                          <a:spLocks/>
                        </wps:cNvSpPr>
                        <wps:spPr bwMode="auto">
                          <a:xfrm>
                            <a:off x="10248" y="386"/>
                            <a:ext cx="694" cy="452"/>
                          </a:xfrm>
                          <a:custGeom>
                            <a:avLst/>
                            <a:gdLst>
                              <a:gd name="T0" fmla="*/ 0 w 69342"/>
                              <a:gd name="T1" fmla="*/ 0 h 45212"/>
                              <a:gd name="T2" fmla="*/ 0 w 69342"/>
                              <a:gd name="T3" fmla="*/ 45212 h 45212"/>
                              <a:gd name="T4" fmla="*/ 33528 w 69342"/>
                              <a:gd name="T5" fmla="*/ 45212 h 45212"/>
                              <a:gd name="T6" fmla="*/ 55245 w 69342"/>
                              <a:gd name="T7" fmla="*/ 42672 h 45212"/>
                              <a:gd name="T8" fmla="*/ 66040 w 69342"/>
                              <a:gd name="T9" fmla="*/ 33782 h 45212"/>
                              <a:gd name="T10" fmla="*/ 69342 w 69342"/>
                              <a:gd name="T11" fmla="*/ 21844 h 45212"/>
                              <a:gd name="T12" fmla="*/ 59817 w 69342"/>
                              <a:gd name="T13" fmla="*/ 4445 h 45212"/>
                              <a:gd name="T14" fmla="*/ 29337 w 69342"/>
                              <a:gd name="T15" fmla="*/ 0 h 45212"/>
                              <a:gd name="T16" fmla="*/ 0 w 69342"/>
                              <a:gd name="T17" fmla="*/ 0 h 45212"/>
                              <a:gd name="T18" fmla="*/ 0 w 69342"/>
                              <a:gd name="T19" fmla="*/ 0 h 45212"/>
                              <a:gd name="T20" fmla="*/ 69342 w 69342"/>
                              <a:gd name="T21" fmla="*/ 45212 h 45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69342" h="45212">
                                <a:moveTo>
                                  <a:pt x="0" y="0"/>
                                </a:moveTo>
                                <a:lnTo>
                                  <a:pt x="0" y="45212"/>
                                </a:lnTo>
                                <a:lnTo>
                                  <a:pt x="33528" y="45212"/>
                                </a:lnTo>
                                <a:cubicBezTo>
                                  <a:pt x="43053" y="45212"/>
                                  <a:pt x="50292" y="44323"/>
                                  <a:pt x="55245" y="42672"/>
                                </a:cubicBezTo>
                                <a:cubicBezTo>
                                  <a:pt x="60071" y="41021"/>
                                  <a:pt x="63754" y="37973"/>
                                  <a:pt x="66040" y="33782"/>
                                </a:cubicBezTo>
                                <a:cubicBezTo>
                                  <a:pt x="68199" y="29972"/>
                                  <a:pt x="69342" y="26035"/>
                                  <a:pt x="69342" y="21844"/>
                                </a:cubicBezTo>
                                <a:cubicBezTo>
                                  <a:pt x="69342" y="13208"/>
                                  <a:pt x="66167" y="7366"/>
                                  <a:pt x="59817" y="4445"/>
                                </a:cubicBezTo>
                                <a:cubicBezTo>
                                  <a:pt x="53467" y="1397"/>
                                  <a:pt x="43307" y="0"/>
                                  <a:pt x="29337" y="0"/>
                                </a:cubicBezTo>
                                <a:lnTo>
                                  <a:pt x="0" y="0"/>
                                </a:ln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1" name="Shape 44"/>
                        <wps:cNvSpPr>
                          <a:spLocks/>
                        </wps:cNvSpPr>
                        <wps:spPr bwMode="auto">
                          <a:xfrm>
                            <a:off x="4521" y="386"/>
                            <a:ext cx="639" cy="543"/>
                          </a:xfrm>
                          <a:custGeom>
                            <a:avLst/>
                            <a:gdLst>
                              <a:gd name="T0" fmla="*/ 0 w 63881"/>
                              <a:gd name="T1" fmla="*/ 0 h 54356"/>
                              <a:gd name="T2" fmla="*/ 0 w 63881"/>
                              <a:gd name="T3" fmla="*/ 54356 h 54356"/>
                              <a:gd name="T4" fmla="*/ 23876 w 63881"/>
                              <a:gd name="T5" fmla="*/ 54356 h 54356"/>
                              <a:gd name="T6" fmla="*/ 46228 w 63881"/>
                              <a:gd name="T7" fmla="*/ 51562 h 54356"/>
                              <a:gd name="T8" fmla="*/ 59436 w 63881"/>
                              <a:gd name="T9" fmla="*/ 42926 h 54356"/>
                              <a:gd name="T10" fmla="*/ 63881 w 63881"/>
                              <a:gd name="T11" fmla="*/ 27051 h 54356"/>
                              <a:gd name="T12" fmla="*/ 57023 w 63881"/>
                              <a:gd name="T13" fmla="*/ 7747 h 54356"/>
                              <a:gd name="T14" fmla="*/ 23876 w 63881"/>
                              <a:gd name="T15" fmla="*/ 0 h 54356"/>
                              <a:gd name="T16" fmla="*/ 0 w 63881"/>
                              <a:gd name="T17" fmla="*/ 0 h 54356"/>
                              <a:gd name="T18" fmla="*/ 0 w 63881"/>
                              <a:gd name="T19" fmla="*/ 0 h 54356"/>
                              <a:gd name="T20" fmla="*/ 63881 w 63881"/>
                              <a:gd name="T21" fmla="*/ 54356 h 54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T18" t="T19" r="T20" b="T21"/>
                            <a:pathLst>
                              <a:path w="63881" h="54356">
                                <a:moveTo>
                                  <a:pt x="0" y="0"/>
                                </a:moveTo>
                                <a:lnTo>
                                  <a:pt x="0" y="54356"/>
                                </a:lnTo>
                                <a:lnTo>
                                  <a:pt x="23876" y="54356"/>
                                </a:lnTo>
                                <a:cubicBezTo>
                                  <a:pt x="32893" y="54356"/>
                                  <a:pt x="40386" y="53467"/>
                                  <a:pt x="46228" y="51562"/>
                                </a:cubicBezTo>
                                <a:cubicBezTo>
                                  <a:pt x="52197" y="49784"/>
                                  <a:pt x="56515" y="46863"/>
                                  <a:pt x="59436" y="42926"/>
                                </a:cubicBezTo>
                                <a:cubicBezTo>
                                  <a:pt x="62484" y="38862"/>
                                  <a:pt x="63881" y="33655"/>
                                  <a:pt x="63881" y="27051"/>
                                </a:cubicBezTo>
                                <a:cubicBezTo>
                                  <a:pt x="63881" y="19177"/>
                                  <a:pt x="61595" y="12700"/>
                                  <a:pt x="57023" y="7747"/>
                                </a:cubicBezTo>
                                <a:cubicBezTo>
                                  <a:pt x="51943" y="2540"/>
                                  <a:pt x="40894" y="0"/>
                                  <a:pt x="23876" y="0"/>
                                </a:cubicBezTo>
                                <a:lnTo>
                                  <a:pt x="0" y="0"/>
                                </a:ln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2" name="Shape 45"/>
                        <wps:cNvSpPr>
                          <a:spLocks/>
                        </wps:cNvSpPr>
                        <wps:spPr bwMode="auto">
                          <a:xfrm>
                            <a:off x="32812" y="369"/>
                            <a:ext cx="1058" cy="1341"/>
                          </a:xfrm>
                          <a:custGeom>
                            <a:avLst/>
                            <a:gdLst>
                              <a:gd name="T0" fmla="*/ 52197 w 105791"/>
                              <a:gd name="T1" fmla="*/ 0 h 134112"/>
                              <a:gd name="T2" fmla="*/ 31369 w 105791"/>
                              <a:gd name="T3" fmla="*/ 4191 h 134112"/>
                              <a:gd name="T4" fmla="*/ 14986 w 105791"/>
                              <a:gd name="T5" fmla="*/ 16510 h 134112"/>
                              <a:gd name="T6" fmla="*/ 4064 w 105791"/>
                              <a:gd name="T7" fmla="*/ 37465 h 134112"/>
                              <a:gd name="T8" fmla="*/ 0 w 105791"/>
                              <a:gd name="T9" fmla="*/ 66548 h 134112"/>
                              <a:gd name="T10" fmla="*/ 4064 w 105791"/>
                              <a:gd name="T11" fmla="*/ 96012 h 134112"/>
                              <a:gd name="T12" fmla="*/ 15367 w 105791"/>
                              <a:gd name="T13" fmla="*/ 117475 h 134112"/>
                              <a:gd name="T14" fmla="*/ 32004 w 105791"/>
                              <a:gd name="T15" fmla="*/ 130048 h 134112"/>
                              <a:gd name="T16" fmla="*/ 52705 w 105791"/>
                              <a:gd name="T17" fmla="*/ 134112 h 134112"/>
                              <a:gd name="T18" fmla="*/ 79248 w 105791"/>
                              <a:gd name="T19" fmla="*/ 127000 h 134112"/>
                              <a:gd name="T20" fmla="*/ 98552 w 105791"/>
                              <a:gd name="T21" fmla="*/ 104521 h 134112"/>
                              <a:gd name="T22" fmla="*/ 105791 w 105791"/>
                              <a:gd name="T23" fmla="*/ 66548 h 134112"/>
                              <a:gd name="T24" fmla="*/ 99060 w 105791"/>
                              <a:gd name="T25" fmla="*/ 30480 h 134112"/>
                              <a:gd name="T26" fmla="*/ 80264 w 105791"/>
                              <a:gd name="T27" fmla="*/ 7747 h 134112"/>
                              <a:gd name="T28" fmla="*/ 52197 w 105791"/>
                              <a:gd name="T29" fmla="*/ 0 h 134112"/>
                              <a:gd name="T30" fmla="*/ 0 w 105791"/>
                              <a:gd name="T31" fmla="*/ 0 h 134112"/>
                              <a:gd name="T32" fmla="*/ 105791 w 105791"/>
                              <a:gd name="T33" fmla="*/ 134112 h 134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05791" h="134112">
                                <a:moveTo>
                                  <a:pt x="52197" y="0"/>
                                </a:moveTo>
                                <a:cubicBezTo>
                                  <a:pt x="44704" y="0"/>
                                  <a:pt x="37719" y="1397"/>
                                  <a:pt x="31369" y="4191"/>
                                </a:cubicBezTo>
                                <a:cubicBezTo>
                                  <a:pt x="25019" y="6985"/>
                                  <a:pt x="19558" y="11176"/>
                                  <a:pt x="14986" y="16510"/>
                                </a:cubicBezTo>
                                <a:cubicBezTo>
                                  <a:pt x="10414" y="21971"/>
                                  <a:pt x="6731" y="28956"/>
                                  <a:pt x="4064" y="37465"/>
                                </a:cubicBezTo>
                                <a:cubicBezTo>
                                  <a:pt x="1270" y="46101"/>
                                  <a:pt x="0" y="55753"/>
                                  <a:pt x="0" y="66548"/>
                                </a:cubicBezTo>
                                <a:cubicBezTo>
                                  <a:pt x="0" y="77470"/>
                                  <a:pt x="1270" y="87249"/>
                                  <a:pt x="4064" y="96012"/>
                                </a:cubicBezTo>
                                <a:cubicBezTo>
                                  <a:pt x="6731" y="104648"/>
                                  <a:pt x="10541" y="111887"/>
                                  <a:pt x="15367" y="117475"/>
                                </a:cubicBezTo>
                                <a:cubicBezTo>
                                  <a:pt x="20193" y="123063"/>
                                  <a:pt x="25781" y="127254"/>
                                  <a:pt x="32004" y="130048"/>
                                </a:cubicBezTo>
                                <a:cubicBezTo>
                                  <a:pt x="38227" y="132715"/>
                                  <a:pt x="45085" y="134112"/>
                                  <a:pt x="52705" y="134112"/>
                                </a:cubicBezTo>
                                <a:cubicBezTo>
                                  <a:pt x="62357" y="134112"/>
                                  <a:pt x="71247" y="131699"/>
                                  <a:pt x="79248" y="127000"/>
                                </a:cubicBezTo>
                                <a:cubicBezTo>
                                  <a:pt x="87249" y="122174"/>
                                  <a:pt x="93726" y="114681"/>
                                  <a:pt x="98552" y="104521"/>
                                </a:cubicBezTo>
                                <a:cubicBezTo>
                                  <a:pt x="103378" y="94234"/>
                                  <a:pt x="105791" y="81661"/>
                                  <a:pt x="105791" y="66548"/>
                                </a:cubicBezTo>
                                <a:cubicBezTo>
                                  <a:pt x="105791" y="52578"/>
                                  <a:pt x="103505" y="40640"/>
                                  <a:pt x="99060" y="30480"/>
                                </a:cubicBezTo>
                                <a:cubicBezTo>
                                  <a:pt x="94742" y="20447"/>
                                  <a:pt x="88392" y="12827"/>
                                  <a:pt x="80264" y="7747"/>
                                </a:cubicBezTo>
                                <a:cubicBezTo>
                                  <a:pt x="72009" y="2540"/>
                                  <a:pt x="62738" y="0"/>
                                  <a:pt x="52197"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3" name="Shape 46"/>
                        <wps:cNvSpPr>
                          <a:spLocks/>
                        </wps:cNvSpPr>
                        <wps:spPr bwMode="auto">
                          <a:xfrm>
                            <a:off x="30603" y="369"/>
                            <a:ext cx="1058" cy="1341"/>
                          </a:xfrm>
                          <a:custGeom>
                            <a:avLst/>
                            <a:gdLst>
                              <a:gd name="T0" fmla="*/ 52197 w 105791"/>
                              <a:gd name="T1" fmla="*/ 0 h 134112"/>
                              <a:gd name="T2" fmla="*/ 31369 w 105791"/>
                              <a:gd name="T3" fmla="*/ 4191 h 134112"/>
                              <a:gd name="T4" fmla="*/ 14986 w 105791"/>
                              <a:gd name="T5" fmla="*/ 16510 h 134112"/>
                              <a:gd name="T6" fmla="*/ 4064 w 105791"/>
                              <a:gd name="T7" fmla="*/ 37465 h 134112"/>
                              <a:gd name="T8" fmla="*/ 0 w 105791"/>
                              <a:gd name="T9" fmla="*/ 66548 h 134112"/>
                              <a:gd name="T10" fmla="*/ 4064 w 105791"/>
                              <a:gd name="T11" fmla="*/ 96012 h 134112"/>
                              <a:gd name="T12" fmla="*/ 15367 w 105791"/>
                              <a:gd name="T13" fmla="*/ 117475 h 134112"/>
                              <a:gd name="T14" fmla="*/ 32004 w 105791"/>
                              <a:gd name="T15" fmla="*/ 130048 h 134112"/>
                              <a:gd name="T16" fmla="*/ 52705 w 105791"/>
                              <a:gd name="T17" fmla="*/ 134112 h 134112"/>
                              <a:gd name="T18" fmla="*/ 79248 w 105791"/>
                              <a:gd name="T19" fmla="*/ 127000 h 134112"/>
                              <a:gd name="T20" fmla="*/ 98552 w 105791"/>
                              <a:gd name="T21" fmla="*/ 104521 h 134112"/>
                              <a:gd name="T22" fmla="*/ 105791 w 105791"/>
                              <a:gd name="T23" fmla="*/ 66548 h 134112"/>
                              <a:gd name="T24" fmla="*/ 99187 w 105791"/>
                              <a:gd name="T25" fmla="*/ 30480 h 134112"/>
                              <a:gd name="T26" fmla="*/ 80264 w 105791"/>
                              <a:gd name="T27" fmla="*/ 7747 h 134112"/>
                              <a:gd name="T28" fmla="*/ 52197 w 105791"/>
                              <a:gd name="T29" fmla="*/ 0 h 134112"/>
                              <a:gd name="T30" fmla="*/ 0 w 105791"/>
                              <a:gd name="T31" fmla="*/ 0 h 134112"/>
                              <a:gd name="T32" fmla="*/ 105791 w 105791"/>
                              <a:gd name="T33" fmla="*/ 134112 h 134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05791" h="134112">
                                <a:moveTo>
                                  <a:pt x="52197" y="0"/>
                                </a:moveTo>
                                <a:cubicBezTo>
                                  <a:pt x="44704" y="0"/>
                                  <a:pt x="37719" y="1397"/>
                                  <a:pt x="31369" y="4191"/>
                                </a:cubicBezTo>
                                <a:cubicBezTo>
                                  <a:pt x="25019" y="6985"/>
                                  <a:pt x="19558" y="11176"/>
                                  <a:pt x="14986" y="16510"/>
                                </a:cubicBezTo>
                                <a:cubicBezTo>
                                  <a:pt x="10414" y="21971"/>
                                  <a:pt x="6731" y="28956"/>
                                  <a:pt x="4064" y="37465"/>
                                </a:cubicBezTo>
                                <a:cubicBezTo>
                                  <a:pt x="1270" y="46101"/>
                                  <a:pt x="0" y="55753"/>
                                  <a:pt x="0" y="66548"/>
                                </a:cubicBezTo>
                                <a:cubicBezTo>
                                  <a:pt x="0" y="77470"/>
                                  <a:pt x="1270" y="87249"/>
                                  <a:pt x="4064" y="96012"/>
                                </a:cubicBezTo>
                                <a:cubicBezTo>
                                  <a:pt x="6731" y="104648"/>
                                  <a:pt x="10541" y="111887"/>
                                  <a:pt x="15367" y="117475"/>
                                </a:cubicBezTo>
                                <a:cubicBezTo>
                                  <a:pt x="20193" y="123063"/>
                                  <a:pt x="25781" y="127254"/>
                                  <a:pt x="32004" y="130048"/>
                                </a:cubicBezTo>
                                <a:cubicBezTo>
                                  <a:pt x="38227" y="132715"/>
                                  <a:pt x="45085" y="134112"/>
                                  <a:pt x="52705" y="134112"/>
                                </a:cubicBezTo>
                                <a:cubicBezTo>
                                  <a:pt x="62357" y="134112"/>
                                  <a:pt x="71247" y="131699"/>
                                  <a:pt x="79248" y="127000"/>
                                </a:cubicBezTo>
                                <a:cubicBezTo>
                                  <a:pt x="87249" y="122174"/>
                                  <a:pt x="93726" y="114681"/>
                                  <a:pt x="98552" y="104521"/>
                                </a:cubicBezTo>
                                <a:cubicBezTo>
                                  <a:pt x="103378" y="94234"/>
                                  <a:pt x="105791" y="81661"/>
                                  <a:pt x="105791" y="66548"/>
                                </a:cubicBezTo>
                                <a:cubicBezTo>
                                  <a:pt x="105791" y="52578"/>
                                  <a:pt x="103505" y="40640"/>
                                  <a:pt x="99187" y="30480"/>
                                </a:cubicBezTo>
                                <a:cubicBezTo>
                                  <a:pt x="94742" y="20447"/>
                                  <a:pt x="88392" y="12827"/>
                                  <a:pt x="80264" y="7747"/>
                                </a:cubicBezTo>
                                <a:cubicBezTo>
                                  <a:pt x="72009" y="2540"/>
                                  <a:pt x="62738" y="0"/>
                                  <a:pt x="52197"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4" name="Shape 47"/>
                        <wps:cNvSpPr>
                          <a:spLocks/>
                        </wps:cNvSpPr>
                        <wps:spPr bwMode="auto">
                          <a:xfrm>
                            <a:off x="13497" y="34"/>
                            <a:ext cx="1718" cy="2046"/>
                          </a:xfrm>
                          <a:custGeom>
                            <a:avLst/>
                            <a:gdLst>
                              <a:gd name="T0" fmla="*/ 22733 w 171831"/>
                              <a:gd name="T1" fmla="*/ 0 h 204598"/>
                              <a:gd name="T2" fmla="*/ 148717 w 171831"/>
                              <a:gd name="T3" fmla="*/ 0 h 204598"/>
                              <a:gd name="T4" fmla="*/ 165989 w 171831"/>
                              <a:gd name="T5" fmla="*/ 5335 h 204598"/>
                              <a:gd name="T6" fmla="*/ 171831 w 171831"/>
                              <a:gd name="T7" fmla="*/ 19177 h 204598"/>
                              <a:gd name="T8" fmla="*/ 165989 w 171831"/>
                              <a:gd name="T9" fmla="*/ 32893 h 204598"/>
                              <a:gd name="T10" fmla="*/ 148717 w 171831"/>
                              <a:gd name="T11" fmla="*/ 38100 h 204598"/>
                              <a:gd name="T12" fmla="*/ 108331 w 171831"/>
                              <a:gd name="T13" fmla="*/ 38100 h 204598"/>
                              <a:gd name="T14" fmla="*/ 108331 w 171831"/>
                              <a:gd name="T15" fmla="*/ 177673 h 204598"/>
                              <a:gd name="T16" fmla="*/ 102108 w 171831"/>
                              <a:gd name="T17" fmla="*/ 197739 h 204598"/>
                              <a:gd name="T18" fmla="*/ 85852 w 171831"/>
                              <a:gd name="T19" fmla="*/ 204598 h 204598"/>
                              <a:gd name="T20" fmla="*/ 69469 w 171831"/>
                              <a:gd name="T21" fmla="*/ 197739 h 204598"/>
                              <a:gd name="T22" fmla="*/ 63246 w 171831"/>
                              <a:gd name="T23" fmla="*/ 177673 h 204598"/>
                              <a:gd name="T24" fmla="*/ 63246 w 171831"/>
                              <a:gd name="T25" fmla="*/ 38100 h 204598"/>
                              <a:gd name="T26" fmla="*/ 22733 w 171831"/>
                              <a:gd name="T27" fmla="*/ 38100 h 204598"/>
                              <a:gd name="T28" fmla="*/ 5715 w 171831"/>
                              <a:gd name="T29" fmla="*/ 32893 h 204598"/>
                              <a:gd name="T30" fmla="*/ 0 w 171831"/>
                              <a:gd name="T31" fmla="*/ 19177 h 204598"/>
                              <a:gd name="T32" fmla="*/ 5969 w 171831"/>
                              <a:gd name="T33" fmla="*/ 5207 h 204598"/>
                              <a:gd name="T34" fmla="*/ 22733 w 171831"/>
                              <a:gd name="T35" fmla="*/ 0 h 204598"/>
                              <a:gd name="T36" fmla="*/ 0 w 171831"/>
                              <a:gd name="T37" fmla="*/ 0 h 204598"/>
                              <a:gd name="T38" fmla="*/ 171831 w 171831"/>
                              <a:gd name="T39" fmla="*/ 204598 h 204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T36" t="T37" r="T38" b="T39"/>
                            <a:pathLst>
                              <a:path w="171831" h="204598">
                                <a:moveTo>
                                  <a:pt x="22733" y="0"/>
                                </a:moveTo>
                                <a:lnTo>
                                  <a:pt x="148717" y="0"/>
                                </a:lnTo>
                                <a:cubicBezTo>
                                  <a:pt x="156337" y="0"/>
                                  <a:pt x="162052" y="1778"/>
                                  <a:pt x="165989" y="5335"/>
                                </a:cubicBezTo>
                                <a:cubicBezTo>
                                  <a:pt x="169926" y="8890"/>
                                  <a:pt x="171831" y="13589"/>
                                  <a:pt x="171831" y="19177"/>
                                </a:cubicBezTo>
                                <a:cubicBezTo>
                                  <a:pt x="171831" y="24892"/>
                                  <a:pt x="169926" y="29464"/>
                                  <a:pt x="165989" y="32893"/>
                                </a:cubicBezTo>
                                <a:cubicBezTo>
                                  <a:pt x="161925" y="36449"/>
                                  <a:pt x="156210" y="38100"/>
                                  <a:pt x="148717" y="38100"/>
                                </a:cubicBezTo>
                                <a:lnTo>
                                  <a:pt x="108331" y="38100"/>
                                </a:lnTo>
                                <a:lnTo>
                                  <a:pt x="108331" y="177673"/>
                                </a:lnTo>
                                <a:cubicBezTo>
                                  <a:pt x="108331" y="186563"/>
                                  <a:pt x="106172" y="193294"/>
                                  <a:pt x="102108" y="197739"/>
                                </a:cubicBezTo>
                                <a:cubicBezTo>
                                  <a:pt x="97917" y="202311"/>
                                  <a:pt x="92456" y="204598"/>
                                  <a:pt x="85852" y="204598"/>
                                </a:cubicBezTo>
                                <a:cubicBezTo>
                                  <a:pt x="79121" y="204598"/>
                                  <a:pt x="73660" y="202311"/>
                                  <a:pt x="69469" y="197739"/>
                                </a:cubicBezTo>
                                <a:cubicBezTo>
                                  <a:pt x="65278" y="193294"/>
                                  <a:pt x="63246" y="186563"/>
                                  <a:pt x="63246" y="177673"/>
                                </a:cubicBezTo>
                                <a:lnTo>
                                  <a:pt x="63246" y="38100"/>
                                </a:lnTo>
                                <a:lnTo>
                                  <a:pt x="22733" y="38100"/>
                                </a:lnTo>
                                <a:cubicBezTo>
                                  <a:pt x="15240" y="38100"/>
                                  <a:pt x="9525" y="36449"/>
                                  <a:pt x="5715" y="32893"/>
                                </a:cubicBezTo>
                                <a:cubicBezTo>
                                  <a:pt x="1905" y="29464"/>
                                  <a:pt x="0" y="24892"/>
                                  <a:pt x="0" y="19177"/>
                                </a:cubicBezTo>
                                <a:cubicBezTo>
                                  <a:pt x="0" y="13208"/>
                                  <a:pt x="1905" y="8636"/>
                                  <a:pt x="5969" y="5207"/>
                                </a:cubicBezTo>
                                <a:cubicBezTo>
                                  <a:pt x="9906" y="1778"/>
                                  <a:pt x="15494" y="0"/>
                                  <a:pt x="22733"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5" name="Shape 48"/>
                        <wps:cNvSpPr>
                          <a:spLocks/>
                        </wps:cNvSpPr>
                        <wps:spPr bwMode="auto">
                          <a:xfrm>
                            <a:off x="11826" y="34"/>
                            <a:ext cx="1564" cy="2011"/>
                          </a:xfrm>
                          <a:custGeom>
                            <a:avLst/>
                            <a:gdLst>
                              <a:gd name="T0" fmla="*/ 27051 w 156464"/>
                              <a:gd name="T1" fmla="*/ 0 h 201168"/>
                              <a:gd name="T2" fmla="*/ 131699 w 156464"/>
                              <a:gd name="T3" fmla="*/ 0 h 201168"/>
                              <a:gd name="T4" fmla="*/ 147828 w 156464"/>
                              <a:gd name="T5" fmla="*/ 5080 h 201168"/>
                              <a:gd name="T6" fmla="*/ 153289 w 156464"/>
                              <a:gd name="T7" fmla="*/ 17907 h 201168"/>
                              <a:gd name="T8" fmla="*/ 147828 w 156464"/>
                              <a:gd name="T9" fmla="*/ 30988 h 201168"/>
                              <a:gd name="T10" fmla="*/ 131699 w 156464"/>
                              <a:gd name="T11" fmla="*/ 35941 h 201168"/>
                              <a:gd name="T12" fmla="*/ 45212 w 156464"/>
                              <a:gd name="T13" fmla="*/ 35941 h 201168"/>
                              <a:gd name="T14" fmla="*/ 45212 w 156464"/>
                              <a:gd name="T15" fmla="*/ 78613 h 201168"/>
                              <a:gd name="T16" fmla="*/ 124587 w 156464"/>
                              <a:gd name="T17" fmla="*/ 78613 h 201168"/>
                              <a:gd name="T18" fmla="*/ 140208 w 156464"/>
                              <a:gd name="T19" fmla="*/ 83439 h 201168"/>
                              <a:gd name="T20" fmla="*/ 145542 w 156464"/>
                              <a:gd name="T21" fmla="*/ 96139 h 201168"/>
                              <a:gd name="T22" fmla="*/ 140335 w 156464"/>
                              <a:gd name="T23" fmla="*/ 108966 h 201168"/>
                              <a:gd name="T24" fmla="*/ 124587 w 156464"/>
                              <a:gd name="T25" fmla="*/ 114047 h 201168"/>
                              <a:gd name="T26" fmla="*/ 45212 w 156464"/>
                              <a:gd name="T27" fmla="*/ 114047 h 201168"/>
                              <a:gd name="T28" fmla="*/ 45212 w 156464"/>
                              <a:gd name="T29" fmla="*/ 164211 h 201168"/>
                              <a:gd name="T30" fmla="*/ 134747 w 156464"/>
                              <a:gd name="T31" fmla="*/ 164211 h 201168"/>
                              <a:gd name="T32" fmla="*/ 150876 w 156464"/>
                              <a:gd name="T33" fmla="*/ 169418 h 201168"/>
                              <a:gd name="T34" fmla="*/ 156464 w 156464"/>
                              <a:gd name="T35" fmla="*/ 182880 h 201168"/>
                              <a:gd name="T36" fmla="*/ 150876 w 156464"/>
                              <a:gd name="T37" fmla="*/ 196088 h 201168"/>
                              <a:gd name="T38" fmla="*/ 134747 w 156464"/>
                              <a:gd name="T39" fmla="*/ 201168 h 201168"/>
                              <a:gd name="T40" fmla="*/ 27051 w 156464"/>
                              <a:gd name="T41" fmla="*/ 201168 h 201168"/>
                              <a:gd name="T42" fmla="*/ 6477 w 156464"/>
                              <a:gd name="T43" fmla="*/ 194691 h 201168"/>
                              <a:gd name="T44" fmla="*/ 0 w 156464"/>
                              <a:gd name="T45" fmla="*/ 174117 h 201168"/>
                              <a:gd name="T46" fmla="*/ 0 w 156464"/>
                              <a:gd name="T47" fmla="*/ 27051 h 201168"/>
                              <a:gd name="T48" fmla="*/ 2921 w 156464"/>
                              <a:gd name="T49" fmla="*/ 11811 h 201168"/>
                              <a:gd name="T50" fmla="*/ 11938 w 156464"/>
                              <a:gd name="T51" fmla="*/ 2794 h 201168"/>
                              <a:gd name="T52" fmla="*/ 27051 w 156464"/>
                              <a:gd name="T53" fmla="*/ 0 h 201168"/>
                              <a:gd name="T54" fmla="*/ 0 w 156464"/>
                              <a:gd name="T55" fmla="*/ 0 h 201168"/>
                              <a:gd name="T56" fmla="*/ 156464 w 156464"/>
                              <a:gd name="T57" fmla="*/ 201168 h 20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56464" h="201168">
                                <a:moveTo>
                                  <a:pt x="27051" y="0"/>
                                </a:moveTo>
                                <a:lnTo>
                                  <a:pt x="131699" y="0"/>
                                </a:lnTo>
                                <a:cubicBezTo>
                                  <a:pt x="138811" y="0"/>
                                  <a:pt x="144145" y="1651"/>
                                  <a:pt x="147828" y="5080"/>
                                </a:cubicBezTo>
                                <a:cubicBezTo>
                                  <a:pt x="151384" y="8382"/>
                                  <a:pt x="153289" y="12700"/>
                                  <a:pt x="153289" y="17907"/>
                                </a:cubicBezTo>
                                <a:cubicBezTo>
                                  <a:pt x="153289" y="23368"/>
                                  <a:pt x="151511" y="27686"/>
                                  <a:pt x="147828" y="30988"/>
                                </a:cubicBezTo>
                                <a:cubicBezTo>
                                  <a:pt x="144145" y="34290"/>
                                  <a:pt x="138811" y="35941"/>
                                  <a:pt x="131699" y="35941"/>
                                </a:cubicBezTo>
                                <a:lnTo>
                                  <a:pt x="45212" y="35941"/>
                                </a:lnTo>
                                <a:lnTo>
                                  <a:pt x="45212" y="78613"/>
                                </a:lnTo>
                                <a:lnTo>
                                  <a:pt x="124587" y="78613"/>
                                </a:lnTo>
                                <a:cubicBezTo>
                                  <a:pt x="131445" y="78613"/>
                                  <a:pt x="136652" y="80264"/>
                                  <a:pt x="140208" y="83439"/>
                                </a:cubicBezTo>
                                <a:cubicBezTo>
                                  <a:pt x="143764" y="86741"/>
                                  <a:pt x="145542" y="90932"/>
                                  <a:pt x="145542" y="96139"/>
                                </a:cubicBezTo>
                                <a:cubicBezTo>
                                  <a:pt x="145542" y="101347"/>
                                  <a:pt x="143764" y="105664"/>
                                  <a:pt x="140335" y="108966"/>
                                </a:cubicBezTo>
                                <a:cubicBezTo>
                                  <a:pt x="136779" y="112395"/>
                                  <a:pt x="131572" y="114047"/>
                                  <a:pt x="124587" y="114047"/>
                                </a:cubicBezTo>
                                <a:lnTo>
                                  <a:pt x="45212" y="114047"/>
                                </a:lnTo>
                                <a:lnTo>
                                  <a:pt x="45212" y="164211"/>
                                </a:lnTo>
                                <a:lnTo>
                                  <a:pt x="134747" y="164211"/>
                                </a:lnTo>
                                <a:cubicBezTo>
                                  <a:pt x="141732" y="164211"/>
                                  <a:pt x="147193" y="165989"/>
                                  <a:pt x="150876" y="169418"/>
                                </a:cubicBezTo>
                                <a:cubicBezTo>
                                  <a:pt x="154559" y="172848"/>
                                  <a:pt x="156464" y="177292"/>
                                  <a:pt x="156464" y="182880"/>
                                </a:cubicBezTo>
                                <a:cubicBezTo>
                                  <a:pt x="156464" y="188214"/>
                                  <a:pt x="154559" y="192660"/>
                                  <a:pt x="150876" y="196088"/>
                                </a:cubicBezTo>
                                <a:cubicBezTo>
                                  <a:pt x="147193" y="199517"/>
                                  <a:pt x="141859" y="201168"/>
                                  <a:pt x="134747" y="201168"/>
                                </a:cubicBezTo>
                                <a:lnTo>
                                  <a:pt x="27051" y="201168"/>
                                </a:lnTo>
                                <a:cubicBezTo>
                                  <a:pt x="17653" y="201168"/>
                                  <a:pt x="10795" y="199010"/>
                                  <a:pt x="6477" y="194691"/>
                                </a:cubicBezTo>
                                <a:cubicBezTo>
                                  <a:pt x="2159" y="190247"/>
                                  <a:pt x="0" y="183515"/>
                                  <a:pt x="0" y="174117"/>
                                </a:cubicBezTo>
                                <a:lnTo>
                                  <a:pt x="0" y="27051"/>
                                </a:lnTo>
                                <a:cubicBezTo>
                                  <a:pt x="0" y="20955"/>
                                  <a:pt x="1016" y="15875"/>
                                  <a:pt x="2921" y="11811"/>
                                </a:cubicBezTo>
                                <a:cubicBezTo>
                                  <a:pt x="4826" y="7620"/>
                                  <a:pt x="7874" y="4699"/>
                                  <a:pt x="11938" y="2794"/>
                                </a:cubicBezTo>
                                <a:cubicBezTo>
                                  <a:pt x="16002" y="1016"/>
                                  <a:pt x="21082" y="0"/>
                                  <a:pt x="27051"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6" name="Shape 49"/>
                        <wps:cNvSpPr>
                          <a:spLocks/>
                        </wps:cNvSpPr>
                        <wps:spPr bwMode="auto">
                          <a:xfrm>
                            <a:off x="9796" y="34"/>
                            <a:ext cx="1682" cy="2011"/>
                          </a:xfrm>
                          <a:custGeom>
                            <a:avLst/>
                            <a:gdLst>
                              <a:gd name="T0" fmla="*/ 26797 w 168148"/>
                              <a:gd name="T1" fmla="*/ 0 h 201168"/>
                              <a:gd name="T2" fmla="*/ 90170 w 168148"/>
                              <a:gd name="T3" fmla="*/ 0 h 201168"/>
                              <a:gd name="T4" fmla="*/ 115062 w 168148"/>
                              <a:gd name="T5" fmla="*/ 1778 h 201168"/>
                              <a:gd name="T6" fmla="*/ 135763 w 168148"/>
                              <a:gd name="T7" fmla="*/ 10795 h 201168"/>
                              <a:gd name="T8" fmla="*/ 147447 w 168148"/>
                              <a:gd name="T9" fmla="*/ 19939 h 201168"/>
                              <a:gd name="T10" fmla="*/ 156083 w 168148"/>
                              <a:gd name="T11" fmla="*/ 34798 h 201168"/>
                              <a:gd name="T12" fmla="*/ 159004 w 168148"/>
                              <a:gd name="T13" fmla="*/ 51816 h 201168"/>
                              <a:gd name="T14" fmla="*/ 129667 w 168148"/>
                              <a:gd name="T15" fmla="*/ 94488 h 201168"/>
                              <a:gd name="T16" fmla="*/ 168148 w 168148"/>
                              <a:gd name="T17" fmla="*/ 142622 h 201168"/>
                              <a:gd name="T18" fmla="*/ 159385 w 168148"/>
                              <a:gd name="T19" fmla="*/ 173610 h 201168"/>
                              <a:gd name="T20" fmla="*/ 134239 w 168148"/>
                              <a:gd name="T21" fmla="*/ 194437 h 201168"/>
                              <a:gd name="T22" fmla="*/ 114300 w 168148"/>
                              <a:gd name="T23" fmla="*/ 199644 h 201168"/>
                              <a:gd name="T24" fmla="*/ 86614 w 168148"/>
                              <a:gd name="T25" fmla="*/ 201168 h 201168"/>
                              <a:gd name="T26" fmla="*/ 26797 w 168148"/>
                              <a:gd name="T27" fmla="*/ 201168 h 201168"/>
                              <a:gd name="T28" fmla="*/ 6350 w 168148"/>
                              <a:gd name="T29" fmla="*/ 194564 h 201168"/>
                              <a:gd name="T30" fmla="*/ 0 w 168148"/>
                              <a:gd name="T31" fmla="*/ 174117 h 201168"/>
                              <a:gd name="T32" fmla="*/ 0 w 168148"/>
                              <a:gd name="T33" fmla="*/ 27051 h 201168"/>
                              <a:gd name="T34" fmla="*/ 6477 w 168148"/>
                              <a:gd name="T35" fmla="*/ 6477 h 201168"/>
                              <a:gd name="T36" fmla="*/ 26797 w 168148"/>
                              <a:gd name="T37" fmla="*/ 0 h 201168"/>
                              <a:gd name="T38" fmla="*/ 0 w 168148"/>
                              <a:gd name="T39" fmla="*/ 0 h 201168"/>
                              <a:gd name="T40" fmla="*/ 168148 w 168148"/>
                              <a:gd name="T41" fmla="*/ 201168 h 20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T38" t="T39" r="T40" b="T41"/>
                            <a:pathLst>
                              <a:path w="168148" h="201168">
                                <a:moveTo>
                                  <a:pt x="26797" y="0"/>
                                </a:moveTo>
                                <a:lnTo>
                                  <a:pt x="90170" y="0"/>
                                </a:lnTo>
                                <a:cubicBezTo>
                                  <a:pt x="99695" y="0"/>
                                  <a:pt x="107950" y="636"/>
                                  <a:pt x="115062" y="1778"/>
                                </a:cubicBezTo>
                                <a:cubicBezTo>
                                  <a:pt x="122174" y="3048"/>
                                  <a:pt x="129159" y="5969"/>
                                  <a:pt x="135763" y="10795"/>
                                </a:cubicBezTo>
                                <a:cubicBezTo>
                                  <a:pt x="139827" y="12447"/>
                                  <a:pt x="143637" y="15494"/>
                                  <a:pt x="147447" y="19939"/>
                                </a:cubicBezTo>
                                <a:cubicBezTo>
                                  <a:pt x="151130" y="24511"/>
                                  <a:pt x="154051" y="29337"/>
                                  <a:pt x="156083" y="34798"/>
                                </a:cubicBezTo>
                                <a:cubicBezTo>
                                  <a:pt x="157988" y="40260"/>
                                  <a:pt x="159004" y="45848"/>
                                  <a:pt x="159004" y="51816"/>
                                </a:cubicBezTo>
                                <a:cubicBezTo>
                                  <a:pt x="159004" y="72644"/>
                                  <a:pt x="149225" y="86741"/>
                                  <a:pt x="129667" y="94488"/>
                                </a:cubicBezTo>
                                <a:cubicBezTo>
                                  <a:pt x="155321" y="101600"/>
                                  <a:pt x="168148" y="117729"/>
                                  <a:pt x="168148" y="142622"/>
                                </a:cubicBezTo>
                                <a:cubicBezTo>
                                  <a:pt x="168148" y="154051"/>
                                  <a:pt x="165227" y="164465"/>
                                  <a:pt x="159385" y="173610"/>
                                </a:cubicBezTo>
                                <a:cubicBezTo>
                                  <a:pt x="153416" y="182880"/>
                                  <a:pt x="145034" y="189865"/>
                                  <a:pt x="134239" y="194437"/>
                                </a:cubicBezTo>
                                <a:cubicBezTo>
                                  <a:pt x="128778" y="196850"/>
                                  <a:pt x="122174" y="198628"/>
                                  <a:pt x="114300" y="199644"/>
                                </a:cubicBezTo>
                                <a:cubicBezTo>
                                  <a:pt x="106426" y="200661"/>
                                  <a:pt x="97155" y="201168"/>
                                  <a:pt x="86614" y="201168"/>
                                </a:cubicBezTo>
                                <a:lnTo>
                                  <a:pt x="26797" y="201168"/>
                                </a:lnTo>
                                <a:cubicBezTo>
                                  <a:pt x="17272" y="201168"/>
                                  <a:pt x="10541" y="199010"/>
                                  <a:pt x="6350" y="194564"/>
                                </a:cubicBezTo>
                                <a:cubicBezTo>
                                  <a:pt x="2159" y="190247"/>
                                  <a:pt x="0" y="183388"/>
                                  <a:pt x="0" y="174117"/>
                                </a:cubicBezTo>
                                <a:lnTo>
                                  <a:pt x="0" y="27051"/>
                                </a:lnTo>
                                <a:cubicBezTo>
                                  <a:pt x="0" y="17653"/>
                                  <a:pt x="2159" y="10795"/>
                                  <a:pt x="6477" y="6477"/>
                                </a:cubicBezTo>
                                <a:cubicBezTo>
                                  <a:pt x="10795" y="2160"/>
                                  <a:pt x="17526" y="0"/>
                                  <a:pt x="26797"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7" name="Shape 50"/>
                        <wps:cNvSpPr>
                          <a:spLocks/>
                        </wps:cNvSpPr>
                        <wps:spPr bwMode="auto">
                          <a:xfrm>
                            <a:off x="4069" y="34"/>
                            <a:ext cx="1549" cy="2046"/>
                          </a:xfrm>
                          <a:custGeom>
                            <a:avLst/>
                            <a:gdLst>
                              <a:gd name="T0" fmla="*/ 27813 w 154940"/>
                              <a:gd name="T1" fmla="*/ 0 h 204598"/>
                              <a:gd name="T2" fmla="*/ 78740 w 154940"/>
                              <a:gd name="T3" fmla="*/ 0 h 204598"/>
                              <a:gd name="T4" fmla="*/ 114173 w 154940"/>
                              <a:gd name="T5" fmla="*/ 3683 h 204598"/>
                              <a:gd name="T6" fmla="*/ 136144 w 154940"/>
                              <a:gd name="T7" fmla="*/ 15367 h 204598"/>
                              <a:gd name="T8" fmla="*/ 150114 w 154940"/>
                              <a:gd name="T9" fmla="*/ 35306 h 204598"/>
                              <a:gd name="T10" fmla="*/ 154940 w 154940"/>
                              <a:gd name="T11" fmla="*/ 61468 h 204598"/>
                              <a:gd name="T12" fmla="*/ 135636 w 154940"/>
                              <a:gd name="T13" fmla="*/ 108712 h 204598"/>
                              <a:gd name="T14" fmla="*/ 78740 w 154940"/>
                              <a:gd name="T15" fmla="*/ 124968 h 204598"/>
                              <a:gd name="T16" fmla="*/ 45212 w 154940"/>
                              <a:gd name="T17" fmla="*/ 124968 h 204598"/>
                              <a:gd name="T18" fmla="*/ 45212 w 154940"/>
                              <a:gd name="T19" fmla="*/ 177673 h 204598"/>
                              <a:gd name="T20" fmla="*/ 38862 w 154940"/>
                              <a:gd name="T21" fmla="*/ 197612 h 204598"/>
                              <a:gd name="T22" fmla="*/ 22606 w 154940"/>
                              <a:gd name="T23" fmla="*/ 204598 h 204598"/>
                              <a:gd name="T24" fmla="*/ 6223 w 154940"/>
                              <a:gd name="T25" fmla="*/ 197612 h 204598"/>
                              <a:gd name="T26" fmla="*/ 0 w 154940"/>
                              <a:gd name="T27" fmla="*/ 177927 h 204598"/>
                              <a:gd name="T28" fmla="*/ 0 w 154940"/>
                              <a:gd name="T29" fmla="*/ 27051 h 204598"/>
                              <a:gd name="T30" fmla="*/ 6858 w 154940"/>
                              <a:gd name="T31" fmla="*/ 6477 h 204598"/>
                              <a:gd name="T32" fmla="*/ 27813 w 154940"/>
                              <a:gd name="T33" fmla="*/ 0 h 204598"/>
                              <a:gd name="T34" fmla="*/ 0 w 154940"/>
                              <a:gd name="T35" fmla="*/ 0 h 204598"/>
                              <a:gd name="T36" fmla="*/ 154940 w 154940"/>
                              <a:gd name="T37" fmla="*/ 204598 h 204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T34" t="T35" r="T36" b="T37"/>
                            <a:pathLst>
                              <a:path w="154940" h="204598">
                                <a:moveTo>
                                  <a:pt x="27813" y="0"/>
                                </a:moveTo>
                                <a:lnTo>
                                  <a:pt x="78740" y="0"/>
                                </a:lnTo>
                                <a:cubicBezTo>
                                  <a:pt x="93980" y="0"/>
                                  <a:pt x="105791" y="1270"/>
                                  <a:pt x="114173" y="3683"/>
                                </a:cubicBezTo>
                                <a:cubicBezTo>
                                  <a:pt x="122682" y="5969"/>
                                  <a:pt x="129921" y="9906"/>
                                  <a:pt x="136144" y="15367"/>
                                </a:cubicBezTo>
                                <a:cubicBezTo>
                                  <a:pt x="142240" y="20828"/>
                                  <a:pt x="146939" y="27432"/>
                                  <a:pt x="150114" y="35306"/>
                                </a:cubicBezTo>
                                <a:cubicBezTo>
                                  <a:pt x="153289" y="43053"/>
                                  <a:pt x="154940" y="51816"/>
                                  <a:pt x="154940" y="61468"/>
                                </a:cubicBezTo>
                                <a:cubicBezTo>
                                  <a:pt x="154940" y="82297"/>
                                  <a:pt x="148463" y="98044"/>
                                  <a:pt x="135636" y="108712"/>
                                </a:cubicBezTo>
                                <a:cubicBezTo>
                                  <a:pt x="122682" y="119507"/>
                                  <a:pt x="103759" y="124968"/>
                                  <a:pt x="78740" y="124968"/>
                                </a:cubicBezTo>
                                <a:lnTo>
                                  <a:pt x="45212" y="124968"/>
                                </a:lnTo>
                                <a:lnTo>
                                  <a:pt x="45212" y="177673"/>
                                </a:lnTo>
                                <a:cubicBezTo>
                                  <a:pt x="45212" y="186310"/>
                                  <a:pt x="43180" y="192913"/>
                                  <a:pt x="38862" y="197612"/>
                                </a:cubicBezTo>
                                <a:cubicBezTo>
                                  <a:pt x="34671" y="202185"/>
                                  <a:pt x="29210" y="204598"/>
                                  <a:pt x="22606" y="204598"/>
                                </a:cubicBezTo>
                                <a:cubicBezTo>
                                  <a:pt x="15875" y="204598"/>
                                  <a:pt x="10414" y="202311"/>
                                  <a:pt x="6223" y="197612"/>
                                </a:cubicBezTo>
                                <a:cubicBezTo>
                                  <a:pt x="2159" y="193040"/>
                                  <a:pt x="0" y="186436"/>
                                  <a:pt x="0" y="177927"/>
                                </a:cubicBezTo>
                                <a:lnTo>
                                  <a:pt x="0" y="27051"/>
                                </a:lnTo>
                                <a:cubicBezTo>
                                  <a:pt x="0" y="17526"/>
                                  <a:pt x="2286" y="10668"/>
                                  <a:pt x="6858" y="6477"/>
                                </a:cubicBezTo>
                                <a:cubicBezTo>
                                  <a:pt x="11430" y="2160"/>
                                  <a:pt x="18415" y="0"/>
                                  <a:pt x="27813"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8" name="Shape 51"/>
                        <wps:cNvSpPr>
                          <a:spLocks/>
                        </wps:cNvSpPr>
                        <wps:spPr bwMode="auto">
                          <a:xfrm>
                            <a:off x="34648" y="0"/>
                            <a:ext cx="1454" cy="2045"/>
                          </a:xfrm>
                          <a:custGeom>
                            <a:avLst/>
                            <a:gdLst>
                              <a:gd name="T0" fmla="*/ 22352 w 145415"/>
                              <a:gd name="T1" fmla="*/ 0 h 204597"/>
                              <a:gd name="T2" fmla="*/ 38862 w 145415"/>
                              <a:gd name="T3" fmla="*/ 6858 h 204597"/>
                              <a:gd name="T4" fmla="*/ 45212 w 145415"/>
                              <a:gd name="T5" fmla="*/ 26797 h 204597"/>
                              <a:gd name="T6" fmla="*/ 45212 w 145415"/>
                              <a:gd name="T7" fmla="*/ 166624 h 204597"/>
                              <a:gd name="T8" fmla="*/ 122682 w 145415"/>
                              <a:gd name="T9" fmla="*/ 166624 h 204597"/>
                              <a:gd name="T10" fmla="*/ 139446 w 145415"/>
                              <a:gd name="T11" fmla="*/ 172085 h 204597"/>
                              <a:gd name="T12" fmla="*/ 145415 w 145415"/>
                              <a:gd name="T13" fmla="*/ 185674 h 204597"/>
                              <a:gd name="T14" fmla="*/ 139573 w 145415"/>
                              <a:gd name="T15" fmla="*/ 199389 h 204597"/>
                              <a:gd name="T16" fmla="*/ 122682 w 145415"/>
                              <a:gd name="T17" fmla="*/ 204597 h 204597"/>
                              <a:gd name="T18" fmla="*/ 27051 w 145415"/>
                              <a:gd name="T19" fmla="*/ 204597 h 204597"/>
                              <a:gd name="T20" fmla="*/ 6477 w 145415"/>
                              <a:gd name="T21" fmla="*/ 198120 h 204597"/>
                              <a:gd name="T22" fmla="*/ 0 w 145415"/>
                              <a:gd name="T23" fmla="*/ 177546 h 204597"/>
                              <a:gd name="T24" fmla="*/ 0 w 145415"/>
                              <a:gd name="T25" fmla="*/ 26797 h 204597"/>
                              <a:gd name="T26" fmla="*/ 6096 w 145415"/>
                              <a:gd name="T27" fmla="*/ 6858 h 204597"/>
                              <a:gd name="T28" fmla="*/ 22352 w 145415"/>
                              <a:gd name="T29" fmla="*/ 0 h 204597"/>
                              <a:gd name="T30" fmla="*/ 0 w 145415"/>
                              <a:gd name="T31" fmla="*/ 0 h 204597"/>
                              <a:gd name="T32" fmla="*/ 145415 w 145415"/>
                              <a:gd name="T33" fmla="*/ 204597 h 2045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T30" t="T31" r="T32" b="T33"/>
                            <a:pathLst>
                              <a:path w="145415" h="204597">
                                <a:moveTo>
                                  <a:pt x="22352" y="0"/>
                                </a:moveTo>
                                <a:cubicBezTo>
                                  <a:pt x="29083" y="0"/>
                                  <a:pt x="34544" y="2286"/>
                                  <a:pt x="38862" y="6858"/>
                                </a:cubicBezTo>
                                <a:cubicBezTo>
                                  <a:pt x="43053" y="11430"/>
                                  <a:pt x="45212" y="18034"/>
                                  <a:pt x="45212" y="26797"/>
                                </a:cubicBezTo>
                                <a:lnTo>
                                  <a:pt x="45212" y="166624"/>
                                </a:lnTo>
                                <a:lnTo>
                                  <a:pt x="122682" y="166624"/>
                                </a:lnTo>
                                <a:cubicBezTo>
                                  <a:pt x="129921" y="166624"/>
                                  <a:pt x="135509" y="168401"/>
                                  <a:pt x="139446" y="172085"/>
                                </a:cubicBezTo>
                                <a:cubicBezTo>
                                  <a:pt x="143510" y="175640"/>
                                  <a:pt x="145415" y="180213"/>
                                  <a:pt x="145415" y="185674"/>
                                </a:cubicBezTo>
                                <a:cubicBezTo>
                                  <a:pt x="145415" y="191389"/>
                                  <a:pt x="143510" y="195834"/>
                                  <a:pt x="139573" y="199389"/>
                                </a:cubicBezTo>
                                <a:cubicBezTo>
                                  <a:pt x="135636" y="202819"/>
                                  <a:pt x="130048" y="204597"/>
                                  <a:pt x="122682" y="204597"/>
                                </a:cubicBezTo>
                                <a:lnTo>
                                  <a:pt x="27051" y="204597"/>
                                </a:lnTo>
                                <a:cubicBezTo>
                                  <a:pt x="17653" y="204597"/>
                                  <a:pt x="10795" y="202438"/>
                                  <a:pt x="6477" y="198120"/>
                                </a:cubicBezTo>
                                <a:cubicBezTo>
                                  <a:pt x="2159" y="193675"/>
                                  <a:pt x="0" y="186817"/>
                                  <a:pt x="0" y="177546"/>
                                </a:cubicBezTo>
                                <a:lnTo>
                                  <a:pt x="0" y="26797"/>
                                </a:lnTo>
                                <a:cubicBezTo>
                                  <a:pt x="0" y="18161"/>
                                  <a:pt x="2032" y="11430"/>
                                  <a:pt x="6096" y="6858"/>
                                </a:cubicBezTo>
                                <a:cubicBezTo>
                                  <a:pt x="10287" y="2286"/>
                                  <a:pt x="15621" y="0"/>
                                  <a:pt x="22352"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69" name="Shape 52"/>
                        <wps:cNvSpPr>
                          <a:spLocks/>
                        </wps:cNvSpPr>
                        <wps:spPr bwMode="auto">
                          <a:xfrm>
                            <a:off x="32355" y="0"/>
                            <a:ext cx="1973" cy="2080"/>
                          </a:xfrm>
                          <a:custGeom>
                            <a:avLst/>
                            <a:gdLst>
                              <a:gd name="T0" fmla="*/ 97917 w 197231"/>
                              <a:gd name="T1" fmla="*/ 0 h 208026"/>
                              <a:gd name="T2" fmla="*/ 151638 w 197231"/>
                              <a:gd name="T3" fmla="*/ 12826 h 208026"/>
                              <a:gd name="T4" fmla="*/ 185674 w 197231"/>
                              <a:gd name="T5" fmla="*/ 49022 h 208026"/>
                              <a:gd name="T6" fmla="*/ 197231 w 197231"/>
                              <a:gd name="T7" fmla="*/ 103759 h 208026"/>
                              <a:gd name="T8" fmla="*/ 191008 w 197231"/>
                              <a:gd name="T9" fmla="*/ 145923 h 208026"/>
                              <a:gd name="T10" fmla="*/ 171958 w 197231"/>
                              <a:gd name="T11" fmla="*/ 179070 h 208026"/>
                              <a:gd name="T12" fmla="*/ 140843 w 197231"/>
                              <a:gd name="T13" fmla="*/ 200533 h 208026"/>
                              <a:gd name="T14" fmla="*/ 98679 w 197231"/>
                              <a:gd name="T15" fmla="*/ 208026 h 208026"/>
                              <a:gd name="T16" fmla="*/ 56388 w 197231"/>
                              <a:gd name="T17" fmla="*/ 200406 h 208026"/>
                              <a:gd name="T18" fmla="*/ 25273 w 197231"/>
                              <a:gd name="T19" fmla="*/ 178815 h 208026"/>
                              <a:gd name="T20" fmla="*/ 6350 w 197231"/>
                              <a:gd name="T21" fmla="*/ 145414 h 208026"/>
                              <a:gd name="T22" fmla="*/ 0 w 197231"/>
                              <a:gd name="T23" fmla="*/ 103505 h 208026"/>
                              <a:gd name="T24" fmla="*/ 6604 w 197231"/>
                              <a:gd name="T25" fmla="*/ 61214 h 208026"/>
                              <a:gd name="T26" fmla="*/ 25908 w 197231"/>
                              <a:gd name="T27" fmla="*/ 28194 h 208026"/>
                              <a:gd name="T28" fmla="*/ 56769 w 197231"/>
                              <a:gd name="T29" fmla="*/ 7239 h 208026"/>
                              <a:gd name="T30" fmla="*/ 97917 w 197231"/>
                              <a:gd name="T31" fmla="*/ 0 h 208026"/>
                              <a:gd name="T32" fmla="*/ 0 w 197231"/>
                              <a:gd name="T33" fmla="*/ 0 h 208026"/>
                              <a:gd name="T34" fmla="*/ 197231 w 197231"/>
                              <a:gd name="T35"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197231" h="208026">
                                <a:moveTo>
                                  <a:pt x="97917" y="0"/>
                                </a:moveTo>
                                <a:cubicBezTo>
                                  <a:pt x="118618" y="0"/>
                                  <a:pt x="136525" y="4318"/>
                                  <a:pt x="151638" y="12826"/>
                                </a:cubicBezTo>
                                <a:cubicBezTo>
                                  <a:pt x="166624" y="21336"/>
                                  <a:pt x="178054" y="33401"/>
                                  <a:pt x="185674" y="49022"/>
                                </a:cubicBezTo>
                                <a:cubicBezTo>
                                  <a:pt x="193421" y="64643"/>
                                  <a:pt x="197231" y="82931"/>
                                  <a:pt x="197231" y="103759"/>
                                </a:cubicBezTo>
                                <a:cubicBezTo>
                                  <a:pt x="197231" y="119126"/>
                                  <a:pt x="195199" y="133223"/>
                                  <a:pt x="191008" y="145923"/>
                                </a:cubicBezTo>
                                <a:cubicBezTo>
                                  <a:pt x="186690" y="158623"/>
                                  <a:pt x="180467" y="169672"/>
                                  <a:pt x="171958" y="179070"/>
                                </a:cubicBezTo>
                                <a:cubicBezTo>
                                  <a:pt x="163449" y="188468"/>
                                  <a:pt x="153035" y="195580"/>
                                  <a:pt x="140843" y="200533"/>
                                </a:cubicBezTo>
                                <a:cubicBezTo>
                                  <a:pt x="128524" y="205486"/>
                                  <a:pt x="114427" y="208026"/>
                                  <a:pt x="98679" y="208026"/>
                                </a:cubicBezTo>
                                <a:cubicBezTo>
                                  <a:pt x="82931" y="208026"/>
                                  <a:pt x="68834" y="205486"/>
                                  <a:pt x="56388" y="200406"/>
                                </a:cubicBezTo>
                                <a:cubicBezTo>
                                  <a:pt x="44069" y="195326"/>
                                  <a:pt x="33655" y="188087"/>
                                  <a:pt x="25273" y="178815"/>
                                </a:cubicBezTo>
                                <a:cubicBezTo>
                                  <a:pt x="16891" y="169545"/>
                                  <a:pt x="10541" y="158369"/>
                                  <a:pt x="6350" y="145414"/>
                                </a:cubicBezTo>
                                <a:cubicBezTo>
                                  <a:pt x="2032" y="132461"/>
                                  <a:pt x="0" y="118490"/>
                                  <a:pt x="0" y="103505"/>
                                </a:cubicBezTo>
                                <a:cubicBezTo>
                                  <a:pt x="0" y="88138"/>
                                  <a:pt x="2159" y="74040"/>
                                  <a:pt x="6604" y="61214"/>
                                </a:cubicBezTo>
                                <a:cubicBezTo>
                                  <a:pt x="11049" y="48260"/>
                                  <a:pt x="17399" y="37338"/>
                                  <a:pt x="25908" y="28194"/>
                                </a:cubicBezTo>
                                <a:cubicBezTo>
                                  <a:pt x="34417" y="19050"/>
                                  <a:pt x="44704" y="12064"/>
                                  <a:pt x="56769" y="7239"/>
                                </a:cubicBezTo>
                                <a:cubicBezTo>
                                  <a:pt x="68834" y="2413"/>
                                  <a:pt x="82550" y="0"/>
                                  <a:pt x="97917"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0" name="Shape 53"/>
                        <wps:cNvSpPr>
                          <a:spLocks/>
                        </wps:cNvSpPr>
                        <wps:spPr bwMode="auto">
                          <a:xfrm>
                            <a:off x="30145" y="0"/>
                            <a:ext cx="1973" cy="2080"/>
                          </a:xfrm>
                          <a:custGeom>
                            <a:avLst/>
                            <a:gdLst>
                              <a:gd name="T0" fmla="*/ 97917 w 197231"/>
                              <a:gd name="T1" fmla="*/ 0 h 208026"/>
                              <a:gd name="T2" fmla="*/ 151638 w 197231"/>
                              <a:gd name="T3" fmla="*/ 12826 h 208026"/>
                              <a:gd name="T4" fmla="*/ 185674 w 197231"/>
                              <a:gd name="T5" fmla="*/ 49022 h 208026"/>
                              <a:gd name="T6" fmla="*/ 197231 w 197231"/>
                              <a:gd name="T7" fmla="*/ 103759 h 208026"/>
                              <a:gd name="T8" fmla="*/ 191008 w 197231"/>
                              <a:gd name="T9" fmla="*/ 145923 h 208026"/>
                              <a:gd name="T10" fmla="*/ 171958 w 197231"/>
                              <a:gd name="T11" fmla="*/ 179070 h 208026"/>
                              <a:gd name="T12" fmla="*/ 140843 w 197231"/>
                              <a:gd name="T13" fmla="*/ 200533 h 208026"/>
                              <a:gd name="T14" fmla="*/ 98679 w 197231"/>
                              <a:gd name="T15" fmla="*/ 208026 h 208026"/>
                              <a:gd name="T16" fmla="*/ 56388 w 197231"/>
                              <a:gd name="T17" fmla="*/ 200406 h 208026"/>
                              <a:gd name="T18" fmla="*/ 25273 w 197231"/>
                              <a:gd name="T19" fmla="*/ 178815 h 208026"/>
                              <a:gd name="T20" fmla="*/ 6350 w 197231"/>
                              <a:gd name="T21" fmla="*/ 145414 h 208026"/>
                              <a:gd name="T22" fmla="*/ 0 w 197231"/>
                              <a:gd name="T23" fmla="*/ 103505 h 208026"/>
                              <a:gd name="T24" fmla="*/ 6604 w 197231"/>
                              <a:gd name="T25" fmla="*/ 61214 h 208026"/>
                              <a:gd name="T26" fmla="*/ 25908 w 197231"/>
                              <a:gd name="T27" fmla="*/ 28194 h 208026"/>
                              <a:gd name="T28" fmla="*/ 56769 w 197231"/>
                              <a:gd name="T29" fmla="*/ 7239 h 208026"/>
                              <a:gd name="T30" fmla="*/ 97917 w 197231"/>
                              <a:gd name="T31" fmla="*/ 0 h 208026"/>
                              <a:gd name="T32" fmla="*/ 0 w 197231"/>
                              <a:gd name="T33" fmla="*/ 0 h 208026"/>
                              <a:gd name="T34" fmla="*/ 197231 w 197231"/>
                              <a:gd name="T35"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T32" t="T33" r="T34" b="T35"/>
                            <a:pathLst>
                              <a:path w="197231" h="208026">
                                <a:moveTo>
                                  <a:pt x="97917" y="0"/>
                                </a:moveTo>
                                <a:cubicBezTo>
                                  <a:pt x="118618" y="0"/>
                                  <a:pt x="136525" y="4318"/>
                                  <a:pt x="151638" y="12826"/>
                                </a:cubicBezTo>
                                <a:cubicBezTo>
                                  <a:pt x="166624" y="21336"/>
                                  <a:pt x="178054" y="33401"/>
                                  <a:pt x="185674" y="49022"/>
                                </a:cubicBezTo>
                                <a:cubicBezTo>
                                  <a:pt x="193421" y="64643"/>
                                  <a:pt x="197231" y="82931"/>
                                  <a:pt x="197231" y="103759"/>
                                </a:cubicBezTo>
                                <a:cubicBezTo>
                                  <a:pt x="197231" y="119126"/>
                                  <a:pt x="195199" y="133223"/>
                                  <a:pt x="191008" y="145923"/>
                                </a:cubicBezTo>
                                <a:cubicBezTo>
                                  <a:pt x="186690" y="158623"/>
                                  <a:pt x="180467" y="169672"/>
                                  <a:pt x="171958" y="179070"/>
                                </a:cubicBezTo>
                                <a:cubicBezTo>
                                  <a:pt x="163449" y="188468"/>
                                  <a:pt x="153035" y="195580"/>
                                  <a:pt x="140843" y="200533"/>
                                </a:cubicBezTo>
                                <a:cubicBezTo>
                                  <a:pt x="128524" y="205486"/>
                                  <a:pt x="114427" y="208026"/>
                                  <a:pt x="98679" y="208026"/>
                                </a:cubicBezTo>
                                <a:cubicBezTo>
                                  <a:pt x="82931" y="208026"/>
                                  <a:pt x="68834" y="205486"/>
                                  <a:pt x="56388" y="200406"/>
                                </a:cubicBezTo>
                                <a:cubicBezTo>
                                  <a:pt x="44069" y="195326"/>
                                  <a:pt x="33655" y="188087"/>
                                  <a:pt x="25273" y="178815"/>
                                </a:cubicBezTo>
                                <a:cubicBezTo>
                                  <a:pt x="16891" y="169545"/>
                                  <a:pt x="10541" y="158369"/>
                                  <a:pt x="6350" y="145414"/>
                                </a:cubicBezTo>
                                <a:cubicBezTo>
                                  <a:pt x="2032" y="132461"/>
                                  <a:pt x="0" y="118490"/>
                                  <a:pt x="0" y="103505"/>
                                </a:cubicBezTo>
                                <a:cubicBezTo>
                                  <a:pt x="0" y="88138"/>
                                  <a:pt x="2159" y="74040"/>
                                  <a:pt x="6604" y="61214"/>
                                </a:cubicBezTo>
                                <a:cubicBezTo>
                                  <a:pt x="11049" y="48260"/>
                                  <a:pt x="17399" y="37338"/>
                                  <a:pt x="25908" y="28194"/>
                                </a:cubicBezTo>
                                <a:cubicBezTo>
                                  <a:pt x="34417" y="19050"/>
                                  <a:pt x="44704" y="12064"/>
                                  <a:pt x="56769" y="7239"/>
                                </a:cubicBezTo>
                                <a:cubicBezTo>
                                  <a:pt x="68834" y="2413"/>
                                  <a:pt x="82550" y="0"/>
                                  <a:pt x="97917"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1" name="Shape 54"/>
                        <wps:cNvSpPr>
                          <a:spLocks/>
                        </wps:cNvSpPr>
                        <wps:spPr bwMode="auto">
                          <a:xfrm>
                            <a:off x="28105" y="0"/>
                            <a:ext cx="1705" cy="2080"/>
                          </a:xfrm>
                          <a:custGeom>
                            <a:avLst/>
                            <a:gdLst>
                              <a:gd name="T0" fmla="*/ 22352 w 170561"/>
                              <a:gd name="T1" fmla="*/ 0 h 208026"/>
                              <a:gd name="T2" fmla="*/ 38862 w 170561"/>
                              <a:gd name="T3" fmla="*/ 6858 h 208026"/>
                              <a:gd name="T4" fmla="*/ 45212 w 170561"/>
                              <a:gd name="T5" fmla="*/ 26797 h 208026"/>
                              <a:gd name="T6" fmla="*/ 45212 w 170561"/>
                              <a:gd name="T7" fmla="*/ 80264 h 208026"/>
                              <a:gd name="T8" fmla="*/ 125349 w 170561"/>
                              <a:gd name="T9" fmla="*/ 80264 h 208026"/>
                              <a:gd name="T10" fmla="*/ 125349 w 170561"/>
                              <a:gd name="T11" fmla="*/ 26797 h 208026"/>
                              <a:gd name="T12" fmla="*/ 131572 w 170561"/>
                              <a:gd name="T13" fmla="*/ 6858 h 208026"/>
                              <a:gd name="T14" fmla="*/ 147701 w 170561"/>
                              <a:gd name="T15" fmla="*/ 0 h 208026"/>
                              <a:gd name="T16" fmla="*/ 164211 w 170561"/>
                              <a:gd name="T17" fmla="*/ 6858 h 208026"/>
                              <a:gd name="T18" fmla="*/ 170561 w 170561"/>
                              <a:gd name="T19" fmla="*/ 26797 h 208026"/>
                              <a:gd name="T20" fmla="*/ 170561 w 170561"/>
                              <a:gd name="T21" fmla="*/ 181101 h 208026"/>
                              <a:gd name="T22" fmla="*/ 164211 w 170561"/>
                              <a:gd name="T23" fmla="*/ 201168 h 208026"/>
                              <a:gd name="T24" fmla="*/ 147701 w 170561"/>
                              <a:gd name="T25" fmla="*/ 208026 h 208026"/>
                              <a:gd name="T26" fmla="*/ 131445 w 170561"/>
                              <a:gd name="T27" fmla="*/ 201168 h 208026"/>
                              <a:gd name="T28" fmla="*/ 125349 w 170561"/>
                              <a:gd name="T29" fmla="*/ 181101 h 208026"/>
                              <a:gd name="T30" fmla="*/ 125349 w 170561"/>
                              <a:gd name="T31" fmla="*/ 117983 h 208026"/>
                              <a:gd name="T32" fmla="*/ 45212 w 170561"/>
                              <a:gd name="T33" fmla="*/ 117983 h 208026"/>
                              <a:gd name="T34" fmla="*/ 45212 w 170561"/>
                              <a:gd name="T35" fmla="*/ 181101 h 208026"/>
                              <a:gd name="T36" fmla="*/ 38862 w 170561"/>
                              <a:gd name="T37" fmla="*/ 201168 h 208026"/>
                              <a:gd name="T38" fmla="*/ 22352 w 170561"/>
                              <a:gd name="T39" fmla="*/ 208026 h 208026"/>
                              <a:gd name="T40" fmla="*/ 6096 w 170561"/>
                              <a:gd name="T41" fmla="*/ 201168 h 208026"/>
                              <a:gd name="T42" fmla="*/ 0 w 170561"/>
                              <a:gd name="T43" fmla="*/ 181101 h 208026"/>
                              <a:gd name="T44" fmla="*/ 0 w 170561"/>
                              <a:gd name="T45" fmla="*/ 26797 h 208026"/>
                              <a:gd name="T46" fmla="*/ 6096 w 170561"/>
                              <a:gd name="T47" fmla="*/ 6858 h 208026"/>
                              <a:gd name="T48" fmla="*/ 22352 w 170561"/>
                              <a:gd name="T49" fmla="*/ 0 h 208026"/>
                              <a:gd name="T50" fmla="*/ 0 w 170561"/>
                              <a:gd name="T51" fmla="*/ 0 h 208026"/>
                              <a:gd name="T52" fmla="*/ 170561 w 170561"/>
                              <a:gd name="T5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T50" t="T51" r="T52" b="T53"/>
                            <a:pathLst>
                              <a:path w="170561" h="208026">
                                <a:moveTo>
                                  <a:pt x="22352" y="0"/>
                                </a:moveTo>
                                <a:cubicBezTo>
                                  <a:pt x="29210" y="0"/>
                                  <a:pt x="34671" y="2286"/>
                                  <a:pt x="38862" y="6858"/>
                                </a:cubicBezTo>
                                <a:cubicBezTo>
                                  <a:pt x="43180" y="11430"/>
                                  <a:pt x="45212" y="18034"/>
                                  <a:pt x="45212" y="26797"/>
                                </a:cubicBezTo>
                                <a:lnTo>
                                  <a:pt x="45212" y="80264"/>
                                </a:lnTo>
                                <a:lnTo>
                                  <a:pt x="125349" y="80264"/>
                                </a:lnTo>
                                <a:lnTo>
                                  <a:pt x="125349" y="26797"/>
                                </a:lnTo>
                                <a:cubicBezTo>
                                  <a:pt x="125349" y="18161"/>
                                  <a:pt x="127381" y="11557"/>
                                  <a:pt x="131572" y="6858"/>
                                </a:cubicBezTo>
                                <a:cubicBezTo>
                                  <a:pt x="135636" y="2286"/>
                                  <a:pt x="140970" y="0"/>
                                  <a:pt x="147701" y="0"/>
                                </a:cubicBezTo>
                                <a:cubicBezTo>
                                  <a:pt x="154432" y="0"/>
                                  <a:pt x="160020" y="2286"/>
                                  <a:pt x="164211" y="6858"/>
                                </a:cubicBezTo>
                                <a:cubicBezTo>
                                  <a:pt x="168402" y="11430"/>
                                  <a:pt x="170561" y="18034"/>
                                  <a:pt x="170561" y="26797"/>
                                </a:cubicBezTo>
                                <a:lnTo>
                                  <a:pt x="170561" y="181101"/>
                                </a:lnTo>
                                <a:cubicBezTo>
                                  <a:pt x="170561" y="189864"/>
                                  <a:pt x="168402" y="196596"/>
                                  <a:pt x="164211" y="201168"/>
                                </a:cubicBezTo>
                                <a:cubicBezTo>
                                  <a:pt x="159893" y="205739"/>
                                  <a:pt x="154432" y="208026"/>
                                  <a:pt x="147701" y="208026"/>
                                </a:cubicBezTo>
                                <a:cubicBezTo>
                                  <a:pt x="140843" y="208026"/>
                                  <a:pt x="135382" y="205739"/>
                                  <a:pt x="131445" y="201168"/>
                                </a:cubicBezTo>
                                <a:cubicBezTo>
                                  <a:pt x="127381" y="196469"/>
                                  <a:pt x="125349" y="189864"/>
                                  <a:pt x="125349" y="181101"/>
                                </a:cubicBezTo>
                                <a:lnTo>
                                  <a:pt x="125349" y="117983"/>
                                </a:lnTo>
                                <a:lnTo>
                                  <a:pt x="45212" y="117983"/>
                                </a:lnTo>
                                <a:lnTo>
                                  <a:pt x="45212" y="181101"/>
                                </a:lnTo>
                                <a:cubicBezTo>
                                  <a:pt x="45212" y="189864"/>
                                  <a:pt x="43180" y="196596"/>
                                  <a:pt x="38862" y="201168"/>
                                </a:cubicBezTo>
                                <a:cubicBezTo>
                                  <a:pt x="34544" y="205739"/>
                                  <a:pt x="29083" y="208026"/>
                                  <a:pt x="22352" y="208026"/>
                                </a:cubicBezTo>
                                <a:cubicBezTo>
                                  <a:pt x="15621" y="208026"/>
                                  <a:pt x="10160" y="205739"/>
                                  <a:pt x="6096" y="201168"/>
                                </a:cubicBezTo>
                                <a:cubicBezTo>
                                  <a:pt x="2032" y="196469"/>
                                  <a:pt x="0" y="189864"/>
                                  <a:pt x="0" y="181101"/>
                                </a:cubicBezTo>
                                <a:lnTo>
                                  <a:pt x="0" y="26797"/>
                                </a:lnTo>
                                <a:cubicBezTo>
                                  <a:pt x="0" y="18161"/>
                                  <a:pt x="2032" y="11430"/>
                                  <a:pt x="6096" y="6858"/>
                                </a:cubicBezTo>
                                <a:cubicBezTo>
                                  <a:pt x="10033" y="2286"/>
                                  <a:pt x="15494" y="0"/>
                                  <a:pt x="22352"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2" name="Shape 55"/>
                        <wps:cNvSpPr>
                          <a:spLocks/>
                        </wps:cNvSpPr>
                        <wps:spPr bwMode="auto">
                          <a:xfrm>
                            <a:off x="25967" y="0"/>
                            <a:ext cx="1801" cy="2080"/>
                          </a:xfrm>
                          <a:custGeom>
                            <a:avLst/>
                            <a:gdLst>
                              <a:gd name="T0" fmla="*/ 96012 w 180086"/>
                              <a:gd name="T1" fmla="*/ 0 h 208026"/>
                              <a:gd name="T2" fmla="*/ 139700 w 180086"/>
                              <a:gd name="T3" fmla="*/ 9906 h 208026"/>
                              <a:gd name="T4" fmla="*/ 169291 w 180086"/>
                              <a:gd name="T5" fmla="*/ 34289 h 208026"/>
                              <a:gd name="T6" fmla="*/ 179578 w 180086"/>
                              <a:gd name="T7" fmla="*/ 62102 h 208026"/>
                              <a:gd name="T8" fmla="*/ 173990 w 180086"/>
                              <a:gd name="T9" fmla="*/ 75946 h 208026"/>
                              <a:gd name="T10" fmla="*/ 160274 w 180086"/>
                              <a:gd name="T11" fmla="*/ 82042 h 208026"/>
                              <a:gd name="T12" fmla="*/ 147193 w 180086"/>
                              <a:gd name="T13" fmla="*/ 77977 h 208026"/>
                              <a:gd name="T14" fmla="*/ 137922 w 180086"/>
                              <a:gd name="T15" fmla="*/ 64515 h 208026"/>
                              <a:gd name="T16" fmla="*/ 120650 w 180086"/>
                              <a:gd name="T17" fmla="*/ 43814 h 208026"/>
                              <a:gd name="T18" fmla="*/ 96393 w 180086"/>
                              <a:gd name="T19" fmla="*/ 36957 h 208026"/>
                              <a:gd name="T20" fmla="*/ 59563 w 180086"/>
                              <a:gd name="T21" fmla="*/ 54610 h 208026"/>
                              <a:gd name="T22" fmla="*/ 45847 w 180086"/>
                              <a:gd name="T23" fmla="*/ 105664 h 208026"/>
                              <a:gd name="T24" fmla="*/ 51943 w 180086"/>
                              <a:gd name="T25" fmla="*/ 142621 h 208026"/>
                              <a:gd name="T26" fmla="*/ 68961 w 180086"/>
                              <a:gd name="T27" fmla="*/ 164084 h 208026"/>
                              <a:gd name="T28" fmla="*/ 94996 w 180086"/>
                              <a:gd name="T29" fmla="*/ 171069 h 208026"/>
                              <a:gd name="T30" fmla="*/ 122301 w 180086"/>
                              <a:gd name="T31" fmla="*/ 163195 h 208026"/>
                              <a:gd name="T32" fmla="*/ 139446 w 180086"/>
                              <a:gd name="T33" fmla="*/ 138684 h 208026"/>
                              <a:gd name="T34" fmla="*/ 146177 w 180086"/>
                              <a:gd name="T35" fmla="*/ 125730 h 208026"/>
                              <a:gd name="T36" fmla="*/ 160020 w 180086"/>
                              <a:gd name="T37" fmla="*/ 120142 h 208026"/>
                              <a:gd name="T38" fmla="*/ 174117 w 180086"/>
                              <a:gd name="T39" fmla="*/ 125984 h 208026"/>
                              <a:gd name="T40" fmla="*/ 180086 w 180086"/>
                              <a:gd name="T41" fmla="*/ 140081 h 208026"/>
                              <a:gd name="T42" fmla="*/ 175260 w 180086"/>
                              <a:gd name="T43" fmla="*/ 161289 h 208026"/>
                              <a:gd name="T44" fmla="*/ 160147 w 180086"/>
                              <a:gd name="T45" fmla="*/ 183642 h 208026"/>
                              <a:gd name="T46" fmla="*/ 134112 w 180086"/>
                              <a:gd name="T47" fmla="*/ 201295 h 208026"/>
                              <a:gd name="T48" fmla="*/ 97155 w 180086"/>
                              <a:gd name="T49" fmla="*/ 208026 h 208026"/>
                              <a:gd name="T50" fmla="*/ 68199 w 180086"/>
                              <a:gd name="T51" fmla="*/ 204977 h 208026"/>
                              <a:gd name="T52" fmla="*/ 44577 w 180086"/>
                              <a:gd name="T53" fmla="*/ 195580 h 208026"/>
                              <a:gd name="T54" fmla="*/ 24130 w 180086"/>
                              <a:gd name="T55" fmla="*/ 176149 h 208026"/>
                              <a:gd name="T56" fmla="*/ 11303 w 180086"/>
                              <a:gd name="T57" fmla="*/ 157480 h 208026"/>
                              <a:gd name="T58" fmla="*/ 2794 w 180086"/>
                              <a:gd name="T59" fmla="*/ 132461 h 208026"/>
                              <a:gd name="T60" fmla="*/ 0 w 180086"/>
                              <a:gd name="T61" fmla="*/ 104394 h 208026"/>
                              <a:gd name="T62" fmla="*/ 7112 w 180086"/>
                              <a:gd name="T63" fmla="*/ 60960 h 208026"/>
                              <a:gd name="T64" fmla="*/ 27305 w 180086"/>
                              <a:gd name="T65" fmla="*/ 28067 h 208026"/>
                              <a:gd name="T66" fmla="*/ 58293 w 180086"/>
                              <a:gd name="T67" fmla="*/ 7239 h 208026"/>
                              <a:gd name="T68" fmla="*/ 96012 w 180086"/>
                              <a:gd name="T69" fmla="*/ 0 h 208026"/>
                              <a:gd name="T70" fmla="*/ 0 w 180086"/>
                              <a:gd name="T71" fmla="*/ 0 h 208026"/>
                              <a:gd name="T72" fmla="*/ 180086 w 180086"/>
                              <a:gd name="T7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T70" t="T71" r="T72" b="T73"/>
                            <a:pathLst>
                              <a:path w="180086" h="208026">
                                <a:moveTo>
                                  <a:pt x="96012" y="0"/>
                                </a:moveTo>
                                <a:cubicBezTo>
                                  <a:pt x="112268" y="0"/>
                                  <a:pt x="126873" y="3301"/>
                                  <a:pt x="139700" y="9906"/>
                                </a:cubicBezTo>
                                <a:cubicBezTo>
                                  <a:pt x="152527" y="16383"/>
                                  <a:pt x="162306" y="24511"/>
                                  <a:pt x="169291" y="34289"/>
                                </a:cubicBezTo>
                                <a:cubicBezTo>
                                  <a:pt x="176149" y="44069"/>
                                  <a:pt x="179578" y="53213"/>
                                  <a:pt x="179578" y="62102"/>
                                </a:cubicBezTo>
                                <a:cubicBezTo>
                                  <a:pt x="179578" y="67310"/>
                                  <a:pt x="177673" y="71882"/>
                                  <a:pt x="173990" y="75946"/>
                                </a:cubicBezTo>
                                <a:cubicBezTo>
                                  <a:pt x="170307" y="80010"/>
                                  <a:pt x="165735" y="82042"/>
                                  <a:pt x="160274" y="82042"/>
                                </a:cubicBezTo>
                                <a:cubicBezTo>
                                  <a:pt x="154432" y="82042"/>
                                  <a:pt x="150114" y="80645"/>
                                  <a:pt x="147193" y="77977"/>
                                </a:cubicBezTo>
                                <a:cubicBezTo>
                                  <a:pt x="144272" y="75184"/>
                                  <a:pt x="141224" y="70739"/>
                                  <a:pt x="137922" y="64515"/>
                                </a:cubicBezTo>
                                <a:cubicBezTo>
                                  <a:pt x="132969" y="55245"/>
                                  <a:pt x="127254" y="48260"/>
                                  <a:pt x="120650" y="43814"/>
                                </a:cubicBezTo>
                                <a:cubicBezTo>
                                  <a:pt x="114046" y="39243"/>
                                  <a:pt x="105918" y="36957"/>
                                  <a:pt x="96393" y="36957"/>
                                </a:cubicBezTo>
                                <a:cubicBezTo>
                                  <a:pt x="81026" y="36957"/>
                                  <a:pt x="68707" y="42799"/>
                                  <a:pt x="59563" y="54610"/>
                                </a:cubicBezTo>
                                <a:cubicBezTo>
                                  <a:pt x="50419" y="66421"/>
                                  <a:pt x="45847" y="83439"/>
                                  <a:pt x="45847" y="105664"/>
                                </a:cubicBezTo>
                                <a:cubicBezTo>
                                  <a:pt x="45847" y="120650"/>
                                  <a:pt x="47879" y="132969"/>
                                  <a:pt x="51943" y="142621"/>
                                </a:cubicBezTo>
                                <a:cubicBezTo>
                                  <a:pt x="56007" y="152273"/>
                                  <a:pt x="61722" y="159385"/>
                                  <a:pt x="68961" y="164084"/>
                                </a:cubicBezTo>
                                <a:cubicBezTo>
                                  <a:pt x="76327" y="168783"/>
                                  <a:pt x="84963" y="171069"/>
                                  <a:pt x="94996" y="171069"/>
                                </a:cubicBezTo>
                                <a:cubicBezTo>
                                  <a:pt x="105791" y="171069"/>
                                  <a:pt x="114935" y="168401"/>
                                  <a:pt x="122301" y="163195"/>
                                </a:cubicBezTo>
                                <a:cubicBezTo>
                                  <a:pt x="129667" y="157861"/>
                                  <a:pt x="135382" y="149733"/>
                                  <a:pt x="139446" y="138684"/>
                                </a:cubicBezTo>
                                <a:cubicBezTo>
                                  <a:pt x="140970" y="133858"/>
                                  <a:pt x="143256" y="129539"/>
                                  <a:pt x="146177" y="125730"/>
                                </a:cubicBezTo>
                                <a:cubicBezTo>
                                  <a:pt x="148971" y="122047"/>
                                  <a:pt x="153670" y="120142"/>
                                  <a:pt x="160020" y="120142"/>
                                </a:cubicBezTo>
                                <a:cubicBezTo>
                                  <a:pt x="165481" y="120142"/>
                                  <a:pt x="170180" y="122047"/>
                                  <a:pt x="174117" y="125984"/>
                                </a:cubicBezTo>
                                <a:cubicBezTo>
                                  <a:pt x="178181" y="129794"/>
                                  <a:pt x="180086" y="134493"/>
                                  <a:pt x="180086" y="140081"/>
                                </a:cubicBezTo>
                                <a:cubicBezTo>
                                  <a:pt x="180086" y="146685"/>
                                  <a:pt x="178435" y="153670"/>
                                  <a:pt x="175260" y="161289"/>
                                </a:cubicBezTo>
                                <a:cubicBezTo>
                                  <a:pt x="172085" y="168910"/>
                                  <a:pt x="167005" y="176402"/>
                                  <a:pt x="160147" y="183642"/>
                                </a:cubicBezTo>
                                <a:cubicBezTo>
                                  <a:pt x="153416" y="190881"/>
                                  <a:pt x="144653" y="196723"/>
                                  <a:pt x="134112" y="201295"/>
                                </a:cubicBezTo>
                                <a:cubicBezTo>
                                  <a:pt x="123444" y="205739"/>
                                  <a:pt x="111125" y="208026"/>
                                  <a:pt x="97155" y="208026"/>
                                </a:cubicBezTo>
                                <a:cubicBezTo>
                                  <a:pt x="86487" y="208026"/>
                                  <a:pt x="76835" y="207010"/>
                                  <a:pt x="68199" y="204977"/>
                                </a:cubicBezTo>
                                <a:cubicBezTo>
                                  <a:pt x="59690" y="203073"/>
                                  <a:pt x="51689" y="199898"/>
                                  <a:pt x="44577" y="195580"/>
                                </a:cubicBezTo>
                                <a:cubicBezTo>
                                  <a:pt x="37338" y="191262"/>
                                  <a:pt x="30607" y="184785"/>
                                  <a:pt x="24130" y="176149"/>
                                </a:cubicBezTo>
                                <a:cubicBezTo>
                                  <a:pt x="19304" y="171576"/>
                                  <a:pt x="14986" y="165353"/>
                                  <a:pt x="11303" y="157480"/>
                                </a:cubicBezTo>
                                <a:cubicBezTo>
                                  <a:pt x="7493" y="149606"/>
                                  <a:pt x="4699" y="141224"/>
                                  <a:pt x="2794" y="132461"/>
                                </a:cubicBezTo>
                                <a:cubicBezTo>
                                  <a:pt x="1016" y="123698"/>
                                  <a:pt x="0" y="114300"/>
                                  <a:pt x="0" y="104394"/>
                                </a:cubicBezTo>
                                <a:cubicBezTo>
                                  <a:pt x="0" y="88138"/>
                                  <a:pt x="2413" y="73660"/>
                                  <a:pt x="7112" y="60960"/>
                                </a:cubicBezTo>
                                <a:cubicBezTo>
                                  <a:pt x="11811" y="48133"/>
                                  <a:pt x="18542" y="37211"/>
                                  <a:pt x="27305" y="28067"/>
                                </a:cubicBezTo>
                                <a:cubicBezTo>
                                  <a:pt x="36068" y="18923"/>
                                  <a:pt x="46482" y="12064"/>
                                  <a:pt x="58293" y="7239"/>
                                </a:cubicBezTo>
                                <a:cubicBezTo>
                                  <a:pt x="70104" y="2413"/>
                                  <a:pt x="82677" y="0"/>
                                  <a:pt x="96012"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3" name="Shape 56"/>
                        <wps:cNvSpPr>
                          <a:spLocks/>
                        </wps:cNvSpPr>
                        <wps:spPr bwMode="auto">
                          <a:xfrm>
                            <a:off x="24103" y="0"/>
                            <a:ext cx="1610" cy="2080"/>
                          </a:xfrm>
                          <a:custGeom>
                            <a:avLst/>
                            <a:gdLst>
                              <a:gd name="T0" fmla="*/ 80010 w 161036"/>
                              <a:gd name="T1" fmla="*/ 0 h 208026"/>
                              <a:gd name="T2" fmla="*/ 112141 w 161036"/>
                              <a:gd name="T3" fmla="*/ 4699 h 208026"/>
                              <a:gd name="T4" fmla="*/ 134874 w 161036"/>
                              <a:gd name="T5" fmla="*/ 17145 h 208026"/>
                              <a:gd name="T6" fmla="*/ 148209 w 161036"/>
                              <a:gd name="T7" fmla="*/ 33655 h 208026"/>
                              <a:gd name="T8" fmla="*/ 152527 w 161036"/>
                              <a:gd name="T9" fmla="*/ 50546 h 208026"/>
                              <a:gd name="T10" fmla="*/ 146812 w 161036"/>
                              <a:gd name="T11" fmla="*/ 65277 h 208026"/>
                              <a:gd name="T12" fmla="*/ 132207 w 161036"/>
                              <a:gd name="T13" fmla="*/ 71755 h 208026"/>
                              <a:gd name="T14" fmla="*/ 120142 w 161036"/>
                              <a:gd name="T15" fmla="*/ 67818 h 208026"/>
                              <a:gd name="T16" fmla="*/ 111887 w 161036"/>
                              <a:gd name="T17" fmla="*/ 56134 h 208026"/>
                              <a:gd name="T18" fmla="*/ 99695 w 161036"/>
                              <a:gd name="T19" fmla="*/ 39370 h 208026"/>
                              <a:gd name="T20" fmla="*/ 77343 w 161036"/>
                              <a:gd name="T21" fmla="*/ 33655 h 208026"/>
                              <a:gd name="T22" fmla="*/ 54483 w 161036"/>
                              <a:gd name="T23" fmla="*/ 39751 h 208026"/>
                              <a:gd name="T24" fmla="*/ 45974 w 161036"/>
                              <a:gd name="T25" fmla="*/ 53975 h 208026"/>
                              <a:gd name="T26" fmla="*/ 48768 w 161036"/>
                              <a:gd name="T27" fmla="*/ 62611 h 208026"/>
                              <a:gd name="T28" fmla="*/ 56642 w 161036"/>
                              <a:gd name="T29" fmla="*/ 69214 h 208026"/>
                              <a:gd name="T30" fmla="*/ 67437 w 161036"/>
                              <a:gd name="T31" fmla="*/ 73660 h 208026"/>
                              <a:gd name="T32" fmla="*/ 86614 w 161036"/>
                              <a:gd name="T33" fmla="*/ 78867 h 208026"/>
                              <a:gd name="T34" fmla="*/ 116586 w 161036"/>
                              <a:gd name="T35" fmla="*/ 87376 h 208026"/>
                              <a:gd name="T36" fmla="*/ 140081 w 161036"/>
                              <a:gd name="T37" fmla="*/ 99060 h 208026"/>
                              <a:gd name="T38" fmla="*/ 155448 w 161036"/>
                              <a:gd name="T39" fmla="*/ 116967 h 208026"/>
                              <a:gd name="T40" fmla="*/ 161036 w 161036"/>
                              <a:gd name="T41" fmla="*/ 143128 h 208026"/>
                              <a:gd name="T42" fmla="*/ 151511 w 161036"/>
                              <a:gd name="T43" fmla="*/ 176530 h 208026"/>
                              <a:gd name="T44" fmla="*/ 123571 w 161036"/>
                              <a:gd name="T45" fmla="*/ 199644 h 208026"/>
                              <a:gd name="T46" fmla="*/ 80518 w 161036"/>
                              <a:gd name="T47" fmla="*/ 208026 h 208026"/>
                              <a:gd name="T48" fmla="*/ 31369 w 161036"/>
                              <a:gd name="T49" fmla="*/ 196723 h 208026"/>
                              <a:gd name="T50" fmla="*/ 8763 w 161036"/>
                              <a:gd name="T51" fmla="*/ 174751 h 208026"/>
                              <a:gd name="T52" fmla="*/ 0 w 161036"/>
                              <a:gd name="T53" fmla="*/ 147701 h 208026"/>
                              <a:gd name="T54" fmla="*/ 5842 w 161036"/>
                              <a:gd name="T55" fmla="*/ 133476 h 208026"/>
                              <a:gd name="T56" fmla="*/ 20447 w 161036"/>
                              <a:gd name="T57" fmla="*/ 127508 h 208026"/>
                              <a:gd name="T58" fmla="*/ 32893 w 161036"/>
                              <a:gd name="T59" fmla="*/ 132080 h 208026"/>
                              <a:gd name="T60" fmla="*/ 41148 w 161036"/>
                              <a:gd name="T61" fmla="*/ 145161 h 208026"/>
                              <a:gd name="T62" fmla="*/ 48768 w 161036"/>
                              <a:gd name="T63" fmla="*/ 160147 h 208026"/>
                              <a:gd name="T64" fmla="*/ 60071 w 161036"/>
                              <a:gd name="T65" fmla="*/ 169672 h 208026"/>
                              <a:gd name="T66" fmla="*/ 79502 w 161036"/>
                              <a:gd name="T67" fmla="*/ 173355 h 208026"/>
                              <a:gd name="T68" fmla="*/ 106299 w 161036"/>
                              <a:gd name="T69" fmla="*/ 165862 h 208026"/>
                              <a:gd name="T70" fmla="*/ 116459 w 161036"/>
                              <a:gd name="T71" fmla="*/ 147447 h 208026"/>
                              <a:gd name="T72" fmla="*/ 111125 w 161036"/>
                              <a:gd name="T73" fmla="*/ 133350 h 208026"/>
                              <a:gd name="T74" fmla="*/ 96774 w 161036"/>
                              <a:gd name="T75" fmla="*/ 124840 h 208026"/>
                              <a:gd name="T76" fmla="*/ 72009 w 161036"/>
                              <a:gd name="T77" fmla="*/ 118237 h 208026"/>
                              <a:gd name="T78" fmla="*/ 35941 w 161036"/>
                              <a:gd name="T79" fmla="*/ 106426 h 208026"/>
                              <a:gd name="T80" fmla="*/ 12573 w 161036"/>
                              <a:gd name="T81" fmla="*/ 87502 h 208026"/>
                              <a:gd name="T82" fmla="*/ 3810 w 161036"/>
                              <a:gd name="T83" fmla="*/ 57531 h 208026"/>
                              <a:gd name="T84" fmla="*/ 13081 w 161036"/>
                              <a:gd name="T85" fmla="*/ 27305 h 208026"/>
                              <a:gd name="T86" fmla="*/ 39624 w 161036"/>
                              <a:gd name="T87" fmla="*/ 7112 h 208026"/>
                              <a:gd name="T88" fmla="*/ 80010 w 161036"/>
                              <a:gd name="T89" fmla="*/ 0 h 208026"/>
                              <a:gd name="T90" fmla="*/ 0 w 161036"/>
                              <a:gd name="T91" fmla="*/ 0 h 208026"/>
                              <a:gd name="T92" fmla="*/ 161036 w 161036"/>
                              <a:gd name="T9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161036" h="208026">
                                <a:moveTo>
                                  <a:pt x="80010" y="0"/>
                                </a:moveTo>
                                <a:cubicBezTo>
                                  <a:pt x="92329" y="0"/>
                                  <a:pt x="102997" y="1651"/>
                                  <a:pt x="112141" y="4699"/>
                                </a:cubicBezTo>
                                <a:cubicBezTo>
                                  <a:pt x="121158" y="7874"/>
                                  <a:pt x="128778" y="11938"/>
                                  <a:pt x="134874" y="17145"/>
                                </a:cubicBezTo>
                                <a:cubicBezTo>
                                  <a:pt x="140970" y="22351"/>
                                  <a:pt x="145415" y="27813"/>
                                  <a:pt x="148209" y="33655"/>
                                </a:cubicBezTo>
                                <a:cubicBezTo>
                                  <a:pt x="151130" y="39370"/>
                                  <a:pt x="152527" y="45085"/>
                                  <a:pt x="152527" y="50546"/>
                                </a:cubicBezTo>
                                <a:cubicBezTo>
                                  <a:pt x="152527" y="56007"/>
                                  <a:pt x="150622" y="60833"/>
                                  <a:pt x="146812" y="65277"/>
                                </a:cubicBezTo>
                                <a:cubicBezTo>
                                  <a:pt x="142875" y="69596"/>
                                  <a:pt x="138049" y="71755"/>
                                  <a:pt x="132207" y="71755"/>
                                </a:cubicBezTo>
                                <a:cubicBezTo>
                                  <a:pt x="126873" y="71755"/>
                                  <a:pt x="122809" y="70485"/>
                                  <a:pt x="120142" y="67818"/>
                                </a:cubicBezTo>
                                <a:cubicBezTo>
                                  <a:pt x="117475" y="65277"/>
                                  <a:pt x="114681" y="61340"/>
                                  <a:pt x="111887" y="56134"/>
                                </a:cubicBezTo>
                                <a:cubicBezTo>
                                  <a:pt x="108458" y="48895"/>
                                  <a:pt x="104394" y="43307"/>
                                  <a:pt x="99695" y="39370"/>
                                </a:cubicBezTo>
                                <a:cubicBezTo>
                                  <a:pt x="95123" y="35560"/>
                                  <a:pt x="87630" y="33655"/>
                                  <a:pt x="77343" y="33655"/>
                                </a:cubicBezTo>
                                <a:cubicBezTo>
                                  <a:pt x="67691" y="33655"/>
                                  <a:pt x="60198" y="35687"/>
                                  <a:pt x="54483" y="39751"/>
                                </a:cubicBezTo>
                                <a:cubicBezTo>
                                  <a:pt x="48768" y="43814"/>
                                  <a:pt x="45974" y="48514"/>
                                  <a:pt x="45974" y="53975"/>
                                </a:cubicBezTo>
                                <a:cubicBezTo>
                                  <a:pt x="45974" y="57276"/>
                                  <a:pt x="46863" y="60198"/>
                                  <a:pt x="48768" y="62611"/>
                                </a:cubicBezTo>
                                <a:cubicBezTo>
                                  <a:pt x="50546" y="65151"/>
                                  <a:pt x="53213" y="67310"/>
                                  <a:pt x="56642" y="69214"/>
                                </a:cubicBezTo>
                                <a:cubicBezTo>
                                  <a:pt x="60198" y="71120"/>
                                  <a:pt x="63754" y="72517"/>
                                  <a:pt x="67437" y="73660"/>
                                </a:cubicBezTo>
                                <a:cubicBezTo>
                                  <a:pt x="70993" y="74802"/>
                                  <a:pt x="77470" y="76453"/>
                                  <a:pt x="86614" y="78867"/>
                                </a:cubicBezTo>
                                <a:cubicBezTo>
                                  <a:pt x="97409" y="81280"/>
                                  <a:pt x="107442" y="84201"/>
                                  <a:pt x="116586" y="87376"/>
                                </a:cubicBezTo>
                                <a:cubicBezTo>
                                  <a:pt x="125730" y="90551"/>
                                  <a:pt x="133477" y="94488"/>
                                  <a:pt x="140081" y="99060"/>
                                </a:cubicBezTo>
                                <a:cubicBezTo>
                                  <a:pt x="146558" y="103759"/>
                                  <a:pt x="151765" y="109727"/>
                                  <a:pt x="155448" y="116967"/>
                                </a:cubicBezTo>
                                <a:cubicBezTo>
                                  <a:pt x="159258" y="124206"/>
                                  <a:pt x="161036" y="132969"/>
                                  <a:pt x="161036" y="143128"/>
                                </a:cubicBezTo>
                                <a:cubicBezTo>
                                  <a:pt x="161036" y="155448"/>
                                  <a:pt x="157861" y="166624"/>
                                  <a:pt x="151511" y="176530"/>
                                </a:cubicBezTo>
                                <a:cubicBezTo>
                                  <a:pt x="145034" y="186436"/>
                                  <a:pt x="135763" y="194183"/>
                                  <a:pt x="123571" y="199644"/>
                                </a:cubicBezTo>
                                <a:cubicBezTo>
                                  <a:pt x="111506" y="205232"/>
                                  <a:pt x="97155" y="208026"/>
                                  <a:pt x="80518" y="208026"/>
                                </a:cubicBezTo>
                                <a:cubicBezTo>
                                  <a:pt x="60706" y="208026"/>
                                  <a:pt x="44323" y="204215"/>
                                  <a:pt x="31369" y="196723"/>
                                </a:cubicBezTo>
                                <a:cubicBezTo>
                                  <a:pt x="22098" y="191262"/>
                                  <a:pt x="14478" y="183896"/>
                                  <a:pt x="8763" y="174751"/>
                                </a:cubicBezTo>
                                <a:cubicBezTo>
                                  <a:pt x="2921" y="165608"/>
                                  <a:pt x="0" y="156590"/>
                                  <a:pt x="0" y="147701"/>
                                </a:cubicBezTo>
                                <a:cubicBezTo>
                                  <a:pt x="0" y="142113"/>
                                  <a:pt x="2032" y="137414"/>
                                  <a:pt x="5842" y="133476"/>
                                </a:cubicBezTo>
                                <a:cubicBezTo>
                                  <a:pt x="9652" y="129413"/>
                                  <a:pt x="14605" y="127508"/>
                                  <a:pt x="20447" y="127508"/>
                                </a:cubicBezTo>
                                <a:cubicBezTo>
                                  <a:pt x="25400" y="127508"/>
                                  <a:pt x="29464" y="129032"/>
                                  <a:pt x="32893" y="132080"/>
                                </a:cubicBezTo>
                                <a:cubicBezTo>
                                  <a:pt x="36195" y="135127"/>
                                  <a:pt x="38989" y="139573"/>
                                  <a:pt x="41148" y="145161"/>
                                </a:cubicBezTo>
                                <a:cubicBezTo>
                                  <a:pt x="43561" y="151130"/>
                                  <a:pt x="46101" y="156210"/>
                                  <a:pt x="48768" y="160147"/>
                                </a:cubicBezTo>
                                <a:cubicBezTo>
                                  <a:pt x="51562" y="163957"/>
                                  <a:pt x="55245" y="167259"/>
                                  <a:pt x="60071" y="169672"/>
                                </a:cubicBezTo>
                                <a:cubicBezTo>
                                  <a:pt x="64897" y="172212"/>
                                  <a:pt x="71374" y="173355"/>
                                  <a:pt x="79502" y="173355"/>
                                </a:cubicBezTo>
                                <a:cubicBezTo>
                                  <a:pt x="90551" y="173355"/>
                                  <a:pt x="99568" y="170942"/>
                                  <a:pt x="106299" y="165862"/>
                                </a:cubicBezTo>
                                <a:cubicBezTo>
                                  <a:pt x="113030" y="160909"/>
                                  <a:pt x="116459" y="154686"/>
                                  <a:pt x="116459" y="147447"/>
                                </a:cubicBezTo>
                                <a:cubicBezTo>
                                  <a:pt x="116459" y="141732"/>
                                  <a:pt x="114681" y="137033"/>
                                  <a:pt x="111125" y="133350"/>
                                </a:cubicBezTo>
                                <a:cubicBezTo>
                                  <a:pt x="107569" y="129667"/>
                                  <a:pt x="102743" y="126873"/>
                                  <a:pt x="96774" y="124840"/>
                                </a:cubicBezTo>
                                <a:cubicBezTo>
                                  <a:pt x="90805" y="122809"/>
                                  <a:pt x="82550" y="120650"/>
                                  <a:pt x="72009" y="118237"/>
                                </a:cubicBezTo>
                                <a:cubicBezTo>
                                  <a:pt x="57658" y="114808"/>
                                  <a:pt x="45720" y="110871"/>
                                  <a:pt x="35941" y="106426"/>
                                </a:cubicBezTo>
                                <a:cubicBezTo>
                                  <a:pt x="26289" y="101853"/>
                                  <a:pt x="18542" y="95503"/>
                                  <a:pt x="12573" y="87502"/>
                                </a:cubicBezTo>
                                <a:cubicBezTo>
                                  <a:pt x="6731" y="79501"/>
                                  <a:pt x="3810" y="69469"/>
                                  <a:pt x="3810" y="57531"/>
                                </a:cubicBezTo>
                                <a:cubicBezTo>
                                  <a:pt x="3810" y="46227"/>
                                  <a:pt x="6858" y="36068"/>
                                  <a:pt x="13081" y="27305"/>
                                </a:cubicBezTo>
                                <a:cubicBezTo>
                                  <a:pt x="19177" y="18414"/>
                                  <a:pt x="28067" y="11684"/>
                                  <a:pt x="39624" y="7112"/>
                                </a:cubicBezTo>
                                <a:cubicBezTo>
                                  <a:pt x="51181" y="2413"/>
                                  <a:pt x="64643" y="0"/>
                                  <a:pt x="80010"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4" name="Shape 57"/>
                        <wps:cNvSpPr>
                          <a:spLocks/>
                        </wps:cNvSpPr>
                        <wps:spPr bwMode="auto">
                          <a:xfrm>
                            <a:off x="21353" y="0"/>
                            <a:ext cx="1706" cy="2080"/>
                          </a:xfrm>
                          <a:custGeom>
                            <a:avLst/>
                            <a:gdLst>
                              <a:gd name="T0" fmla="*/ 22352 w 170561"/>
                              <a:gd name="T1" fmla="*/ 0 h 208026"/>
                              <a:gd name="T2" fmla="*/ 38862 w 170561"/>
                              <a:gd name="T3" fmla="*/ 6858 h 208026"/>
                              <a:gd name="T4" fmla="*/ 45212 w 170561"/>
                              <a:gd name="T5" fmla="*/ 26797 h 208026"/>
                              <a:gd name="T6" fmla="*/ 45212 w 170561"/>
                              <a:gd name="T7" fmla="*/ 80264 h 208026"/>
                              <a:gd name="T8" fmla="*/ 125349 w 170561"/>
                              <a:gd name="T9" fmla="*/ 80264 h 208026"/>
                              <a:gd name="T10" fmla="*/ 125349 w 170561"/>
                              <a:gd name="T11" fmla="*/ 26797 h 208026"/>
                              <a:gd name="T12" fmla="*/ 131572 w 170561"/>
                              <a:gd name="T13" fmla="*/ 6858 h 208026"/>
                              <a:gd name="T14" fmla="*/ 147701 w 170561"/>
                              <a:gd name="T15" fmla="*/ 0 h 208026"/>
                              <a:gd name="T16" fmla="*/ 164211 w 170561"/>
                              <a:gd name="T17" fmla="*/ 6858 h 208026"/>
                              <a:gd name="T18" fmla="*/ 170561 w 170561"/>
                              <a:gd name="T19" fmla="*/ 26797 h 208026"/>
                              <a:gd name="T20" fmla="*/ 170561 w 170561"/>
                              <a:gd name="T21" fmla="*/ 181101 h 208026"/>
                              <a:gd name="T22" fmla="*/ 164211 w 170561"/>
                              <a:gd name="T23" fmla="*/ 201168 h 208026"/>
                              <a:gd name="T24" fmla="*/ 147701 w 170561"/>
                              <a:gd name="T25" fmla="*/ 208026 h 208026"/>
                              <a:gd name="T26" fmla="*/ 131445 w 170561"/>
                              <a:gd name="T27" fmla="*/ 201168 h 208026"/>
                              <a:gd name="T28" fmla="*/ 125349 w 170561"/>
                              <a:gd name="T29" fmla="*/ 181101 h 208026"/>
                              <a:gd name="T30" fmla="*/ 125349 w 170561"/>
                              <a:gd name="T31" fmla="*/ 117983 h 208026"/>
                              <a:gd name="T32" fmla="*/ 45212 w 170561"/>
                              <a:gd name="T33" fmla="*/ 117983 h 208026"/>
                              <a:gd name="T34" fmla="*/ 45212 w 170561"/>
                              <a:gd name="T35" fmla="*/ 181101 h 208026"/>
                              <a:gd name="T36" fmla="*/ 38862 w 170561"/>
                              <a:gd name="T37" fmla="*/ 201168 h 208026"/>
                              <a:gd name="T38" fmla="*/ 22352 w 170561"/>
                              <a:gd name="T39" fmla="*/ 208026 h 208026"/>
                              <a:gd name="T40" fmla="*/ 6096 w 170561"/>
                              <a:gd name="T41" fmla="*/ 201168 h 208026"/>
                              <a:gd name="T42" fmla="*/ 0 w 170561"/>
                              <a:gd name="T43" fmla="*/ 181101 h 208026"/>
                              <a:gd name="T44" fmla="*/ 0 w 170561"/>
                              <a:gd name="T45" fmla="*/ 26797 h 208026"/>
                              <a:gd name="T46" fmla="*/ 6096 w 170561"/>
                              <a:gd name="T47" fmla="*/ 6858 h 208026"/>
                              <a:gd name="T48" fmla="*/ 22352 w 170561"/>
                              <a:gd name="T49" fmla="*/ 0 h 208026"/>
                              <a:gd name="T50" fmla="*/ 0 w 170561"/>
                              <a:gd name="T51" fmla="*/ 0 h 208026"/>
                              <a:gd name="T52" fmla="*/ 170561 w 170561"/>
                              <a:gd name="T5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T50" t="T51" r="T52" b="T53"/>
                            <a:pathLst>
                              <a:path w="170561" h="208026">
                                <a:moveTo>
                                  <a:pt x="22352" y="0"/>
                                </a:moveTo>
                                <a:cubicBezTo>
                                  <a:pt x="29210" y="0"/>
                                  <a:pt x="34671" y="2286"/>
                                  <a:pt x="38862" y="6858"/>
                                </a:cubicBezTo>
                                <a:cubicBezTo>
                                  <a:pt x="43180" y="11430"/>
                                  <a:pt x="45212" y="18034"/>
                                  <a:pt x="45212" y="26797"/>
                                </a:cubicBezTo>
                                <a:lnTo>
                                  <a:pt x="45212" y="80264"/>
                                </a:lnTo>
                                <a:lnTo>
                                  <a:pt x="125349" y="80264"/>
                                </a:lnTo>
                                <a:lnTo>
                                  <a:pt x="125349" y="26797"/>
                                </a:lnTo>
                                <a:cubicBezTo>
                                  <a:pt x="125349" y="18161"/>
                                  <a:pt x="127381" y="11557"/>
                                  <a:pt x="131572" y="6858"/>
                                </a:cubicBezTo>
                                <a:cubicBezTo>
                                  <a:pt x="135636" y="2286"/>
                                  <a:pt x="140970" y="0"/>
                                  <a:pt x="147701" y="0"/>
                                </a:cubicBezTo>
                                <a:cubicBezTo>
                                  <a:pt x="154432" y="0"/>
                                  <a:pt x="160020" y="2286"/>
                                  <a:pt x="164211" y="6858"/>
                                </a:cubicBezTo>
                                <a:cubicBezTo>
                                  <a:pt x="168402" y="11430"/>
                                  <a:pt x="170561" y="18034"/>
                                  <a:pt x="170561" y="26797"/>
                                </a:cubicBezTo>
                                <a:lnTo>
                                  <a:pt x="170561" y="181101"/>
                                </a:lnTo>
                                <a:cubicBezTo>
                                  <a:pt x="170561" y="189864"/>
                                  <a:pt x="168402" y="196596"/>
                                  <a:pt x="164211" y="201168"/>
                                </a:cubicBezTo>
                                <a:cubicBezTo>
                                  <a:pt x="159893" y="205739"/>
                                  <a:pt x="154432" y="208026"/>
                                  <a:pt x="147701" y="208026"/>
                                </a:cubicBezTo>
                                <a:cubicBezTo>
                                  <a:pt x="140843" y="208026"/>
                                  <a:pt x="135382" y="205739"/>
                                  <a:pt x="131445" y="201168"/>
                                </a:cubicBezTo>
                                <a:cubicBezTo>
                                  <a:pt x="127381" y="196469"/>
                                  <a:pt x="125349" y="189864"/>
                                  <a:pt x="125349" y="181101"/>
                                </a:cubicBezTo>
                                <a:lnTo>
                                  <a:pt x="125349" y="117983"/>
                                </a:lnTo>
                                <a:lnTo>
                                  <a:pt x="45212" y="117983"/>
                                </a:lnTo>
                                <a:lnTo>
                                  <a:pt x="45212" y="181101"/>
                                </a:lnTo>
                                <a:cubicBezTo>
                                  <a:pt x="45212" y="189864"/>
                                  <a:pt x="43180" y="196596"/>
                                  <a:pt x="38862" y="201168"/>
                                </a:cubicBezTo>
                                <a:cubicBezTo>
                                  <a:pt x="34544" y="205739"/>
                                  <a:pt x="29083" y="208026"/>
                                  <a:pt x="22352" y="208026"/>
                                </a:cubicBezTo>
                                <a:cubicBezTo>
                                  <a:pt x="15621" y="208026"/>
                                  <a:pt x="10160" y="205739"/>
                                  <a:pt x="6096" y="201168"/>
                                </a:cubicBezTo>
                                <a:cubicBezTo>
                                  <a:pt x="2032" y="196469"/>
                                  <a:pt x="0" y="189864"/>
                                  <a:pt x="0" y="181101"/>
                                </a:cubicBezTo>
                                <a:lnTo>
                                  <a:pt x="0" y="26797"/>
                                </a:lnTo>
                                <a:cubicBezTo>
                                  <a:pt x="0" y="18161"/>
                                  <a:pt x="2032" y="11430"/>
                                  <a:pt x="6096" y="6858"/>
                                </a:cubicBezTo>
                                <a:cubicBezTo>
                                  <a:pt x="10033" y="2286"/>
                                  <a:pt x="15494" y="0"/>
                                  <a:pt x="22352"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5" name="Shape 58"/>
                        <wps:cNvSpPr>
                          <a:spLocks/>
                        </wps:cNvSpPr>
                        <wps:spPr bwMode="auto">
                          <a:xfrm>
                            <a:off x="19061" y="0"/>
                            <a:ext cx="1924" cy="2080"/>
                          </a:xfrm>
                          <a:custGeom>
                            <a:avLst/>
                            <a:gdLst>
                              <a:gd name="T0" fmla="*/ 104775 w 192405"/>
                              <a:gd name="T1" fmla="*/ 0 h 208026"/>
                              <a:gd name="T2" fmla="*/ 140716 w 192405"/>
                              <a:gd name="T3" fmla="*/ 5461 h 208026"/>
                              <a:gd name="T4" fmla="*/ 166370 w 192405"/>
                              <a:gd name="T5" fmla="*/ 19303 h 208026"/>
                              <a:gd name="T6" fmla="*/ 181356 w 192405"/>
                              <a:gd name="T7" fmla="*/ 37211 h 208026"/>
                              <a:gd name="T8" fmla="*/ 186436 w 192405"/>
                              <a:gd name="T9" fmla="*/ 54228 h 208026"/>
                              <a:gd name="T10" fmla="*/ 180086 w 192405"/>
                              <a:gd name="T11" fmla="*/ 68834 h 208026"/>
                              <a:gd name="T12" fmla="*/ 164719 w 192405"/>
                              <a:gd name="T13" fmla="*/ 74930 h 208026"/>
                              <a:gd name="T14" fmla="*/ 155194 w 192405"/>
                              <a:gd name="T15" fmla="*/ 72644 h 208026"/>
                              <a:gd name="T16" fmla="*/ 147574 w 192405"/>
                              <a:gd name="T17" fmla="*/ 66167 h 208026"/>
                              <a:gd name="T18" fmla="*/ 135509 w 192405"/>
                              <a:gd name="T19" fmla="*/ 49149 h 208026"/>
                              <a:gd name="T20" fmla="*/ 122555 w 192405"/>
                              <a:gd name="T21" fmla="*/ 39751 h 208026"/>
                              <a:gd name="T22" fmla="*/ 101854 w 192405"/>
                              <a:gd name="T23" fmla="*/ 36068 h 208026"/>
                              <a:gd name="T24" fmla="*/ 78486 w 192405"/>
                              <a:gd name="T25" fmla="*/ 40513 h 208026"/>
                              <a:gd name="T26" fmla="*/ 60960 w 192405"/>
                              <a:gd name="T27" fmla="*/ 53467 h 208026"/>
                              <a:gd name="T28" fmla="*/ 49657 w 192405"/>
                              <a:gd name="T29" fmla="*/ 74676 h 208026"/>
                              <a:gd name="T30" fmla="*/ 45720 w 192405"/>
                              <a:gd name="T31" fmla="*/ 102870 h 208026"/>
                              <a:gd name="T32" fmla="*/ 60833 w 192405"/>
                              <a:gd name="T33" fmla="*/ 154177 h 208026"/>
                              <a:gd name="T34" fmla="*/ 102870 w 192405"/>
                              <a:gd name="T35" fmla="*/ 171831 h 208026"/>
                              <a:gd name="T36" fmla="*/ 128016 w 192405"/>
                              <a:gd name="T37" fmla="*/ 168275 h 208026"/>
                              <a:gd name="T38" fmla="*/ 150495 w 192405"/>
                              <a:gd name="T39" fmla="*/ 159003 h 208026"/>
                              <a:gd name="T40" fmla="*/ 150495 w 192405"/>
                              <a:gd name="T41" fmla="*/ 131445 h 208026"/>
                              <a:gd name="T42" fmla="*/ 122555 w 192405"/>
                              <a:gd name="T43" fmla="*/ 131445 h 208026"/>
                              <a:gd name="T44" fmla="*/ 104013 w 192405"/>
                              <a:gd name="T45" fmla="*/ 127635 h 208026"/>
                              <a:gd name="T46" fmla="*/ 97282 w 192405"/>
                              <a:gd name="T47" fmla="*/ 114046 h 208026"/>
                              <a:gd name="T48" fmla="*/ 102870 w 192405"/>
                              <a:gd name="T49" fmla="*/ 101346 h 208026"/>
                              <a:gd name="T50" fmla="*/ 117729 w 192405"/>
                              <a:gd name="T51" fmla="*/ 96393 h 208026"/>
                              <a:gd name="T52" fmla="*/ 162687 w 192405"/>
                              <a:gd name="T53" fmla="*/ 96393 h 208026"/>
                              <a:gd name="T54" fmla="*/ 177800 w 192405"/>
                              <a:gd name="T55" fmla="*/ 97917 h 208026"/>
                              <a:gd name="T56" fmla="*/ 188341 w 192405"/>
                              <a:gd name="T57" fmla="*/ 105537 h 208026"/>
                              <a:gd name="T58" fmla="*/ 192405 w 192405"/>
                              <a:gd name="T59" fmla="*/ 122174 h 208026"/>
                              <a:gd name="T60" fmla="*/ 192405 w 192405"/>
                              <a:gd name="T61" fmla="*/ 159765 h 208026"/>
                              <a:gd name="T62" fmla="*/ 190754 w 192405"/>
                              <a:gd name="T63" fmla="*/ 172720 h 208026"/>
                              <a:gd name="T64" fmla="*/ 184785 w 192405"/>
                              <a:gd name="T65" fmla="*/ 181737 h 208026"/>
                              <a:gd name="T66" fmla="*/ 173990 w 192405"/>
                              <a:gd name="T67" fmla="*/ 189230 h 208026"/>
                              <a:gd name="T68" fmla="*/ 139192 w 192405"/>
                              <a:gd name="T69" fmla="*/ 203453 h 208026"/>
                              <a:gd name="T70" fmla="*/ 102616 w 192405"/>
                              <a:gd name="T71" fmla="*/ 208026 h 208026"/>
                              <a:gd name="T72" fmla="*/ 60452 w 192405"/>
                              <a:gd name="T73" fmla="*/ 200914 h 208026"/>
                              <a:gd name="T74" fmla="*/ 27940 w 192405"/>
                              <a:gd name="T75" fmla="*/ 180086 h 208026"/>
                              <a:gd name="T76" fmla="*/ 7239 w 192405"/>
                              <a:gd name="T77" fmla="*/ 147193 h 208026"/>
                              <a:gd name="T78" fmla="*/ 0 w 192405"/>
                              <a:gd name="T79" fmla="*/ 104013 h 208026"/>
                              <a:gd name="T80" fmla="*/ 6985 w 192405"/>
                              <a:gd name="T81" fmla="*/ 61214 h 208026"/>
                              <a:gd name="T82" fmla="*/ 27686 w 192405"/>
                              <a:gd name="T83" fmla="*/ 28067 h 208026"/>
                              <a:gd name="T84" fmla="*/ 60706 w 192405"/>
                              <a:gd name="T85" fmla="*/ 7239 h 208026"/>
                              <a:gd name="T86" fmla="*/ 104775 w 192405"/>
                              <a:gd name="T87" fmla="*/ 0 h 208026"/>
                              <a:gd name="T88" fmla="*/ 0 w 192405"/>
                              <a:gd name="T89" fmla="*/ 0 h 208026"/>
                              <a:gd name="T90" fmla="*/ 192405 w 192405"/>
                              <a:gd name="T91"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T88" t="T89" r="T90" b="T91"/>
                            <a:pathLst>
                              <a:path w="192405" h="208026">
                                <a:moveTo>
                                  <a:pt x="104775" y="0"/>
                                </a:moveTo>
                                <a:cubicBezTo>
                                  <a:pt x="118237" y="0"/>
                                  <a:pt x="130175" y="1905"/>
                                  <a:pt x="140716" y="5461"/>
                                </a:cubicBezTo>
                                <a:cubicBezTo>
                                  <a:pt x="151130" y="9144"/>
                                  <a:pt x="159766" y="13715"/>
                                  <a:pt x="166370" y="19303"/>
                                </a:cubicBezTo>
                                <a:cubicBezTo>
                                  <a:pt x="172974" y="24892"/>
                                  <a:pt x="177927" y="30861"/>
                                  <a:pt x="181356" y="37211"/>
                                </a:cubicBezTo>
                                <a:cubicBezTo>
                                  <a:pt x="184658" y="43434"/>
                                  <a:pt x="186436" y="49149"/>
                                  <a:pt x="186436" y="54228"/>
                                </a:cubicBezTo>
                                <a:cubicBezTo>
                                  <a:pt x="186436" y="59944"/>
                                  <a:pt x="184277" y="64897"/>
                                  <a:pt x="180086" y="68834"/>
                                </a:cubicBezTo>
                                <a:cubicBezTo>
                                  <a:pt x="175768" y="72898"/>
                                  <a:pt x="170688" y="74930"/>
                                  <a:pt x="164719" y="74930"/>
                                </a:cubicBezTo>
                                <a:cubicBezTo>
                                  <a:pt x="161417" y="74930"/>
                                  <a:pt x="158242" y="74168"/>
                                  <a:pt x="155194" y="72644"/>
                                </a:cubicBezTo>
                                <a:cubicBezTo>
                                  <a:pt x="152273" y="71120"/>
                                  <a:pt x="149733" y="68961"/>
                                  <a:pt x="147574" y="66167"/>
                                </a:cubicBezTo>
                                <a:cubicBezTo>
                                  <a:pt x="142748" y="58547"/>
                                  <a:pt x="138811" y="52959"/>
                                  <a:pt x="135509" y="49149"/>
                                </a:cubicBezTo>
                                <a:cubicBezTo>
                                  <a:pt x="132334" y="45465"/>
                                  <a:pt x="128016" y="42290"/>
                                  <a:pt x="122555" y="39751"/>
                                </a:cubicBezTo>
                                <a:cubicBezTo>
                                  <a:pt x="117094" y="37338"/>
                                  <a:pt x="110236" y="36068"/>
                                  <a:pt x="101854" y="36068"/>
                                </a:cubicBezTo>
                                <a:cubicBezTo>
                                  <a:pt x="93091" y="36068"/>
                                  <a:pt x="85217" y="37464"/>
                                  <a:pt x="78486" y="40513"/>
                                </a:cubicBezTo>
                                <a:cubicBezTo>
                                  <a:pt x="71628" y="43434"/>
                                  <a:pt x="65786" y="47878"/>
                                  <a:pt x="60960" y="53467"/>
                                </a:cubicBezTo>
                                <a:cubicBezTo>
                                  <a:pt x="56134" y="59182"/>
                                  <a:pt x="52324" y="66294"/>
                                  <a:pt x="49657" y="74676"/>
                                </a:cubicBezTo>
                                <a:cubicBezTo>
                                  <a:pt x="47117" y="83185"/>
                                  <a:pt x="45720" y="92583"/>
                                  <a:pt x="45720" y="102870"/>
                                </a:cubicBezTo>
                                <a:cubicBezTo>
                                  <a:pt x="45720" y="125222"/>
                                  <a:pt x="50800" y="142367"/>
                                  <a:pt x="60833" y="154177"/>
                                </a:cubicBezTo>
                                <a:cubicBezTo>
                                  <a:pt x="70866" y="165862"/>
                                  <a:pt x="84836" y="171831"/>
                                  <a:pt x="102870" y="171831"/>
                                </a:cubicBezTo>
                                <a:cubicBezTo>
                                  <a:pt x="111760" y="171831"/>
                                  <a:pt x="120142" y="170561"/>
                                  <a:pt x="128016" y="168275"/>
                                </a:cubicBezTo>
                                <a:cubicBezTo>
                                  <a:pt x="135763" y="165989"/>
                                  <a:pt x="143256" y="162814"/>
                                  <a:pt x="150495" y="159003"/>
                                </a:cubicBezTo>
                                <a:lnTo>
                                  <a:pt x="150495" y="131445"/>
                                </a:lnTo>
                                <a:lnTo>
                                  <a:pt x="122555" y="131445"/>
                                </a:lnTo>
                                <a:cubicBezTo>
                                  <a:pt x="114554" y="131445"/>
                                  <a:pt x="108331" y="130175"/>
                                  <a:pt x="104013" y="127635"/>
                                </a:cubicBezTo>
                                <a:cubicBezTo>
                                  <a:pt x="99568" y="124968"/>
                                  <a:pt x="97282" y="120523"/>
                                  <a:pt x="97282" y="114046"/>
                                </a:cubicBezTo>
                                <a:cubicBezTo>
                                  <a:pt x="97282" y="108965"/>
                                  <a:pt x="99187" y="104648"/>
                                  <a:pt x="102870" y="101346"/>
                                </a:cubicBezTo>
                                <a:cubicBezTo>
                                  <a:pt x="106680" y="98044"/>
                                  <a:pt x="111633" y="96393"/>
                                  <a:pt x="117729" y="96393"/>
                                </a:cubicBezTo>
                                <a:lnTo>
                                  <a:pt x="162687" y="96393"/>
                                </a:lnTo>
                                <a:cubicBezTo>
                                  <a:pt x="168402" y="96393"/>
                                  <a:pt x="173482" y="96901"/>
                                  <a:pt x="177800" y="97917"/>
                                </a:cubicBezTo>
                                <a:cubicBezTo>
                                  <a:pt x="182118" y="99060"/>
                                  <a:pt x="185547" y="101600"/>
                                  <a:pt x="188341" y="105537"/>
                                </a:cubicBezTo>
                                <a:cubicBezTo>
                                  <a:pt x="191008" y="109347"/>
                                  <a:pt x="192405" y="114935"/>
                                  <a:pt x="192405" y="122174"/>
                                </a:cubicBezTo>
                                <a:lnTo>
                                  <a:pt x="192405" y="159765"/>
                                </a:lnTo>
                                <a:cubicBezTo>
                                  <a:pt x="192405" y="164973"/>
                                  <a:pt x="191897" y="169290"/>
                                  <a:pt x="190754" y="172720"/>
                                </a:cubicBezTo>
                                <a:cubicBezTo>
                                  <a:pt x="189611" y="176149"/>
                                  <a:pt x="187706" y="179070"/>
                                  <a:pt x="184785" y="181737"/>
                                </a:cubicBezTo>
                                <a:cubicBezTo>
                                  <a:pt x="181864" y="184403"/>
                                  <a:pt x="178308" y="186817"/>
                                  <a:pt x="173990" y="189230"/>
                                </a:cubicBezTo>
                                <a:cubicBezTo>
                                  <a:pt x="161925" y="195707"/>
                                  <a:pt x="150368" y="200406"/>
                                  <a:pt x="139192" y="203453"/>
                                </a:cubicBezTo>
                                <a:cubicBezTo>
                                  <a:pt x="128016" y="206501"/>
                                  <a:pt x="115824" y="208026"/>
                                  <a:pt x="102616" y="208026"/>
                                </a:cubicBezTo>
                                <a:cubicBezTo>
                                  <a:pt x="87249" y="208026"/>
                                  <a:pt x="73152" y="205613"/>
                                  <a:pt x="60452" y="200914"/>
                                </a:cubicBezTo>
                                <a:cubicBezTo>
                                  <a:pt x="47752" y="196088"/>
                                  <a:pt x="36830" y="189230"/>
                                  <a:pt x="27940" y="180086"/>
                                </a:cubicBezTo>
                                <a:cubicBezTo>
                                  <a:pt x="18923" y="171069"/>
                                  <a:pt x="12065" y="160020"/>
                                  <a:pt x="7239" y="147193"/>
                                </a:cubicBezTo>
                                <a:cubicBezTo>
                                  <a:pt x="2413" y="134239"/>
                                  <a:pt x="0" y="119888"/>
                                  <a:pt x="0" y="104013"/>
                                </a:cubicBezTo>
                                <a:cubicBezTo>
                                  <a:pt x="0" y="88392"/>
                                  <a:pt x="2286" y="74168"/>
                                  <a:pt x="6985" y="61214"/>
                                </a:cubicBezTo>
                                <a:cubicBezTo>
                                  <a:pt x="11684" y="48260"/>
                                  <a:pt x="18542" y="37211"/>
                                  <a:pt x="27686" y="28067"/>
                                </a:cubicBezTo>
                                <a:cubicBezTo>
                                  <a:pt x="36703" y="19050"/>
                                  <a:pt x="47752" y="12064"/>
                                  <a:pt x="60706" y="7239"/>
                                </a:cubicBezTo>
                                <a:cubicBezTo>
                                  <a:pt x="73660" y="2413"/>
                                  <a:pt x="88392" y="0"/>
                                  <a:pt x="104775"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6" name="Shape 59"/>
                        <wps:cNvSpPr>
                          <a:spLocks/>
                        </wps:cNvSpPr>
                        <wps:spPr bwMode="auto">
                          <a:xfrm>
                            <a:off x="18274" y="0"/>
                            <a:ext cx="452" cy="2080"/>
                          </a:xfrm>
                          <a:custGeom>
                            <a:avLst/>
                            <a:gdLst>
                              <a:gd name="T0" fmla="*/ 22352 w 45212"/>
                              <a:gd name="T1" fmla="*/ 0 h 208026"/>
                              <a:gd name="T2" fmla="*/ 38862 w 45212"/>
                              <a:gd name="T3" fmla="*/ 6858 h 208026"/>
                              <a:gd name="T4" fmla="*/ 45212 w 45212"/>
                              <a:gd name="T5" fmla="*/ 26797 h 208026"/>
                              <a:gd name="T6" fmla="*/ 45212 w 45212"/>
                              <a:gd name="T7" fmla="*/ 181101 h 208026"/>
                              <a:gd name="T8" fmla="*/ 38989 w 45212"/>
                              <a:gd name="T9" fmla="*/ 201168 h 208026"/>
                              <a:gd name="T10" fmla="*/ 22352 w 45212"/>
                              <a:gd name="T11" fmla="*/ 208026 h 208026"/>
                              <a:gd name="T12" fmla="*/ 6350 w 45212"/>
                              <a:gd name="T13" fmla="*/ 201168 h 208026"/>
                              <a:gd name="T14" fmla="*/ 0 w 45212"/>
                              <a:gd name="T15" fmla="*/ 181101 h 208026"/>
                              <a:gd name="T16" fmla="*/ 0 w 45212"/>
                              <a:gd name="T17" fmla="*/ 26797 h 208026"/>
                              <a:gd name="T18" fmla="*/ 6223 w 45212"/>
                              <a:gd name="T19" fmla="*/ 6858 h 208026"/>
                              <a:gd name="T20" fmla="*/ 22352 w 45212"/>
                              <a:gd name="T21" fmla="*/ 0 h 208026"/>
                              <a:gd name="T22" fmla="*/ 0 w 45212"/>
                              <a:gd name="T23" fmla="*/ 0 h 208026"/>
                              <a:gd name="T24" fmla="*/ 45212 w 45212"/>
                              <a:gd name="T25"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T22" t="T23" r="T24" b="T25"/>
                            <a:pathLst>
                              <a:path w="45212" h="208026">
                                <a:moveTo>
                                  <a:pt x="22352" y="0"/>
                                </a:moveTo>
                                <a:cubicBezTo>
                                  <a:pt x="29083" y="0"/>
                                  <a:pt x="34671" y="2286"/>
                                  <a:pt x="38862" y="6858"/>
                                </a:cubicBezTo>
                                <a:cubicBezTo>
                                  <a:pt x="43180" y="11430"/>
                                  <a:pt x="45212" y="18034"/>
                                  <a:pt x="45212" y="26797"/>
                                </a:cubicBezTo>
                                <a:lnTo>
                                  <a:pt x="45212" y="181101"/>
                                </a:lnTo>
                                <a:cubicBezTo>
                                  <a:pt x="45212" y="189864"/>
                                  <a:pt x="43180" y="196596"/>
                                  <a:pt x="38989" y="201168"/>
                                </a:cubicBezTo>
                                <a:cubicBezTo>
                                  <a:pt x="34671" y="205739"/>
                                  <a:pt x="29210" y="208026"/>
                                  <a:pt x="22352" y="208026"/>
                                </a:cubicBezTo>
                                <a:cubicBezTo>
                                  <a:pt x="15875" y="208026"/>
                                  <a:pt x="10414" y="205739"/>
                                  <a:pt x="6350" y="201168"/>
                                </a:cubicBezTo>
                                <a:cubicBezTo>
                                  <a:pt x="2159" y="196596"/>
                                  <a:pt x="0" y="189864"/>
                                  <a:pt x="0" y="181101"/>
                                </a:cubicBezTo>
                                <a:lnTo>
                                  <a:pt x="0" y="26797"/>
                                </a:lnTo>
                                <a:cubicBezTo>
                                  <a:pt x="0" y="18034"/>
                                  <a:pt x="2159" y="11430"/>
                                  <a:pt x="6223" y="6858"/>
                                </a:cubicBezTo>
                                <a:cubicBezTo>
                                  <a:pt x="10414" y="2286"/>
                                  <a:pt x="15748" y="0"/>
                                  <a:pt x="22352"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7" name="Shape 60"/>
                        <wps:cNvSpPr>
                          <a:spLocks/>
                        </wps:cNvSpPr>
                        <wps:spPr bwMode="auto">
                          <a:xfrm>
                            <a:off x="16141" y="0"/>
                            <a:ext cx="1706" cy="2080"/>
                          </a:xfrm>
                          <a:custGeom>
                            <a:avLst/>
                            <a:gdLst>
                              <a:gd name="T0" fmla="*/ 22352 w 170561"/>
                              <a:gd name="T1" fmla="*/ 0 h 208026"/>
                              <a:gd name="T2" fmla="*/ 38862 w 170561"/>
                              <a:gd name="T3" fmla="*/ 6858 h 208026"/>
                              <a:gd name="T4" fmla="*/ 45212 w 170561"/>
                              <a:gd name="T5" fmla="*/ 26797 h 208026"/>
                              <a:gd name="T6" fmla="*/ 45212 w 170561"/>
                              <a:gd name="T7" fmla="*/ 80264 h 208026"/>
                              <a:gd name="T8" fmla="*/ 125349 w 170561"/>
                              <a:gd name="T9" fmla="*/ 80264 h 208026"/>
                              <a:gd name="T10" fmla="*/ 125349 w 170561"/>
                              <a:gd name="T11" fmla="*/ 26797 h 208026"/>
                              <a:gd name="T12" fmla="*/ 131572 w 170561"/>
                              <a:gd name="T13" fmla="*/ 6858 h 208026"/>
                              <a:gd name="T14" fmla="*/ 147701 w 170561"/>
                              <a:gd name="T15" fmla="*/ 0 h 208026"/>
                              <a:gd name="T16" fmla="*/ 164211 w 170561"/>
                              <a:gd name="T17" fmla="*/ 6858 h 208026"/>
                              <a:gd name="T18" fmla="*/ 170561 w 170561"/>
                              <a:gd name="T19" fmla="*/ 26797 h 208026"/>
                              <a:gd name="T20" fmla="*/ 170561 w 170561"/>
                              <a:gd name="T21" fmla="*/ 181101 h 208026"/>
                              <a:gd name="T22" fmla="*/ 164211 w 170561"/>
                              <a:gd name="T23" fmla="*/ 201168 h 208026"/>
                              <a:gd name="T24" fmla="*/ 147701 w 170561"/>
                              <a:gd name="T25" fmla="*/ 208026 h 208026"/>
                              <a:gd name="T26" fmla="*/ 131445 w 170561"/>
                              <a:gd name="T27" fmla="*/ 201168 h 208026"/>
                              <a:gd name="T28" fmla="*/ 125349 w 170561"/>
                              <a:gd name="T29" fmla="*/ 181101 h 208026"/>
                              <a:gd name="T30" fmla="*/ 125349 w 170561"/>
                              <a:gd name="T31" fmla="*/ 117983 h 208026"/>
                              <a:gd name="T32" fmla="*/ 45212 w 170561"/>
                              <a:gd name="T33" fmla="*/ 117983 h 208026"/>
                              <a:gd name="T34" fmla="*/ 45212 w 170561"/>
                              <a:gd name="T35" fmla="*/ 181101 h 208026"/>
                              <a:gd name="T36" fmla="*/ 38862 w 170561"/>
                              <a:gd name="T37" fmla="*/ 201168 h 208026"/>
                              <a:gd name="T38" fmla="*/ 22352 w 170561"/>
                              <a:gd name="T39" fmla="*/ 208026 h 208026"/>
                              <a:gd name="T40" fmla="*/ 6096 w 170561"/>
                              <a:gd name="T41" fmla="*/ 201168 h 208026"/>
                              <a:gd name="T42" fmla="*/ 0 w 170561"/>
                              <a:gd name="T43" fmla="*/ 181101 h 208026"/>
                              <a:gd name="T44" fmla="*/ 0 w 170561"/>
                              <a:gd name="T45" fmla="*/ 26797 h 208026"/>
                              <a:gd name="T46" fmla="*/ 6096 w 170561"/>
                              <a:gd name="T47" fmla="*/ 6858 h 208026"/>
                              <a:gd name="T48" fmla="*/ 22352 w 170561"/>
                              <a:gd name="T49" fmla="*/ 0 h 208026"/>
                              <a:gd name="T50" fmla="*/ 0 w 170561"/>
                              <a:gd name="T51" fmla="*/ 0 h 208026"/>
                              <a:gd name="T52" fmla="*/ 170561 w 170561"/>
                              <a:gd name="T5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T50" t="T51" r="T52" b="T53"/>
                            <a:pathLst>
                              <a:path w="170561" h="208026">
                                <a:moveTo>
                                  <a:pt x="22352" y="0"/>
                                </a:moveTo>
                                <a:cubicBezTo>
                                  <a:pt x="29210" y="0"/>
                                  <a:pt x="34671" y="2286"/>
                                  <a:pt x="38862" y="6858"/>
                                </a:cubicBezTo>
                                <a:cubicBezTo>
                                  <a:pt x="43180" y="11430"/>
                                  <a:pt x="45212" y="18034"/>
                                  <a:pt x="45212" y="26797"/>
                                </a:cubicBezTo>
                                <a:lnTo>
                                  <a:pt x="45212" y="80264"/>
                                </a:lnTo>
                                <a:lnTo>
                                  <a:pt x="125349" y="80264"/>
                                </a:lnTo>
                                <a:lnTo>
                                  <a:pt x="125349" y="26797"/>
                                </a:lnTo>
                                <a:cubicBezTo>
                                  <a:pt x="125349" y="18161"/>
                                  <a:pt x="127381" y="11557"/>
                                  <a:pt x="131572" y="6858"/>
                                </a:cubicBezTo>
                                <a:cubicBezTo>
                                  <a:pt x="135636" y="2286"/>
                                  <a:pt x="140970" y="0"/>
                                  <a:pt x="147701" y="0"/>
                                </a:cubicBezTo>
                                <a:cubicBezTo>
                                  <a:pt x="154432" y="0"/>
                                  <a:pt x="160020" y="2286"/>
                                  <a:pt x="164211" y="6858"/>
                                </a:cubicBezTo>
                                <a:cubicBezTo>
                                  <a:pt x="168402" y="11430"/>
                                  <a:pt x="170561" y="18034"/>
                                  <a:pt x="170561" y="26797"/>
                                </a:cubicBezTo>
                                <a:lnTo>
                                  <a:pt x="170561" y="181101"/>
                                </a:lnTo>
                                <a:cubicBezTo>
                                  <a:pt x="170561" y="189864"/>
                                  <a:pt x="168402" y="196596"/>
                                  <a:pt x="164211" y="201168"/>
                                </a:cubicBezTo>
                                <a:cubicBezTo>
                                  <a:pt x="159893" y="205739"/>
                                  <a:pt x="154432" y="208026"/>
                                  <a:pt x="147701" y="208026"/>
                                </a:cubicBezTo>
                                <a:cubicBezTo>
                                  <a:pt x="140843" y="208026"/>
                                  <a:pt x="135382" y="205739"/>
                                  <a:pt x="131445" y="201168"/>
                                </a:cubicBezTo>
                                <a:cubicBezTo>
                                  <a:pt x="127381" y="196469"/>
                                  <a:pt x="125349" y="189864"/>
                                  <a:pt x="125349" y="181101"/>
                                </a:cubicBezTo>
                                <a:lnTo>
                                  <a:pt x="125349" y="117983"/>
                                </a:lnTo>
                                <a:lnTo>
                                  <a:pt x="45212" y="117983"/>
                                </a:lnTo>
                                <a:lnTo>
                                  <a:pt x="45212" y="181101"/>
                                </a:lnTo>
                                <a:cubicBezTo>
                                  <a:pt x="45212" y="189864"/>
                                  <a:pt x="43180" y="196596"/>
                                  <a:pt x="38862" y="201168"/>
                                </a:cubicBezTo>
                                <a:cubicBezTo>
                                  <a:pt x="34544" y="205739"/>
                                  <a:pt x="29083" y="208026"/>
                                  <a:pt x="22352" y="208026"/>
                                </a:cubicBezTo>
                                <a:cubicBezTo>
                                  <a:pt x="15621" y="208026"/>
                                  <a:pt x="10160" y="205739"/>
                                  <a:pt x="6096" y="201168"/>
                                </a:cubicBezTo>
                                <a:cubicBezTo>
                                  <a:pt x="2032" y="196469"/>
                                  <a:pt x="0" y="189864"/>
                                  <a:pt x="0" y="181101"/>
                                </a:cubicBezTo>
                                <a:lnTo>
                                  <a:pt x="0" y="26797"/>
                                </a:lnTo>
                                <a:cubicBezTo>
                                  <a:pt x="0" y="18161"/>
                                  <a:pt x="2032" y="11430"/>
                                  <a:pt x="6096" y="6858"/>
                                </a:cubicBezTo>
                                <a:cubicBezTo>
                                  <a:pt x="10033" y="2286"/>
                                  <a:pt x="15494" y="0"/>
                                  <a:pt x="22352"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8" name="Shape 61"/>
                        <wps:cNvSpPr>
                          <a:spLocks/>
                        </wps:cNvSpPr>
                        <wps:spPr bwMode="auto">
                          <a:xfrm>
                            <a:off x="7647" y="0"/>
                            <a:ext cx="1871" cy="2080"/>
                          </a:xfrm>
                          <a:custGeom>
                            <a:avLst/>
                            <a:gdLst>
                              <a:gd name="T0" fmla="*/ 92710 w 187071"/>
                              <a:gd name="T1" fmla="*/ 0 h 208026"/>
                              <a:gd name="T2" fmla="*/ 107823 w 187071"/>
                              <a:gd name="T3" fmla="*/ 3556 h 208026"/>
                              <a:gd name="T4" fmla="*/ 117729 w 187071"/>
                              <a:gd name="T5" fmla="*/ 12446 h 208026"/>
                              <a:gd name="T6" fmla="*/ 123571 w 187071"/>
                              <a:gd name="T7" fmla="*/ 22987 h 208026"/>
                              <a:gd name="T8" fmla="*/ 129159 w 187071"/>
                              <a:gd name="T9" fmla="*/ 37464 h 208026"/>
                              <a:gd name="T10" fmla="*/ 180848 w 187071"/>
                              <a:gd name="T11" fmla="*/ 165100 h 208026"/>
                              <a:gd name="T12" fmla="*/ 187071 w 187071"/>
                              <a:gd name="T13" fmla="*/ 187071 h 208026"/>
                              <a:gd name="T14" fmla="*/ 180594 w 187071"/>
                              <a:gd name="T15" fmla="*/ 201549 h 208026"/>
                              <a:gd name="T16" fmla="*/ 164846 w 187071"/>
                              <a:gd name="T17" fmla="*/ 208026 h 208026"/>
                              <a:gd name="T18" fmla="*/ 155575 w 187071"/>
                              <a:gd name="T19" fmla="*/ 206121 h 208026"/>
                              <a:gd name="T20" fmla="*/ 149225 w 187071"/>
                              <a:gd name="T21" fmla="*/ 200914 h 208026"/>
                              <a:gd name="T22" fmla="*/ 143891 w 187071"/>
                              <a:gd name="T23" fmla="*/ 191135 h 208026"/>
                              <a:gd name="T24" fmla="*/ 139827 w 187071"/>
                              <a:gd name="T25" fmla="*/ 181864 h 208026"/>
                              <a:gd name="T26" fmla="*/ 130683 w 187071"/>
                              <a:gd name="T27" fmla="*/ 157861 h 208026"/>
                              <a:gd name="T28" fmla="*/ 54991 w 187071"/>
                              <a:gd name="T29" fmla="*/ 157861 h 208026"/>
                              <a:gd name="T30" fmla="*/ 46355 w 187071"/>
                              <a:gd name="T31" fmla="*/ 181228 h 208026"/>
                              <a:gd name="T32" fmla="*/ 36322 w 187071"/>
                              <a:gd name="T33" fmla="*/ 202184 h 208026"/>
                              <a:gd name="T34" fmla="*/ 21717 w 187071"/>
                              <a:gd name="T35" fmla="*/ 208026 h 208026"/>
                              <a:gd name="T36" fmla="*/ 6477 w 187071"/>
                              <a:gd name="T37" fmla="*/ 201802 h 208026"/>
                              <a:gd name="T38" fmla="*/ 0 w 187071"/>
                              <a:gd name="T39" fmla="*/ 187325 h 208026"/>
                              <a:gd name="T40" fmla="*/ 1397 w 187071"/>
                              <a:gd name="T41" fmla="*/ 178562 h 208026"/>
                              <a:gd name="T42" fmla="*/ 5842 w 187071"/>
                              <a:gd name="T43" fmla="*/ 166243 h 208026"/>
                              <a:gd name="T44" fmla="*/ 56007 w 187071"/>
                              <a:gd name="T45" fmla="*/ 39115 h 208026"/>
                              <a:gd name="T46" fmla="*/ 61214 w 187071"/>
                              <a:gd name="T47" fmla="*/ 25781 h 208026"/>
                              <a:gd name="T48" fmla="*/ 67818 w 187071"/>
                              <a:gd name="T49" fmla="*/ 12446 h 208026"/>
                              <a:gd name="T50" fmla="*/ 77724 w 187071"/>
                              <a:gd name="T51" fmla="*/ 3556 h 208026"/>
                              <a:gd name="T52" fmla="*/ 92710 w 187071"/>
                              <a:gd name="T53" fmla="*/ 0 h 208026"/>
                              <a:gd name="T54" fmla="*/ 0 w 187071"/>
                              <a:gd name="T55" fmla="*/ 0 h 208026"/>
                              <a:gd name="T56" fmla="*/ 187071 w 187071"/>
                              <a:gd name="T57"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87071" h="208026">
                                <a:moveTo>
                                  <a:pt x="92710" y="0"/>
                                </a:moveTo>
                                <a:cubicBezTo>
                                  <a:pt x="98679" y="0"/>
                                  <a:pt x="103759" y="1270"/>
                                  <a:pt x="107823" y="3556"/>
                                </a:cubicBezTo>
                                <a:cubicBezTo>
                                  <a:pt x="112014" y="5842"/>
                                  <a:pt x="115316" y="8889"/>
                                  <a:pt x="117729" y="12446"/>
                                </a:cubicBezTo>
                                <a:cubicBezTo>
                                  <a:pt x="120142" y="16001"/>
                                  <a:pt x="122174" y="19558"/>
                                  <a:pt x="123571" y="22987"/>
                                </a:cubicBezTo>
                                <a:cubicBezTo>
                                  <a:pt x="124968" y="26543"/>
                                  <a:pt x="126873" y="31369"/>
                                  <a:pt x="129159" y="37464"/>
                                </a:cubicBezTo>
                                <a:lnTo>
                                  <a:pt x="180848" y="165100"/>
                                </a:lnTo>
                                <a:cubicBezTo>
                                  <a:pt x="185039" y="175133"/>
                                  <a:pt x="187071" y="182372"/>
                                  <a:pt x="187071" y="187071"/>
                                </a:cubicBezTo>
                                <a:cubicBezTo>
                                  <a:pt x="187071" y="192405"/>
                                  <a:pt x="184912" y="197231"/>
                                  <a:pt x="180594" y="201549"/>
                                </a:cubicBezTo>
                                <a:cubicBezTo>
                                  <a:pt x="176276" y="205867"/>
                                  <a:pt x="171069" y="208026"/>
                                  <a:pt x="164846" y="208026"/>
                                </a:cubicBezTo>
                                <a:cubicBezTo>
                                  <a:pt x="161290" y="208026"/>
                                  <a:pt x="158242" y="207390"/>
                                  <a:pt x="155575" y="206121"/>
                                </a:cubicBezTo>
                                <a:cubicBezTo>
                                  <a:pt x="153035" y="204724"/>
                                  <a:pt x="150876" y="203073"/>
                                  <a:pt x="149225" y="200914"/>
                                </a:cubicBezTo>
                                <a:cubicBezTo>
                                  <a:pt x="147447" y="198755"/>
                                  <a:pt x="145669" y="195452"/>
                                  <a:pt x="143891" y="191135"/>
                                </a:cubicBezTo>
                                <a:cubicBezTo>
                                  <a:pt x="141986" y="186689"/>
                                  <a:pt x="140589" y="183642"/>
                                  <a:pt x="139827" y="181864"/>
                                </a:cubicBezTo>
                                <a:lnTo>
                                  <a:pt x="130683" y="157861"/>
                                </a:lnTo>
                                <a:lnTo>
                                  <a:pt x="54991" y="157861"/>
                                </a:lnTo>
                                <a:lnTo>
                                  <a:pt x="46355" y="181228"/>
                                </a:lnTo>
                                <a:cubicBezTo>
                                  <a:pt x="42545" y="191389"/>
                                  <a:pt x="39243" y="198374"/>
                                  <a:pt x="36322" y="202184"/>
                                </a:cubicBezTo>
                                <a:cubicBezTo>
                                  <a:pt x="33401" y="206121"/>
                                  <a:pt x="28575" y="208026"/>
                                  <a:pt x="21717" y="208026"/>
                                </a:cubicBezTo>
                                <a:cubicBezTo>
                                  <a:pt x="15875" y="208026"/>
                                  <a:pt x="10922" y="205867"/>
                                  <a:pt x="6477" y="201802"/>
                                </a:cubicBezTo>
                                <a:cubicBezTo>
                                  <a:pt x="2159" y="197612"/>
                                  <a:pt x="0" y="192786"/>
                                  <a:pt x="0" y="187325"/>
                                </a:cubicBezTo>
                                <a:cubicBezTo>
                                  <a:pt x="0" y="184403"/>
                                  <a:pt x="381" y="181356"/>
                                  <a:pt x="1397" y="178562"/>
                                </a:cubicBezTo>
                                <a:cubicBezTo>
                                  <a:pt x="2286" y="175640"/>
                                  <a:pt x="3810" y="171576"/>
                                  <a:pt x="5842" y="166243"/>
                                </a:cubicBezTo>
                                <a:lnTo>
                                  <a:pt x="56007" y="39115"/>
                                </a:lnTo>
                                <a:cubicBezTo>
                                  <a:pt x="57404" y="35433"/>
                                  <a:pt x="59055" y="30988"/>
                                  <a:pt x="61214" y="25781"/>
                                </a:cubicBezTo>
                                <a:cubicBezTo>
                                  <a:pt x="63246" y="20574"/>
                                  <a:pt x="65405" y="16128"/>
                                  <a:pt x="67818" y="12446"/>
                                </a:cubicBezTo>
                                <a:cubicBezTo>
                                  <a:pt x="70231" y="8889"/>
                                  <a:pt x="73533" y="5842"/>
                                  <a:pt x="77724" y="3556"/>
                                </a:cubicBezTo>
                                <a:cubicBezTo>
                                  <a:pt x="81788" y="1270"/>
                                  <a:pt x="86741" y="0"/>
                                  <a:pt x="92710"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79" name="Shape 62"/>
                        <wps:cNvSpPr>
                          <a:spLocks/>
                        </wps:cNvSpPr>
                        <wps:spPr bwMode="auto">
                          <a:xfrm>
                            <a:off x="5861" y="0"/>
                            <a:ext cx="1610" cy="2080"/>
                          </a:xfrm>
                          <a:custGeom>
                            <a:avLst/>
                            <a:gdLst>
                              <a:gd name="T0" fmla="*/ 80010 w 161036"/>
                              <a:gd name="T1" fmla="*/ 0 h 208026"/>
                              <a:gd name="T2" fmla="*/ 112141 w 161036"/>
                              <a:gd name="T3" fmla="*/ 4699 h 208026"/>
                              <a:gd name="T4" fmla="*/ 134874 w 161036"/>
                              <a:gd name="T5" fmla="*/ 17145 h 208026"/>
                              <a:gd name="T6" fmla="*/ 148209 w 161036"/>
                              <a:gd name="T7" fmla="*/ 33655 h 208026"/>
                              <a:gd name="T8" fmla="*/ 152527 w 161036"/>
                              <a:gd name="T9" fmla="*/ 50546 h 208026"/>
                              <a:gd name="T10" fmla="*/ 146812 w 161036"/>
                              <a:gd name="T11" fmla="*/ 65277 h 208026"/>
                              <a:gd name="T12" fmla="*/ 132207 w 161036"/>
                              <a:gd name="T13" fmla="*/ 71755 h 208026"/>
                              <a:gd name="T14" fmla="*/ 120142 w 161036"/>
                              <a:gd name="T15" fmla="*/ 67818 h 208026"/>
                              <a:gd name="T16" fmla="*/ 111887 w 161036"/>
                              <a:gd name="T17" fmla="*/ 56134 h 208026"/>
                              <a:gd name="T18" fmla="*/ 99695 w 161036"/>
                              <a:gd name="T19" fmla="*/ 39370 h 208026"/>
                              <a:gd name="T20" fmla="*/ 77343 w 161036"/>
                              <a:gd name="T21" fmla="*/ 33655 h 208026"/>
                              <a:gd name="T22" fmla="*/ 54483 w 161036"/>
                              <a:gd name="T23" fmla="*/ 39751 h 208026"/>
                              <a:gd name="T24" fmla="*/ 45974 w 161036"/>
                              <a:gd name="T25" fmla="*/ 53975 h 208026"/>
                              <a:gd name="T26" fmla="*/ 48768 w 161036"/>
                              <a:gd name="T27" fmla="*/ 62611 h 208026"/>
                              <a:gd name="T28" fmla="*/ 56642 w 161036"/>
                              <a:gd name="T29" fmla="*/ 69214 h 208026"/>
                              <a:gd name="T30" fmla="*/ 67437 w 161036"/>
                              <a:gd name="T31" fmla="*/ 73660 h 208026"/>
                              <a:gd name="T32" fmla="*/ 86614 w 161036"/>
                              <a:gd name="T33" fmla="*/ 78867 h 208026"/>
                              <a:gd name="T34" fmla="*/ 116586 w 161036"/>
                              <a:gd name="T35" fmla="*/ 87376 h 208026"/>
                              <a:gd name="T36" fmla="*/ 140081 w 161036"/>
                              <a:gd name="T37" fmla="*/ 99060 h 208026"/>
                              <a:gd name="T38" fmla="*/ 155448 w 161036"/>
                              <a:gd name="T39" fmla="*/ 116967 h 208026"/>
                              <a:gd name="T40" fmla="*/ 161036 w 161036"/>
                              <a:gd name="T41" fmla="*/ 143128 h 208026"/>
                              <a:gd name="T42" fmla="*/ 151511 w 161036"/>
                              <a:gd name="T43" fmla="*/ 176530 h 208026"/>
                              <a:gd name="T44" fmla="*/ 123571 w 161036"/>
                              <a:gd name="T45" fmla="*/ 199644 h 208026"/>
                              <a:gd name="T46" fmla="*/ 80518 w 161036"/>
                              <a:gd name="T47" fmla="*/ 208026 h 208026"/>
                              <a:gd name="T48" fmla="*/ 31369 w 161036"/>
                              <a:gd name="T49" fmla="*/ 196723 h 208026"/>
                              <a:gd name="T50" fmla="*/ 8763 w 161036"/>
                              <a:gd name="T51" fmla="*/ 174751 h 208026"/>
                              <a:gd name="T52" fmla="*/ 0 w 161036"/>
                              <a:gd name="T53" fmla="*/ 147701 h 208026"/>
                              <a:gd name="T54" fmla="*/ 5842 w 161036"/>
                              <a:gd name="T55" fmla="*/ 133476 h 208026"/>
                              <a:gd name="T56" fmla="*/ 20447 w 161036"/>
                              <a:gd name="T57" fmla="*/ 127508 h 208026"/>
                              <a:gd name="T58" fmla="*/ 32893 w 161036"/>
                              <a:gd name="T59" fmla="*/ 132080 h 208026"/>
                              <a:gd name="T60" fmla="*/ 41148 w 161036"/>
                              <a:gd name="T61" fmla="*/ 145161 h 208026"/>
                              <a:gd name="T62" fmla="*/ 48768 w 161036"/>
                              <a:gd name="T63" fmla="*/ 160147 h 208026"/>
                              <a:gd name="T64" fmla="*/ 60071 w 161036"/>
                              <a:gd name="T65" fmla="*/ 169672 h 208026"/>
                              <a:gd name="T66" fmla="*/ 79502 w 161036"/>
                              <a:gd name="T67" fmla="*/ 173355 h 208026"/>
                              <a:gd name="T68" fmla="*/ 106299 w 161036"/>
                              <a:gd name="T69" fmla="*/ 165862 h 208026"/>
                              <a:gd name="T70" fmla="*/ 116459 w 161036"/>
                              <a:gd name="T71" fmla="*/ 147447 h 208026"/>
                              <a:gd name="T72" fmla="*/ 111125 w 161036"/>
                              <a:gd name="T73" fmla="*/ 133350 h 208026"/>
                              <a:gd name="T74" fmla="*/ 96774 w 161036"/>
                              <a:gd name="T75" fmla="*/ 124840 h 208026"/>
                              <a:gd name="T76" fmla="*/ 72009 w 161036"/>
                              <a:gd name="T77" fmla="*/ 118237 h 208026"/>
                              <a:gd name="T78" fmla="*/ 35941 w 161036"/>
                              <a:gd name="T79" fmla="*/ 106426 h 208026"/>
                              <a:gd name="T80" fmla="*/ 12573 w 161036"/>
                              <a:gd name="T81" fmla="*/ 87502 h 208026"/>
                              <a:gd name="T82" fmla="*/ 3810 w 161036"/>
                              <a:gd name="T83" fmla="*/ 57531 h 208026"/>
                              <a:gd name="T84" fmla="*/ 13081 w 161036"/>
                              <a:gd name="T85" fmla="*/ 27305 h 208026"/>
                              <a:gd name="T86" fmla="*/ 39624 w 161036"/>
                              <a:gd name="T87" fmla="*/ 7112 h 208026"/>
                              <a:gd name="T88" fmla="*/ 80010 w 161036"/>
                              <a:gd name="T89" fmla="*/ 0 h 208026"/>
                              <a:gd name="T90" fmla="*/ 0 w 161036"/>
                              <a:gd name="T91" fmla="*/ 0 h 208026"/>
                              <a:gd name="T92" fmla="*/ 161036 w 161036"/>
                              <a:gd name="T93"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T90" t="T91" r="T92" b="T93"/>
                            <a:pathLst>
                              <a:path w="161036" h="208026">
                                <a:moveTo>
                                  <a:pt x="80010" y="0"/>
                                </a:moveTo>
                                <a:cubicBezTo>
                                  <a:pt x="92329" y="0"/>
                                  <a:pt x="102997" y="1651"/>
                                  <a:pt x="112141" y="4699"/>
                                </a:cubicBezTo>
                                <a:cubicBezTo>
                                  <a:pt x="121158" y="7874"/>
                                  <a:pt x="128778" y="11938"/>
                                  <a:pt x="134874" y="17145"/>
                                </a:cubicBezTo>
                                <a:cubicBezTo>
                                  <a:pt x="140970" y="22351"/>
                                  <a:pt x="145415" y="27813"/>
                                  <a:pt x="148209" y="33655"/>
                                </a:cubicBezTo>
                                <a:cubicBezTo>
                                  <a:pt x="151130" y="39370"/>
                                  <a:pt x="152527" y="45085"/>
                                  <a:pt x="152527" y="50546"/>
                                </a:cubicBezTo>
                                <a:cubicBezTo>
                                  <a:pt x="152527" y="56007"/>
                                  <a:pt x="150622" y="60833"/>
                                  <a:pt x="146812" y="65277"/>
                                </a:cubicBezTo>
                                <a:cubicBezTo>
                                  <a:pt x="143002" y="69596"/>
                                  <a:pt x="138049" y="71755"/>
                                  <a:pt x="132207" y="71755"/>
                                </a:cubicBezTo>
                                <a:cubicBezTo>
                                  <a:pt x="126873" y="71755"/>
                                  <a:pt x="122809" y="70485"/>
                                  <a:pt x="120142" y="67818"/>
                                </a:cubicBezTo>
                                <a:cubicBezTo>
                                  <a:pt x="117475" y="65277"/>
                                  <a:pt x="114681" y="61340"/>
                                  <a:pt x="111887" y="56134"/>
                                </a:cubicBezTo>
                                <a:cubicBezTo>
                                  <a:pt x="108458" y="48895"/>
                                  <a:pt x="104394" y="43307"/>
                                  <a:pt x="99695" y="39370"/>
                                </a:cubicBezTo>
                                <a:cubicBezTo>
                                  <a:pt x="95123" y="35560"/>
                                  <a:pt x="87630" y="33655"/>
                                  <a:pt x="77343" y="33655"/>
                                </a:cubicBezTo>
                                <a:cubicBezTo>
                                  <a:pt x="67691" y="33655"/>
                                  <a:pt x="60198" y="35687"/>
                                  <a:pt x="54483" y="39751"/>
                                </a:cubicBezTo>
                                <a:cubicBezTo>
                                  <a:pt x="48768" y="43814"/>
                                  <a:pt x="45974" y="48514"/>
                                  <a:pt x="45974" y="53975"/>
                                </a:cubicBezTo>
                                <a:cubicBezTo>
                                  <a:pt x="45974" y="57276"/>
                                  <a:pt x="46863" y="60198"/>
                                  <a:pt x="48768" y="62611"/>
                                </a:cubicBezTo>
                                <a:cubicBezTo>
                                  <a:pt x="50546" y="65151"/>
                                  <a:pt x="53213" y="67310"/>
                                  <a:pt x="56642" y="69214"/>
                                </a:cubicBezTo>
                                <a:cubicBezTo>
                                  <a:pt x="60198" y="71120"/>
                                  <a:pt x="63754" y="72517"/>
                                  <a:pt x="67437" y="73660"/>
                                </a:cubicBezTo>
                                <a:cubicBezTo>
                                  <a:pt x="70993" y="74802"/>
                                  <a:pt x="77470" y="76453"/>
                                  <a:pt x="86614" y="78867"/>
                                </a:cubicBezTo>
                                <a:cubicBezTo>
                                  <a:pt x="97409" y="81280"/>
                                  <a:pt x="107442" y="84201"/>
                                  <a:pt x="116586" y="87376"/>
                                </a:cubicBezTo>
                                <a:cubicBezTo>
                                  <a:pt x="125730" y="90551"/>
                                  <a:pt x="133477" y="94488"/>
                                  <a:pt x="140081" y="99060"/>
                                </a:cubicBezTo>
                                <a:cubicBezTo>
                                  <a:pt x="146558" y="103759"/>
                                  <a:pt x="151765" y="109727"/>
                                  <a:pt x="155448" y="116967"/>
                                </a:cubicBezTo>
                                <a:cubicBezTo>
                                  <a:pt x="159258" y="124206"/>
                                  <a:pt x="161036" y="132969"/>
                                  <a:pt x="161036" y="143128"/>
                                </a:cubicBezTo>
                                <a:cubicBezTo>
                                  <a:pt x="161036" y="155448"/>
                                  <a:pt x="157861" y="166624"/>
                                  <a:pt x="151511" y="176530"/>
                                </a:cubicBezTo>
                                <a:cubicBezTo>
                                  <a:pt x="145034" y="186436"/>
                                  <a:pt x="135763" y="194183"/>
                                  <a:pt x="123571" y="199644"/>
                                </a:cubicBezTo>
                                <a:cubicBezTo>
                                  <a:pt x="111506" y="205232"/>
                                  <a:pt x="97155" y="208026"/>
                                  <a:pt x="80518" y="208026"/>
                                </a:cubicBezTo>
                                <a:cubicBezTo>
                                  <a:pt x="60706" y="208026"/>
                                  <a:pt x="44323" y="204215"/>
                                  <a:pt x="31369" y="196723"/>
                                </a:cubicBezTo>
                                <a:cubicBezTo>
                                  <a:pt x="22098" y="191262"/>
                                  <a:pt x="14478" y="183896"/>
                                  <a:pt x="8763" y="174751"/>
                                </a:cubicBezTo>
                                <a:cubicBezTo>
                                  <a:pt x="2921" y="165608"/>
                                  <a:pt x="0" y="156590"/>
                                  <a:pt x="0" y="147701"/>
                                </a:cubicBezTo>
                                <a:cubicBezTo>
                                  <a:pt x="0" y="142113"/>
                                  <a:pt x="2032" y="137414"/>
                                  <a:pt x="5842" y="133476"/>
                                </a:cubicBezTo>
                                <a:cubicBezTo>
                                  <a:pt x="9652" y="129413"/>
                                  <a:pt x="14605" y="127508"/>
                                  <a:pt x="20447" y="127508"/>
                                </a:cubicBezTo>
                                <a:cubicBezTo>
                                  <a:pt x="25400" y="127508"/>
                                  <a:pt x="29464" y="129032"/>
                                  <a:pt x="32893" y="132080"/>
                                </a:cubicBezTo>
                                <a:cubicBezTo>
                                  <a:pt x="36195" y="135127"/>
                                  <a:pt x="38989" y="139573"/>
                                  <a:pt x="41148" y="145161"/>
                                </a:cubicBezTo>
                                <a:cubicBezTo>
                                  <a:pt x="43561" y="151130"/>
                                  <a:pt x="46101" y="156210"/>
                                  <a:pt x="48768" y="160147"/>
                                </a:cubicBezTo>
                                <a:cubicBezTo>
                                  <a:pt x="51562" y="163957"/>
                                  <a:pt x="55245" y="167259"/>
                                  <a:pt x="60071" y="169672"/>
                                </a:cubicBezTo>
                                <a:cubicBezTo>
                                  <a:pt x="64897" y="172212"/>
                                  <a:pt x="71374" y="173355"/>
                                  <a:pt x="79502" y="173355"/>
                                </a:cubicBezTo>
                                <a:cubicBezTo>
                                  <a:pt x="90551" y="173355"/>
                                  <a:pt x="99568" y="170942"/>
                                  <a:pt x="106299" y="165862"/>
                                </a:cubicBezTo>
                                <a:cubicBezTo>
                                  <a:pt x="113030" y="160909"/>
                                  <a:pt x="116459" y="154686"/>
                                  <a:pt x="116459" y="147447"/>
                                </a:cubicBezTo>
                                <a:cubicBezTo>
                                  <a:pt x="116459" y="141732"/>
                                  <a:pt x="114681" y="137033"/>
                                  <a:pt x="111125" y="133350"/>
                                </a:cubicBezTo>
                                <a:cubicBezTo>
                                  <a:pt x="107569" y="129667"/>
                                  <a:pt x="102743" y="126873"/>
                                  <a:pt x="96774" y="124840"/>
                                </a:cubicBezTo>
                                <a:cubicBezTo>
                                  <a:pt x="90805" y="122809"/>
                                  <a:pt x="82550" y="120650"/>
                                  <a:pt x="72009" y="118237"/>
                                </a:cubicBezTo>
                                <a:cubicBezTo>
                                  <a:pt x="57658" y="114808"/>
                                  <a:pt x="45720" y="110871"/>
                                  <a:pt x="35941" y="106426"/>
                                </a:cubicBezTo>
                                <a:cubicBezTo>
                                  <a:pt x="26289" y="101853"/>
                                  <a:pt x="18542" y="95503"/>
                                  <a:pt x="12573" y="87502"/>
                                </a:cubicBezTo>
                                <a:cubicBezTo>
                                  <a:pt x="6731" y="79501"/>
                                  <a:pt x="3810" y="69469"/>
                                  <a:pt x="3810" y="57531"/>
                                </a:cubicBezTo>
                                <a:cubicBezTo>
                                  <a:pt x="3810" y="46227"/>
                                  <a:pt x="6858" y="36068"/>
                                  <a:pt x="13081" y="27305"/>
                                </a:cubicBezTo>
                                <a:cubicBezTo>
                                  <a:pt x="19177" y="18414"/>
                                  <a:pt x="28067" y="11684"/>
                                  <a:pt x="39624" y="7112"/>
                                </a:cubicBezTo>
                                <a:cubicBezTo>
                                  <a:pt x="51181" y="2413"/>
                                  <a:pt x="64643" y="0"/>
                                  <a:pt x="80010"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80" name="Shape 63"/>
                        <wps:cNvSpPr>
                          <a:spLocks/>
                        </wps:cNvSpPr>
                        <wps:spPr bwMode="auto">
                          <a:xfrm>
                            <a:off x="1917" y="0"/>
                            <a:ext cx="1871" cy="2080"/>
                          </a:xfrm>
                          <a:custGeom>
                            <a:avLst/>
                            <a:gdLst>
                              <a:gd name="T0" fmla="*/ 92710 w 187071"/>
                              <a:gd name="T1" fmla="*/ 0 h 208026"/>
                              <a:gd name="T2" fmla="*/ 107823 w 187071"/>
                              <a:gd name="T3" fmla="*/ 3556 h 208026"/>
                              <a:gd name="T4" fmla="*/ 117729 w 187071"/>
                              <a:gd name="T5" fmla="*/ 12446 h 208026"/>
                              <a:gd name="T6" fmla="*/ 123571 w 187071"/>
                              <a:gd name="T7" fmla="*/ 22987 h 208026"/>
                              <a:gd name="T8" fmla="*/ 129159 w 187071"/>
                              <a:gd name="T9" fmla="*/ 37464 h 208026"/>
                              <a:gd name="T10" fmla="*/ 180848 w 187071"/>
                              <a:gd name="T11" fmla="*/ 165100 h 208026"/>
                              <a:gd name="T12" fmla="*/ 187071 w 187071"/>
                              <a:gd name="T13" fmla="*/ 187071 h 208026"/>
                              <a:gd name="T14" fmla="*/ 180594 w 187071"/>
                              <a:gd name="T15" fmla="*/ 201549 h 208026"/>
                              <a:gd name="T16" fmla="*/ 164846 w 187071"/>
                              <a:gd name="T17" fmla="*/ 208026 h 208026"/>
                              <a:gd name="T18" fmla="*/ 155575 w 187071"/>
                              <a:gd name="T19" fmla="*/ 206121 h 208026"/>
                              <a:gd name="T20" fmla="*/ 149225 w 187071"/>
                              <a:gd name="T21" fmla="*/ 200914 h 208026"/>
                              <a:gd name="T22" fmla="*/ 143891 w 187071"/>
                              <a:gd name="T23" fmla="*/ 191135 h 208026"/>
                              <a:gd name="T24" fmla="*/ 139827 w 187071"/>
                              <a:gd name="T25" fmla="*/ 181864 h 208026"/>
                              <a:gd name="T26" fmla="*/ 130683 w 187071"/>
                              <a:gd name="T27" fmla="*/ 157861 h 208026"/>
                              <a:gd name="T28" fmla="*/ 54991 w 187071"/>
                              <a:gd name="T29" fmla="*/ 157861 h 208026"/>
                              <a:gd name="T30" fmla="*/ 46355 w 187071"/>
                              <a:gd name="T31" fmla="*/ 181228 h 208026"/>
                              <a:gd name="T32" fmla="*/ 36322 w 187071"/>
                              <a:gd name="T33" fmla="*/ 202184 h 208026"/>
                              <a:gd name="T34" fmla="*/ 21717 w 187071"/>
                              <a:gd name="T35" fmla="*/ 208026 h 208026"/>
                              <a:gd name="T36" fmla="*/ 6477 w 187071"/>
                              <a:gd name="T37" fmla="*/ 201802 h 208026"/>
                              <a:gd name="T38" fmla="*/ 0 w 187071"/>
                              <a:gd name="T39" fmla="*/ 187325 h 208026"/>
                              <a:gd name="T40" fmla="*/ 1397 w 187071"/>
                              <a:gd name="T41" fmla="*/ 178562 h 208026"/>
                              <a:gd name="T42" fmla="*/ 5842 w 187071"/>
                              <a:gd name="T43" fmla="*/ 166243 h 208026"/>
                              <a:gd name="T44" fmla="*/ 56007 w 187071"/>
                              <a:gd name="T45" fmla="*/ 39115 h 208026"/>
                              <a:gd name="T46" fmla="*/ 61214 w 187071"/>
                              <a:gd name="T47" fmla="*/ 25781 h 208026"/>
                              <a:gd name="T48" fmla="*/ 67818 w 187071"/>
                              <a:gd name="T49" fmla="*/ 12446 h 208026"/>
                              <a:gd name="T50" fmla="*/ 77724 w 187071"/>
                              <a:gd name="T51" fmla="*/ 3556 h 208026"/>
                              <a:gd name="T52" fmla="*/ 92710 w 187071"/>
                              <a:gd name="T53" fmla="*/ 0 h 208026"/>
                              <a:gd name="T54" fmla="*/ 0 w 187071"/>
                              <a:gd name="T55" fmla="*/ 0 h 208026"/>
                              <a:gd name="T56" fmla="*/ 187071 w 187071"/>
                              <a:gd name="T57"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T54" t="T55" r="T56" b="T57"/>
                            <a:pathLst>
                              <a:path w="187071" h="208026">
                                <a:moveTo>
                                  <a:pt x="92710" y="0"/>
                                </a:moveTo>
                                <a:cubicBezTo>
                                  <a:pt x="98679" y="0"/>
                                  <a:pt x="103759" y="1270"/>
                                  <a:pt x="107823" y="3556"/>
                                </a:cubicBezTo>
                                <a:cubicBezTo>
                                  <a:pt x="112014" y="5842"/>
                                  <a:pt x="115316" y="8889"/>
                                  <a:pt x="117729" y="12446"/>
                                </a:cubicBezTo>
                                <a:cubicBezTo>
                                  <a:pt x="120142" y="16001"/>
                                  <a:pt x="122174" y="19558"/>
                                  <a:pt x="123571" y="22987"/>
                                </a:cubicBezTo>
                                <a:cubicBezTo>
                                  <a:pt x="124968" y="26543"/>
                                  <a:pt x="126873" y="31369"/>
                                  <a:pt x="129159" y="37464"/>
                                </a:cubicBezTo>
                                <a:lnTo>
                                  <a:pt x="180848" y="165100"/>
                                </a:lnTo>
                                <a:cubicBezTo>
                                  <a:pt x="185039" y="175133"/>
                                  <a:pt x="187071" y="182372"/>
                                  <a:pt x="187071" y="187071"/>
                                </a:cubicBezTo>
                                <a:cubicBezTo>
                                  <a:pt x="187071" y="192405"/>
                                  <a:pt x="184912" y="197231"/>
                                  <a:pt x="180594" y="201549"/>
                                </a:cubicBezTo>
                                <a:cubicBezTo>
                                  <a:pt x="176276" y="205867"/>
                                  <a:pt x="171069" y="208026"/>
                                  <a:pt x="164846" y="208026"/>
                                </a:cubicBezTo>
                                <a:cubicBezTo>
                                  <a:pt x="161290" y="208026"/>
                                  <a:pt x="158242" y="207390"/>
                                  <a:pt x="155575" y="206121"/>
                                </a:cubicBezTo>
                                <a:cubicBezTo>
                                  <a:pt x="153035" y="204724"/>
                                  <a:pt x="150876" y="203073"/>
                                  <a:pt x="149225" y="200914"/>
                                </a:cubicBezTo>
                                <a:cubicBezTo>
                                  <a:pt x="147447" y="198755"/>
                                  <a:pt x="145669" y="195452"/>
                                  <a:pt x="143891" y="191135"/>
                                </a:cubicBezTo>
                                <a:cubicBezTo>
                                  <a:pt x="141986" y="186689"/>
                                  <a:pt x="140589" y="183642"/>
                                  <a:pt x="139827" y="181864"/>
                                </a:cubicBezTo>
                                <a:lnTo>
                                  <a:pt x="130683" y="157861"/>
                                </a:lnTo>
                                <a:lnTo>
                                  <a:pt x="54991" y="157861"/>
                                </a:lnTo>
                                <a:lnTo>
                                  <a:pt x="46355" y="181228"/>
                                </a:lnTo>
                                <a:cubicBezTo>
                                  <a:pt x="42545" y="191389"/>
                                  <a:pt x="39243" y="198374"/>
                                  <a:pt x="36322" y="202184"/>
                                </a:cubicBezTo>
                                <a:cubicBezTo>
                                  <a:pt x="33401" y="206121"/>
                                  <a:pt x="28575" y="208026"/>
                                  <a:pt x="21717" y="208026"/>
                                </a:cubicBezTo>
                                <a:cubicBezTo>
                                  <a:pt x="15875" y="208026"/>
                                  <a:pt x="10922" y="205867"/>
                                  <a:pt x="6477" y="201802"/>
                                </a:cubicBezTo>
                                <a:cubicBezTo>
                                  <a:pt x="2159" y="197612"/>
                                  <a:pt x="0" y="192786"/>
                                  <a:pt x="0" y="187325"/>
                                </a:cubicBezTo>
                                <a:cubicBezTo>
                                  <a:pt x="0" y="184403"/>
                                  <a:pt x="381" y="181356"/>
                                  <a:pt x="1397" y="178562"/>
                                </a:cubicBezTo>
                                <a:cubicBezTo>
                                  <a:pt x="2286" y="175640"/>
                                  <a:pt x="3810" y="171576"/>
                                  <a:pt x="5842" y="166243"/>
                                </a:cubicBezTo>
                                <a:lnTo>
                                  <a:pt x="56007" y="39115"/>
                                </a:lnTo>
                                <a:cubicBezTo>
                                  <a:pt x="57404" y="35433"/>
                                  <a:pt x="59055" y="30988"/>
                                  <a:pt x="61214" y="25781"/>
                                </a:cubicBezTo>
                                <a:cubicBezTo>
                                  <a:pt x="63246" y="20574"/>
                                  <a:pt x="65405" y="16128"/>
                                  <a:pt x="67818" y="12446"/>
                                </a:cubicBezTo>
                                <a:cubicBezTo>
                                  <a:pt x="70231" y="8889"/>
                                  <a:pt x="73533" y="5842"/>
                                  <a:pt x="77724" y="3556"/>
                                </a:cubicBezTo>
                                <a:cubicBezTo>
                                  <a:pt x="81788" y="1270"/>
                                  <a:pt x="86741" y="0"/>
                                  <a:pt x="92710" y="0"/>
                                </a:cubicBezTo>
                                <a:close/>
                              </a:path>
                            </a:pathLst>
                          </a:custGeom>
                          <a:noFill/>
                          <a:ln w="9525">
                            <a:solidFill>
                              <a:srgbClr val="F9F9F9"/>
                            </a:solidFill>
                            <a:round/>
                            <a:headEnd/>
                            <a:tailEnd/>
                          </a:ln>
                        </wps:spPr>
                        <wps:bodyPr rot="0" vert="horz" wrap="square" lIns="91440" tIns="45720" rIns="91440" bIns="45720" anchor="t" anchorCtr="0" upright="1">
                          <a:noAutofit/>
                        </wps:bodyPr>
                      </wps:wsp>
                      <wps:wsp>
                        <wps:cNvPr id="81" name="Shape 64"/>
                        <wps:cNvSpPr>
                          <a:spLocks/>
                        </wps:cNvSpPr>
                        <wps:spPr bwMode="auto">
                          <a:xfrm>
                            <a:off x="2" y="0"/>
                            <a:ext cx="1723" cy="2080"/>
                          </a:xfrm>
                          <a:custGeom>
                            <a:avLst/>
                            <a:gdLst>
                              <a:gd name="T0" fmla="*/ 22352 w 172339"/>
                              <a:gd name="T1" fmla="*/ 0 h 208026"/>
                              <a:gd name="T2" fmla="*/ 38862 w 172339"/>
                              <a:gd name="T3" fmla="*/ 6858 h 208026"/>
                              <a:gd name="T4" fmla="*/ 45212 w 172339"/>
                              <a:gd name="T5" fmla="*/ 26797 h 208026"/>
                              <a:gd name="T6" fmla="*/ 45212 w 172339"/>
                              <a:gd name="T7" fmla="*/ 92837 h 208026"/>
                              <a:gd name="T8" fmla="*/ 118237 w 172339"/>
                              <a:gd name="T9" fmla="*/ 12446 h 208026"/>
                              <a:gd name="T10" fmla="*/ 128397 w 172339"/>
                              <a:gd name="T11" fmla="*/ 3175 h 208026"/>
                              <a:gd name="T12" fmla="*/ 140335 w 172339"/>
                              <a:gd name="T13" fmla="*/ 0 h 208026"/>
                              <a:gd name="T14" fmla="*/ 156083 w 172339"/>
                              <a:gd name="T15" fmla="*/ 5842 h 208026"/>
                              <a:gd name="T16" fmla="*/ 162179 w 172339"/>
                              <a:gd name="T17" fmla="*/ 20065 h 208026"/>
                              <a:gd name="T18" fmla="*/ 152400 w 172339"/>
                              <a:gd name="T19" fmla="*/ 39243 h 208026"/>
                              <a:gd name="T20" fmla="*/ 105029 w 172339"/>
                              <a:gd name="T21" fmla="*/ 83312 h 208026"/>
                              <a:gd name="T22" fmla="*/ 158369 w 172339"/>
                              <a:gd name="T23" fmla="*/ 159765 h 208026"/>
                              <a:gd name="T24" fmla="*/ 169164 w 172339"/>
                              <a:gd name="T25" fmla="*/ 176022 h 208026"/>
                              <a:gd name="T26" fmla="*/ 172339 w 172339"/>
                              <a:gd name="T27" fmla="*/ 189102 h 208026"/>
                              <a:gd name="T28" fmla="*/ 166370 w 172339"/>
                              <a:gd name="T29" fmla="*/ 202438 h 208026"/>
                              <a:gd name="T30" fmla="*/ 150368 w 172339"/>
                              <a:gd name="T31" fmla="*/ 208026 h 208026"/>
                              <a:gd name="T32" fmla="*/ 135509 w 172339"/>
                              <a:gd name="T33" fmla="*/ 204089 h 208026"/>
                              <a:gd name="T34" fmla="*/ 125730 w 172339"/>
                              <a:gd name="T35" fmla="*/ 193675 h 208026"/>
                              <a:gd name="T36" fmla="*/ 119126 w 172339"/>
                              <a:gd name="T37" fmla="*/ 182626 h 208026"/>
                              <a:gd name="T38" fmla="*/ 74422 w 172339"/>
                              <a:gd name="T39" fmla="*/ 112268 h 208026"/>
                              <a:gd name="T40" fmla="*/ 45212 w 172339"/>
                              <a:gd name="T41" fmla="*/ 141859 h 208026"/>
                              <a:gd name="T42" fmla="*/ 45212 w 172339"/>
                              <a:gd name="T43" fmla="*/ 181101 h 208026"/>
                              <a:gd name="T44" fmla="*/ 38862 w 172339"/>
                              <a:gd name="T45" fmla="*/ 201168 h 208026"/>
                              <a:gd name="T46" fmla="*/ 22352 w 172339"/>
                              <a:gd name="T47" fmla="*/ 208026 h 208026"/>
                              <a:gd name="T48" fmla="*/ 11303 w 172339"/>
                              <a:gd name="T49" fmla="*/ 204977 h 208026"/>
                              <a:gd name="T50" fmla="*/ 2921 w 172339"/>
                              <a:gd name="T51" fmla="*/ 196469 h 208026"/>
                              <a:gd name="T52" fmla="*/ 508 w 172339"/>
                              <a:gd name="T53" fmla="*/ 187198 h 208026"/>
                              <a:gd name="T54" fmla="*/ 0 w 172339"/>
                              <a:gd name="T55" fmla="*/ 172465 h 208026"/>
                              <a:gd name="T56" fmla="*/ 0 w 172339"/>
                              <a:gd name="T57" fmla="*/ 26797 h 208026"/>
                              <a:gd name="T58" fmla="*/ 6096 w 172339"/>
                              <a:gd name="T59" fmla="*/ 6858 h 208026"/>
                              <a:gd name="T60" fmla="*/ 22352 w 172339"/>
                              <a:gd name="T61" fmla="*/ 0 h 208026"/>
                              <a:gd name="T62" fmla="*/ 0 w 172339"/>
                              <a:gd name="T63" fmla="*/ 0 h 208026"/>
                              <a:gd name="T64" fmla="*/ 172339 w 172339"/>
                              <a:gd name="T65" fmla="*/ 208026 h 2080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T62" t="T63" r="T64" b="T65"/>
                            <a:pathLst>
                              <a:path w="172339" h="208026">
                                <a:moveTo>
                                  <a:pt x="22352" y="0"/>
                                </a:moveTo>
                                <a:cubicBezTo>
                                  <a:pt x="29210" y="0"/>
                                  <a:pt x="34671" y="2286"/>
                                  <a:pt x="38862" y="6858"/>
                                </a:cubicBezTo>
                                <a:cubicBezTo>
                                  <a:pt x="43180" y="11430"/>
                                  <a:pt x="45212" y="18034"/>
                                  <a:pt x="45212" y="26797"/>
                                </a:cubicBezTo>
                                <a:lnTo>
                                  <a:pt x="45212" y="92837"/>
                                </a:lnTo>
                                <a:lnTo>
                                  <a:pt x="118237" y="12446"/>
                                </a:lnTo>
                                <a:cubicBezTo>
                                  <a:pt x="122174" y="8382"/>
                                  <a:pt x="125476" y="5207"/>
                                  <a:pt x="128397" y="3175"/>
                                </a:cubicBezTo>
                                <a:cubicBezTo>
                                  <a:pt x="131318" y="1143"/>
                                  <a:pt x="135382" y="0"/>
                                  <a:pt x="140335" y="0"/>
                                </a:cubicBezTo>
                                <a:cubicBezTo>
                                  <a:pt x="146812" y="0"/>
                                  <a:pt x="152019" y="2032"/>
                                  <a:pt x="156083" y="5842"/>
                                </a:cubicBezTo>
                                <a:cubicBezTo>
                                  <a:pt x="160147" y="9778"/>
                                  <a:pt x="162179" y="14477"/>
                                  <a:pt x="162179" y="20065"/>
                                </a:cubicBezTo>
                                <a:cubicBezTo>
                                  <a:pt x="162179" y="26543"/>
                                  <a:pt x="159004" y="33020"/>
                                  <a:pt x="152400" y="39243"/>
                                </a:cubicBezTo>
                                <a:lnTo>
                                  <a:pt x="105029" y="83312"/>
                                </a:lnTo>
                                <a:lnTo>
                                  <a:pt x="158369" y="159765"/>
                                </a:lnTo>
                                <a:cubicBezTo>
                                  <a:pt x="163449" y="166115"/>
                                  <a:pt x="167132" y="171576"/>
                                  <a:pt x="169164" y="176022"/>
                                </a:cubicBezTo>
                                <a:cubicBezTo>
                                  <a:pt x="171323" y="180467"/>
                                  <a:pt x="172339" y="184912"/>
                                  <a:pt x="172339" y="189102"/>
                                </a:cubicBezTo>
                                <a:cubicBezTo>
                                  <a:pt x="172339" y="194183"/>
                                  <a:pt x="170434" y="198627"/>
                                  <a:pt x="166370" y="202438"/>
                                </a:cubicBezTo>
                                <a:cubicBezTo>
                                  <a:pt x="162433" y="206121"/>
                                  <a:pt x="157099" y="208026"/>
                                  <a:pt x="150368" y="208026"/>
                                </a:cubicBezTo>
                                <a:cubicBezTo>
                                  <a:pt x="144399" y="208026"/>
                                  <a:pt x="139319" y="206628"/>
                                  <a:pt x="135509" y="204089"/>
                                </a:cubicBezTo>
                                <a:cubicBezTo>
                                  <a:pt x="131572" y="201422"/>
                                  <a:pt x="128397" y="197993"/>
                                  <a:pt x="125730" y="193675"/>
                                </a:cubicBezTo>
                                <a:cubicBezTo>
                                  <a:pt x="123063" y="189484"/>
                                  <a:pt x="120904" y="185674"/>
                                  <a:pt x="119126" y="182626"/>
                                </a:cubicBezTo>
                                <a:lnTo>
                                  <a:pt x="74422" y="112268"/>
                                </a:lnTo>
                                <a:lnTo>
                                  <a:pt x="45212" y="141859"/>
                                </a:lnTo>
                                <a:lnTo>
                                  <a:pt x="45212" y="181101"/>
                                </a:lnTo>
                                <a:cubicBezTo>
                                  <a:pt x="45212" y="189992"/>
                                  <a:pt x="43180" y="196723"/>
                                  <a:pt x="38862" y="201168"/>
                                </a:cubicBezTo>
                                <a:cubicBezTo>
                                  <a:pt x="34544" y="205739"/>
                                  <a:pt x="29083" y="208026"/>
                                  <a:pt x="22352" y="208026"/>
                                </a:cubicBezTo>
                                <a:cubicBezTo>
                                  <a:pt x="18542" y="208026"/>
                                  <a:pt x="14859" y="207010"/>
                                  <a:pt x="11303" y="204977"/>
                                </a:cubicBezTo>
                                <a:cubicBezTo>
                                  <a:pt x="7747" y="202946"/>
                                  <a:pt x="4953" y="200151"/>
                                  <a:pt x="2921" y="196469"/>
                                </a:cubicBezTo>
                                <a:cubicBezTo>
                                  <a:pt x="1524" y="193801"/>
                                  <a:pt x="762" y="190753"/>
                                  <a:pt x="508" y="187198"/>
                                </a:cubicBezTo>
                                <a:cubicBezTo>
                                  <a:pt x="254" y="183769"/>
                                  <a:pt x="0" y="178815"/>
                                  <a:pt x="0" y="172465"/>
                                </a:cubicBezTo>
                                <a:lnTo>
                                  <a:pt x="0" y="26797"/>
                                </a:lnTo>
                                <a:cubicBezTo>
                                  <a:pt x="0" y="18161"/>
                                  <a:pt x="2032" y="11430"/>
                                  <a:pt x="6096" y="6858"/>
                                </a:cubicBezTo>
                                <a:cubicBezTo>
                                  <a:pt x="10033" y="2286"/>
                                  <a:pt x="15494" y="0"/>
                                  <a:pt x="22352" y="0"/>
                                </a:cubicBezTo>
                                <a:close/>
                              </a:path>
                            </a:pathLst>
                          </a:custGeom>
                          <a:noFill/>
                          <a:ln w="9525">
                            <a:solidFill>
                              <a:srgbClr val="F9F9F9"/>
                            </a:solidFill>
                            <a:round/>
                            <a:headEnd/>
                            <a:tailEnd/>
                          </a:ln>
                        </wps:spPr>
                        <wps:bodyPr rot="0" vert="horz" wrap="square" lIns="91440" tIns="45720" rIns="91440" bIns="45720" anchor="t" anchorCtr="0" upright="1">
                          <a:noAutofit/>
                        </wps:bodyPr>
                      </wps:wsp>
                    </wpg:wgp>
                  </a:graphicData>
                </a:graphic>
              </wp:inline>
            </w:drawing>
          </mc:Choice>
          <mc:Fallback>
            <w:pict>
              <v:group w14:anchorId="483F7DAB" id="Group 31" o:spid="_x0000_s1026" style="width:471.6pt;height:18.1pt;mso-position-horizontal-relative:char;mso-position-vertical-relative:line" coordsize="36324,22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27" type="#_x0000_t75" style="position:absolute;top:3;width:36324;height:2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">
                  <v:imagedata r:id="rId8" o:title=""/>
                </v:shape>
                <v:shape id="Shape 16" o:spid="_x0000_s1028" style="position:absolute;left:1917;width:927;height:2080;visibility:visible;mso-wrap-style:square;v-text-anchor:top" coordsize="92710,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" path="m92710,r,48089l92456,47371,66294,122809r26416,l92710,157861r-37719,l46355,181228v-3810,10161,-7112,17146,-10033,20956c33401,206121,28575,208026,21717,208026v-5842,,-10795,-2159,-15240,-6224c2159,197612,,192786,,187325v,-2922,381,-5969,1397,-8763c2286,175640,3810,171576,5842,166243l56007,39115v1397,-3682,3048,-8127,5207,-13334c63246,20574,65405,16128,67818,12446,70231,8889,73533,5842,77724,3556,81788,1270,86741,,92710,xe" fillcolor="black" stroked="f">
                  <v:path arrowok="t" o:connecttype="custom" o:connectlocs="927,0;927,481;924,474;663,1228;927,1228;927,1578;550,1578;464,1812;363,2022;217,2080;65,2018;0,1873;14,1785;58,1662;560,391;612,258;678,124;777,36;927,0" o:connectangles="0,0,0,0,0,0,0,0,0,0,0,0,0,0,0,0,0,0,0" textboxrect="0,0,92710,208026"/>
                </v:shape>
                <v:shape id="Shape 17" o:spid="_x0000_s1029" style="position:absolute;left:2;width:1723;height:2080;visibility:visible;mso-wrap-style:square;v-text-anchor:top" coordsize="172339,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" path="m22352,v6858,,12319,2286,16510,6858c43180,11430,45212,18034,45212,26797r,66040l118237,12446v3937,-4064,7239,-7239,10160,-9271c131318,1143,135382,,140335,v6477,,11684,2032,15748,5842c160147,9778,162179,14477,162179,20065v,6478,-3175,12955,-9779,19178l105029,83312r53340,76453c163449,166115,167132,171576,169164,176022v2159,4445,3175,8890,3175,13080c172339,194183,170434,198627,166370,202438v-3937,3683,-9271,5588,-16002,5588c144399,208026,139319,206628,135509,204089v-3937,-2667,-7112,-6096,-9779,-10414c123063,189484,120904,185674,119126,182626l74422,112268,45212,141859r,39242c45212,189992,43180,196723,38862,201168v-4318,4571,-9779,6858,-16510,6858c18542,208026,14859,207010,11303,204977,7747,202946,4953,200151,2921,196469,1524,193801,762,190753,508,187198,254,183769,,178815,,172465l,26797c,18161,2032,11430,6096,6858,10033,2286,15494,,22352,xe" fillcolor="black" stroked="f">
                  <v:path arrowok="t" o:connecttype="custom" o:connectlocs="223,0;389,69;452,268;452,928;1182,124;1284,32;1403,0;1560,58;1621,201;1524,392;1050,833;1583,1597;1691,1760;1723,1891;1663,2024;1503,2080;1355,2041;1257,1937;1191,1826;744,1123;452,1418;452,1811;389,2011;223,2080;113,2050;29,1964;5,1872;0,1724;0,268;61,69;223,0" o:connectangles="0,0,0,0,0,0,0,0,0,0,0,0,0,0,0,0,0,0,0,0,0,0,0,0,0,0,0,0,0,0,0" textboxrect="0,0,172339,208026"/>
                </v:shape>
                <v:shape id="Shape 18" o:spid="_x0000_s1030" style="position:absolute;left:4069;top:34;width:771;height:2046;visibility:visible;mso-wrap-style:square;v-text-anchor:top" coordsize="77152,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" path="m27813,l77152,r,35915l69088,35179r-23876,l45212,89536r23876,l77152,88527r,36441l45212,124968r,52705c45212,186310,43180,192913,38862,197612v-4191,4573,-9652,6986,-16256,6986c15875,204598,10414,202311,6223,197612,2159,193040,,186436,,177927l,27051c,17526,2286,10668,6858,6477,11430,2160,18415,,27813,xe" fillcolor="black" stroked="f">
                  <v:path arrowok="t" o:connecttype="custom" o:connectlocs="278,0;771,0;771,359;690,352;452,352;452,895;690,895;771,885;771,1250;452,1250;452,1777;388,1976;226,2046;62,1976;0,1779;0,271;69,65;278,0" o:connectangles="0,0,0,0,0,0,0,0,0,0,0,0,0,0,0,0,0,0" textboxrect="0,0,77152,204598"/>
                </v:shape>
                <v:shape id="Shape 19" o:spid="_x0000_s1031" style="position:absolute;left:2844;width:944;height:2080;visibility:visible;mso-wrap-style:square;v-text-anchor:top" coordsize="943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" path="m,c5969,,11049,1270,15113,3556v4191,2286,7493,5333,9906,8890c27432,16001,29464,19558,30861,22987v1397,3556,3302,8382,5588,14477l88138,165100v4191,10033,6223,17272,6223,21971c94361,192405,92202,197231,87884,201549v-4318,4318,-9525,6477,-15748,6477c68580,208026,65532,207390,62865,206121v-2540,-1397,-4699,-3048,-6350,-5207c54737,198755,52959,195452,51181,191135v-1905,-4446,-3302,-7493,-4064,-9271l37973,157861,,157861,,122809r26416,l,48089,,xe" fillcolor="black" stroked="f">
                  <v:path arrowok="t" o:connecttype="custom" o:connectlocs="0,0;151,36;250,124;309,230;365,375;882,1651;944,1870;879,2015;722,2080;629,2061;565,2009;512,1911;471,1818;380,1578;0,1578;0,1228;264,1228;0,481;0,0" o:connectangles="0,0,0,0,0,0,0,0,0,0,0,0,0,0,0,0,0,0,0" textboxrect="0,0,94361,208026"/>
                </v:shape>
                <v:shape id="Shape 20" o:spid="_x0000_s1032" style="position:absolute;left:4840;top:34;width:778;height:1249;visibility:visible;mso-wrap-style:square;v-text-anchor:top" coordsize="77788,124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" path="m,l1588,c16828,,28639,1270,37021,3683v8509,2286,15748,6223,21971,11684c65088,20828,69787,27432,72962,35306v3175,7747,4826,16510,4826,26162c77788,82297,71311,98044,58484,108712,45530,119507,26607,124968,1588,124968r-1588,l,88527,14288,86741v5969,-1778,10287,-4699,13208,-8636c30544,74041,31941,68835,31941,62230v,-7874,-2286,-14351,-6858,-19304c22543,40323,18510,38386,12986,37100l,35915,,xe" fillcolor="black" stroked="f">
                  <v:path arrowok="t" o:connecttype="custom" o:connectlocs="0,0;16,0;370,37;590,154;730,353;778,614;585,1087;16,1249;0,1249;0,885;143,867;275,781;319,622;251,429;130,371;0,359;0,0" o:connectangles="0,0,0,0,0,0,0,0,0,0,0,0,0,0,0,0,0" textboxrect="0,0,77788,124968"/>
                </v:shape>
                <v:shape id="Shape 21" o:spid="_x0000_s1033" style="position:absolute;left:7647;width:928;height:2080;visibility:visible;mso-wrap-style:square;v-text-anchor:top" coordsize="92710,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" path="m92710,r,48089l92456,47371,66294,122809r26416,l92710,157861r-37719,l46355,181228v-3810,10161,-7112,17146,-10033,20956c33401,206121,28575,208026,21717,208026v-5842,,-10795,-2160,-15240,-6224c2159,197612,,192786,,187325v,-2922,381,-5969,1397,-8763c2286,175640,3810,171576,5842,166243l56007,39115v1397,-3682,3048,-8127,5207,-13334c63246,20574,65405,16128,67818,12446,70231,8889,73533,5841,77724,3556l92710,xe" fillcolor="black" stroked="f">
                  <v:path arrowok="t" o:connecttype="custom" o:connectlocs="928,0;928,481;925,474;664,1228;928,1228;928,1578;550,1578;464,1812;364,2022;217,2080;65,2018;0,1873;14,1785;58,1662;561,391;613,258;679,124;778,36;928,0" o:connectangles="0,0,0,0,0,0,0,0,0,0,0,0,0,0,0,0,0,0,0" textboxrect="0,0,92710,208026"/>
                </v:shape>
                <v:shape id="Shape 22" o:spid="_x0000_s1034" style="position:absolute;left:5861;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" path="m80010,v12319,,22987,1651,32131,4699c121158,7874,128778,11938,134874,17145v6096,5206,10541,10668,13335,16510c151130,39370,152527,45085,152527,50546v,5461,-1905,10287,-5715,14731c143002,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color="black" stroked="f">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23" o:spid="_x0000_s1035" style="position:absolute;left:9796;top:34;width:838;height:2011;visibility:visible;mso-wrap-style:square;v-text-anchor:top" coordsize="83820,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" path="m26797,l83820,r,35732l74549,35179r-29337,l45212,80391r33528,l83820,79797r,34514l83693,114300r-38481,l45212,165989r38608,l83820,201168r-57023,c17272,201168,10541,199010,6350,194564,2159,190247,,183388,,174117l,27051c,17653,2159,10795,6477,6477,10795,2160,17526,,26797,xe" fillcolor="black" stroked="f">
                  <v:path arrowok="t" o:connecttype="custom" o:connectlocs="268,0;838,0;838,357;745,352;452,352;452,804;787,804;838,798;838,1143;837,1143;452,1143;452,1659;838,1659;838,2011;268,2011;63,1945;0,1741;0,270;65,65;268,0" o:connectangles="0,0,0,0,0,0,0,0,0,0,0,0,0,0,0,0,0,0,0,0" textboxrect="0,0,83820,201168"/>
                </v:shape>
                <v:shape id="Shape 24" o:spid="_x0000_s1036" style="position:absolute;left:8575;width:943;height:2080;visibility:visible;mso-wrap-style:square;v-text-anchor:top" coordsize="943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" path="m,c5969,,11049,1270,15113,3556v4191,2286,7493,5333,9906,8890c27432,16001,29464,19558,30861,22987v1397,3556,3302,8382,5588,14477l88138,165100v4191,10033,6223,17272,6223,21971c94361,192405,92202,197231,87884,201549v-4318,4318,-9525,6477,-15748,6477c68580,208026,65532,207390,62865,206121v-2540,-1397,-4699,-3048,-6350,-5207c54737,198755,52959,195452,51181,191135v-1905,-4446,-3302,-7493,-4064,-9271l37973,157861,,157861,,122809r26416,l,48089,,xe" fillcolor="black" stroked="f">
                  <v:path arrowok="t" o:connecttype="custom" o:connectlocs="0,0;151,36;250,124;308,230;364,375;881,1651;943,1870;878,2015;721,2080;628,2061;565,2009;511,1911;471,1818;379,1578;0,1578;0,1228;264,1228;0,481;0,0;0,0" o:connectangles="0,0,0,0,0,0,0,0,0,0,0,0,0,0,0,0,0,0,0,0" textboxrect="0,0,94361,208026"/>
                </v:shape>
                <v:shape id="Shape 25" o:spid="_x0000_s1037" style="position:absolute;left:13497;top:34;width:1718;height:2046;visibility:visible;mso-wrap-style:square;v-text-anchor:top" coordsize="171831,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" path="m22733,l148717,v7620,,13335,1778,17272,5335c169926,8890,171831,13589,171831,19177v,5715,-1905,10287,-5842,13716c161925,36449,156210,38100,148717,38100r-40386,l108331,177673v,8890,-2159,15621,-6223,20066c97917,202311,92456,204598,85852,204598v-6731,,-12192,-2287,-16383,-6859c65278,193294,63246,186563,63246,177673r,-139573l22733,38100v-7493,,-13208,-1651,-17018,-5207c1905,29464,,24892,,19177,,13208,1905,8636,5969,5207,9906,1778,15494,,22733,xe" fillcolor="black" stroked="f">
                  <v:path arrowok="t" o:connecttype="custom" o:connectlocs="227,0;1487,0;1660,53;1718,192;1660,329;1487,381;1083,381;1083,1777;1021,1977;858,2046;695,1977;632,1777;632,381;227,381;57,329;0,192;60,52;227,0" o:connectangles="0,0,0,0,0,0,0,0,0,0,0,0,0,0,0,0,0,0" textboxrect="0,0,171831,204598"/>
                </v:shape>
                <v:shape id="Shape 26" o:spid="_x0000_s1038" style="position:absolute;left:11826;top:34;width:1564;height:2011;visibility:visible;mso-wrap-style:square;v-text-anchor:top" coordsize="156464,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" path="m27051,l131699,v7112,,12446,1651,16129,5080c151384,8382,153289,12700,153289,17907v,5461,-1778,9779,-5461,13081c144145,34290,138811,35941,131699,35941r-86487,l45212,78613r79375,c131445,78613,136652,80264,140208,83439v3556,3302,5334,7493,5334,12700c145542,101347,143764,105664,140335,108966v-3556,3429,-8763,5081,-15748,5081l45212,114047r,50164l134747,164211v6985,,12446,1778,16129,5207c154559,172848,156464,177292,156464,182880v,5334,-1905,9780,-5588,13208c147193,199517,141859,201168,134747,201168r-107696,c17653,201168,10795,199010,6477,194691,2159,190247,,183515,,174117l,27051c,20955,1016,15875,2921,11811,4826,7620,7874,4699,11938,2794,16002,1016,21082,,27051,xe" fillcolor="black" stroked="f">
                  <v:path arrowok="t" o:connecttype="custom" o:connectlocs="270,0;1316,0;1478,51;1532,179;1478,310;1316,359;452,359;452,786;1245,786;1402,834;1455,961;1403,1089;1245,1140;452,1140;452,1642;1347,1642;1508,1694;1564,1828;1508,1960;1347,2011;270,2011;65,1946;0,1741;0,270;29,118;119,28;270,0" o:connectangles="0,0,0,0,0,0,0,0,0,0,0,0,0,0,0,0,0,0,0,0,0,0,0,0,0,0,0" textboxrect="0,0,156464,201168"/>
                </v:shape>
                <v:shape id="Shape 27" o:spid="_x0000_s1039" style="position:absolute;left:10634;top:34;width:844;height:2011;visibility:visible;mso-wrap-style:square;v-text-anchor:top" coordsize="84328,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" path="m,l6350,v9525,,17780,636,24892,1778c38354,3048,45339,5969,51943,10795v4064,1652,7874,4699,11684,9144c67310,24511,70231,29337,72263,34798v1905,5462,2921,11050,2921,17018c75184,72644,65405,86741,45847,94488v25654,7112,38481,23241,38481,48134c84328,154051,81407,164465,75565,173610v-5969,9270,-14351,16255,-25146,20827c44958,196850,38354,198628,30480,199644v-7874,1017,-17145,1524,-27686,1524l,201168,,165989r1143,c26162,165989,38608,157226,38608,139700v,-8763,-3175,-15239,-9398,-19303c26035,118364,22003,116840,17113,115824l,114311,,79797,16637,77851v4826,-1651,8509,-4699,10795,-8890c29591,65151,30734,61214,30734,57023v,-8636,-3175,-14478,-9525,-17399c18034,38100,13907,36989,8827,36259l,35732,,xe" fillcolor="black" stroked="f">
                  <v:path arrowok="t" o:connecttype="custom" o:connectlocs="0,0;64,0;313,18;520,108;637,199;723,348;752,518;459,945;844,1426;756,1736;505,1944;305,1996;28,2011;0,2011;0,1659;11,1659;386,1397;292,1204;171,1158;0,1143;0,798;167,778;275,689;308,570;212,396;88,362;0,357;0,0" o:connectangles="0,0,0,0,0,0,0,0,0,0,0,0,0,0,0,0,0,0,0,0,0,0,0,0,0,0,0,0" textboxrect="0,0,84328,201168"/>
                </v:shape>
                <v:shape id="Shape 28" o:spid="_x0000_s1040" style="position:absolute;left:30145;width:987;height:2080;visibility:visible;mso-wrap-style:square;v-text-anchor:top" coordsize="98616,20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" path="m97917,r699,78l98616,37150r-699,-193c90424,36957,83439,38353,77089,41148,70739,43942,65278,48133,60706,53467,56134,58927,52451,65913,49784,74422v-2794,8636,-4064,18288,-4064,29083c45720,114426,46990,124206,49784,132969v2667,8636,6477,15875,11303,21463c65913,160020,71501,164211,77724,167005v6223,2667,13081,4064,20701,4064l98616,171018r,36997l56388,200406c44069,195326,33655,188087,25273,178815,16891,169545,10541,158369,6350,145414,2032,132461,,118490,,103505,,88138,2159,74040,6604,61214,11049,48260,17399,37338,25908,28194,34417,19050,44704,12064,56769,7239,68834,2413,82550,,97917,xe" fillcolor="black" stroked="f">
                  <v:path arrowok="t" o:connecttype="custom" o:connectlocs="980,0;987,1;987,371;980,370;772,411;608,535;498,744;458,1035;498,1330;611,1544;778,1670;985,1711;987,1710;987,2080;564,2004;253,1788;64,1454;0,1035;66,612;259,282;568,72;980,0" o:connectangles="0,0,0,0,0,0,0,0,0,0,0,0,0,0,0,0,0,0,0,0,0,0" textboxrect="0,0,98616,208015"/>
                </v:shape>
                <v:shape id="Shape 29" o:spid="_x0000_s1041" style="position:absolute;left:28105;width:1705;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v:path arrowok="t" o:connecttype="custom" o:connectlocs="223,0;388,69;452,268;452,803;1253,803;1253,268;1315,69;1476,0;1642,69;1705,268;1705,1811;1642,2011;1476,2080;1314,2011;1253,1811;1253,1180;452,1180;452,1811;388,2011;223,2080;61,2011;0,1811;0,268;61,69;223,0" o:connectangles="0,0,0,0,0,0,0,0,0,0,0,0,0,0,0,0,0,0,0,0,0,0,0,0,0" textboxrect="0,0,170561,208026"/>
                </v:shape>
                <v:shape id="Shape 30" o:spid="_x0000_s1042" style="position:absolute;left:25967;width:1801;height:2080;visibility:visible;mso-wrap-style:square;v-text-anchor:top" coordsize="18008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" path="m96012,v16256,,30861,3301,43688,9906c152527,16383,162306,24511,169291,34289v6858,9780,10287,18924,10287,27813c179578,67310,177673,71882,173990,75946v-3683,4064,-8255,6096,-13716,6096c154432,82042,150114,80645,147193,77977v-2921,-2793,-5969,-7238,-9271,-13462c132969,55245,127254,48260,120650,43814,114046,39243,105918,36957,96393,36957v-15367,,-27686,5842,-36830,17653c50419,66421,45847,83439,45847,105664v,14986,2032,27305,6096,36957c56007,152273,61722,159385,68961,164084v7366,4699,16002,6985,26035,6985c105791,171069,114935,168401,122301,163195v7366,-5334,13081,-13462,17145,-24511c140970,133858,143256,129539,146177,125730v2794,-3683,7493,-5588,13843,-5588c165481,120142,170180,122047,174117,125984v4064,3810,5969,8509,5969,14097c180086,146685,178435,153670,175260,161289v-3175,7621,-8255,15113,-15113,22353c153416,190881,144653,196723,134112,201295v-10668,4444,-22987,6731,-36957,6731c86487,208026,76835,207010,68199,204977v-8509,-1904,-16510,-5079,-23622,-9397c37338,191262,30607,184785,24130,176149,19304,171576,14986,165353,11303,157480,7493,149606,4699,141224,2794,132461,1016,123698,,114300,,104394,,88138,2413,73660,7112,60960,11811,48133,18542,37211,27305,28067,36068,18923,46482,12064,58293,7239,70104,2413,82677,,96012,xe" fillcolor="black" stroked="f">
                  <v:path arrowok="t" o:connecttype="custom" o:connectlocs="960,0;1397,99;1693,343;1796,621;1740,759;1603,820;1472,780;1379,645;1207,438;964,370;596,546;459,1057;519,1426;690,1641;950,1710;1223,1632;1395,1387;1462,1257;1600,1201;1741,1260;1801,1401;1753,1613;1602,1836;1341,2013;972,2080;682,2050;446,1956;241,1761;113,1575;28,1324;0,1044;71,610;273,281;583,72;960,0" o:connectangles="0,0,0,0,0,0,0,0,0,0,0,0,0,0,0,0,0,0,0,0,0,0,0,0,0,0,0,0,0,0,0,0,0,0,0" textboxrect="0,0,180086,208026"/>
                </v:shape>
                <v:shape id="Shape 31" o:spid="_x0000_s1043" style="position:absolute;left:24103;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" path="m80010,v12319,,22987,1651,32131,4699c121158,7874,128778,11938,134874,17145v6096,5206,10541,10668,13335,16510c151130,39370,152527,45085,152527,50546v,5461,-1905,10287,-5715,14731c142875,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color="black" stroked="f">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32" o:spid="_x0000_s1044" style="position:absolute;left:21353;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33" o:spid="_x0000_s1045" style="position:absolute;left:19061;width:1924;height:2080;visibility:visible;mso-wrap-style:square;v-text-anchor:top" coordsize="192405,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" path="m104775,v13462,,25400,1905,35941,5461c151130,9144,159766,13715,166370,19303v6604,5589,11557,11558,14986,17908c184658,43434,186436,49149,186436,54228v,5716,-2159,10669,-6350,14606c175768,72898,170688,74930,164719,74930v-3302,,-6477,-762,-9525,-2286c152273,71120,149733,68961,147574,66167,142748,58547,138811,52959,135509,49149v-3175,-3684,-7493,-6859,-12954,-9398c117094,37338,110236,36068,101854,36068v-8763,,-16637,1396,-23368,4445c71628,43434,65786,47878,60960,53467,56134,59182,52324,66294,49657,74676v-2540,8509,-3937,17907,-3937,28194c45720,125222,50800,142367,60833,154177v10033,11685,24003,17654,42037,17654c111760,171831,120142,170561,128016,168275v7747,-2286,15240,-5461,22479,-9272l150495,131445r-27940,c114554,131445,108331,130175,104013,127635v-4445,-2667,-6731,-7112,-6731,-13589c97282,108965,99187,104648,102870,101346v3810,-3302,8763,-4953,14859,-4953l162687,96393v5715,,10795,508,15113,1524c182118,99060,185547,101600,188341,105537v2667,3810,4064,9398,4064,16637l192405,159765v,5208,-508,9525,-1651,12955c189611,176149,187706,179070,184785,181737v-2921,2666,-6477,5080,-10795,7493c161925,195707,150368,200406,139192,203453v-11176,3048,-23368,4573,-36576,4573c87249,208026,73152,205613,60452,200914,47752,196088,36830,189230,27940,180086,18923,171069,12065,160020,7239,147193,2413,134239,,119888,,104013,,88392,2286,74168,6985,61214,11684,48260,18542,37211,27686,28067,36703,19050,47752,12064,60706,7239,73660,2413,88392,,104775,xe" fillcolor="black" stroked="f">
                  <v:path arrowok="t" o:connecttype="custom" o:connectlocs="1048,0;1407,55;1664,193;1814,372;1864,542;1801,688;1647,749;1552,726;1476,662;1355,491;1226,397;1019,361;785,405;610,535;497,747;457,1029;608,1542;1029,1718;1280,1683;1505,1590;1505,1314;1226,1314;1040,1276;973,1140;1029,1013;1177,964;1627,964;1778,979;1883,1055;1924,1222;1924,1597;1907,1727;1848,1817;1740,1892;1392,2034;1026,2080;605,2009;279,1801;72,1472;0,1040;70,612;277,281;607,72;1048,0" o:connectangles="0,0,0,0,0,0,0,0,0,0,0,0,0,0,0,0,0,0,0,0,0,0,0,0,0,0,0,0,0,0,0,0,0,0,0,0,0,0,0,0,0,0,0,0" textboxrect="0,0,192405,208026"/>
                </v:shape>
                <v:shape id="Shape 34" o:spid="_x0000_s1046" style="position:absolute;left:18274;width:452;height:2080;visibility:visible;mso-wrap-style:square;v-text-anchor:top" coordsize="45212,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" path="m22352,v6731,,12319,2286,16510,6858c43180,11430,45212,18034,45212,26797r,154304c45212,189864,43180,196596,38989,201168v-4318,4571,-9779,6858,-16637,6858c15875,208026,10414,205739,6350,201168,2159,196596,,189864,,181101l,26797c,18034,2159,11430,6223,6858,10414,2286,15748,,22352,xe" fillcolor="black" stroked="f">
                  <v:path arrowok="t" o:connecttype="custom" o:connectlocs="223,0;389,69;452,268;452,1811;390,2011;223,2080;63,2011;0,1811;0,268;62,69;223,0" o:connectangles="0,0,0,0,0,0,0,0,0,0,0" textboxrect="0,0,45212,208026"/>
                </v:shape>
                <v:shape id="Shape 35" o:spid="_x0000_s1047" style="position:absolute;left:16141;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36" o:spid="_x0000_s1048" style="position:absolute;left:31132;width:986;height:2080;visibility:visible;mso-wrap-style:square;v-text-anchor:top" coordsize="98615,207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" path="m,l28257,3145v8954,2143,17209,5349,24765,9604c68008,21258,79438,33323,87058,48944v7747,15621,11557,33909,11557,54737c98615,119048,96583,133145,92392,145845v-4318,12700,-10541,23749,-19050,33147c64833,188390,54419,195502,42227,200455,29908,205408,15811,207948,63,207948l,207937,,170940r26352,-7061c34353,159053,40830,151560,45657,141400v4825,-10287,7238,-22860,7238,-37973c52895,89457,50609,77519,46291,67359,41846,57326,35496,49706,27368,44626l,37072,,xe" fillcolor="black" stroked="f">
                  <v:path arrowok="t" o:connecttype="custom" o:connectlocs="0,0;283,31;530,128;870,490;986,1037;924,1459;733,1790;422,2005;1,2080;0,2080;0,1710;263,1639;457,1414;529,1035;463,674;274,446;0,371;0,0" o:connectangles="0,0,0,0,0,0,0,0,0,0,0,0,0,0,0,0,0,0" textboxrect="0,0,98615,207948"/>
                </v:shape>
                <v:shape id="Shape 37" o:spid="_x0000_s1049" style="position:absolute;left:32355;width:986;height:2080;visibility:visible;mso-wrap-style:square;v-text-anchor:top" coordsize="98616,20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" path="m97917,r699,78l98616,37149r-699,-192c90424,36957,83439,38353,77089,41148,70739,43942,65278,48133,60706,53467,56134,58927,52451,65913,49784,74422v-2794,8636,-4064,18288,-4064,29083c45720,114426,46990,124206,49784,132969v2667,8636,6477,15875,11303,21463c65913,160020,71501,164211,77724,167005v6223,2667,13081,4064,20701,4064l98616,171018r,36997l56388,200406c44069,195326,33655,188087,25273,178815,16891,169545,10541,158369,6350,145414,2032,132461,,118490,,103505,,88138,2159,74040,6604,61214,11049,48260,17399,37338,25908,28194,34417,19050,44704,12064,56769,7239,68834,2413,82550,,97917,xe" fillcolor="black" stroked="f">
                  <v:path arrowok="t" o:connecttype="custom" o:connectlocs="979,0;986,1;986,371;979,370;771,411;607,535;498,744;457,1035;498,1330;611,1544;777,1670;984,1711;986,1710;986,2080;564,2004;253,1788;63,1454;0,1035;66,612;259,282;568,72;979,0" o:connectangles="0,0,0,0,0,0,0,0,0,0,0,0,0,0,0,0,0,0,0,0,0,0" textboxrect="0,0,98616,208015"/>
                </v:shape>
                <v:shape id="Shape 38" o:spid="_x0000_s1050" style="position:absolute;left:33341;width:987;height:2080;visibility:visible;mso-wrap-style:square;v-text-anchor:top" coordsize="98615,207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" path="m,l28257,3145v8954,2143,17209,5349,24765,9604c68008,21258,79439,33323,87058,48944v7747,15621,11557,33909,11557,54737c98615,119048,96583,133145,92392,145845v-4318,12700,-10540,23749,-19050,33147c64833,188390,54420,195502,42227,200455,29908,205408,15811,207948,64,207948l,207937,,170940r26352,-7061c34353,159053,40830,151560,45657,141400v4826,-10287,7239,-22860,7239,-37973c52896,89457,50609,77519,46164,67359,41846,57326,35496,49706,27368,44626l,37072,,xe" fillcolor="black" stroked="f">
                  <v:path arrowok="t" o:connecttype="custom" o:connectlocs="0,0;283,31;531,128;871,490;987,1037;925,1459;734,1790;423,2005;1,2080;0,2080;0,1710;264,1639;457,1414;529,1035;462,674;274,446;0,371;0,0" o:connectangles="0,0,0,0,0,0,0,0,0,0,0,0,0,0,0,0,0,0" textboxrect="0,0,98615,207948"/>
                </v:shape>
                <v:shape id="Shape 39" o:spid="_x0000_s1051" style="position:absolute;left:34648;width:1454;height:2045;visibility:visible;mso-wrap-style:square;v-text-anchor:top" coordsize="145415,204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" path="m22352,v6731,,12192,2286,16510,6858c43053,11430,45212,18034,45212,26797r,139827l122682,166624v7239,,12827,1777,16764,5461c143510,175640,145415,180213,145415,185674v,5715,-1905,10160,-5842,13715c135636,202819,130048,204597,122682,204597r-95631,c17653,204597,10795,202438,6477,198120,2159,193675,,186817,,177546l,26797c,18161,2032,11430,6096,6858,10287,2286,15621,,22352,xe" fillcolor="black" stroked="f">
                  <v:path arrowok="t" o:connecttype="custom" o:connectlocs="223,0;389,69;452,268;452,1665;1227,1665;1394,1720;1454,1856;1396,1993;1227,2045;270,2045;65,1980;0,1775;0,268;61,69;223,0" o:connectangles="0,0,0,0,0,0,0,0,0,0,0,0,0,0,0" textboxrect="0,0,145415,204597"/>
                </v:shape>
                <v:shape id="Shape 40" o:spid="_x0000_s1052" style="position:absolute;left:10248;top:1177;width:773;height:517;visibility:visible;mso-wrap-style:square;v-text-anchor:top" coordsize="77216,51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" path="m,l,51689r39751,c64770,51689,77216,42926,77216,25400v,-8763,-3175,-15239,-9398,-19303c61468,2032,51689,,38481,l,xe" filled="f" strokecolor="#f9f9f9">
                  <v:path arrowok="t" o:connecttype="custom" o:connectlocs="0,0;0,517;398,517;773,254;679,61;385,0;0,0" o:connectangles="0,0,0,0,0,0,0" textboxrect="0,0,77216,51689"/>
                </v:shape>
                <v:shape id="Shape 41" o:spid="_x0000_s1053" style="position:absolute;left:8310;top:473;width:529;height:755;visibility:visible;mso-wrap-style:square;v-text-anchor:top" coordsize="52832,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" path="m26162,l,75438r52832,l26162,xe" filled="f" strokecolor="#f9f9f9">
                  <v:path arrowok="t" o:connecttype="custom" o:connectlocs="262,0;0,755;529,755;262,0" o:connectangles="0,0,0,0" textboxrect="0,0,52832,75438"/>
                </v:shape>
                <v:shape id="Shape 42" o:spid="_x0000_s1054" style="position:absolute;left:2580;top:473;width:528;height:755;visibility:visible;mso-wrap-style:square;v-text-anchor:top" coordsize="52832,75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" path="m26162,l,75438r52832,l26162,xe" filled="f" strokecolor="#f9f9f9">
                  <v:path arrowok="t" o:connecttype="custom" o:connectlocs="261,0;0,755;528,755;261,0" o:connectangles="0,0,0,0" textboxrect="0,0,52832,75438"/>
                </v:shape>
                <v:shape id="Shape 43" o:spid="_x0000_s1055" style="position:absolute;left:10248;top:386;width:694;height:452;visibility:visible;mso-wrap-style:square;v-text-anchor:top" coordsize="69342,45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" path="m,l,45212r33528,c43053,45212,50292,44323,55245,42672v4826,-1651,8509,-4699,10795,-8890c68199,29972,69342,26035,69342,21844v,-8636,-3175,-14478,-9525,-17399c53467,1397,43307,,29337,l,xe" filled="f" strokecolor="#f9f9f9">
                  <v:path arrowok="t" o:connecttype="custom" o:connectlocs="0,0;0,452;336,452;553,427;661,338;694,218;599,44;294,0;0,0" o:connectangles="0,0,0,0,0,0,0,0,0" textboxrect="0,0,69342,45212"/>
                </v:shape>
                <v:shape id="Shape 44" o:spid="_x0000_s1056" style="position:absolute;left:4521;top:386;width:639;height:543;visibility:visible;mso-wrap-style:square;v-text-anchor:top" coordsize="63881,54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" path="m,l,54356r23876,c32893,54356,40386,53467,46228,51562v5969,-1778,10287,-4699,13208,-8636c62484,38862,63881,33655,63881,27051v,-7874,-2286,-14351,-6858,-19304c51943,2540,40894,,23876,l,xe" filled="f" strokecolor="#f9f9f9">
                  <v:path arrowok="t" o:connecttype="custom" o:connectlocs="0,0;0,543;239,543;462,515;595,429;639,270;570,77;239,0;0,0" o:connectangles="0,0,0,0,0,0,0,0,0" textboxrect="0,0,63881,54356"/>
                </v:shape>
                <v:shape id="Shape 45" o:spid="_x0000_s1057" style="position:absolute;left:32812;top:369;width:1058;height:1341;visibility:visible;mso-wrap-style:square;v-text-anchor:top" coordsize="105791,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" path="m52197,c44704,,37719,1397,31369,4191,25019,6985,19558,11176,14986,16510,10414,21971,6731,28956,4064,37465,1270,46101,,55753,,66548,,77470,1270,87249,4064,96012v2667,8636,6477,15875,11303,21463c20193,123063,25781,127254,32004,130048v6223,2667,13081,4064,20701,4064c62357,134112,71247,131699,79248,127000v8001,-4826,14478,-12319,19304,-22479c103378,94234,105791,81661,105791,66548v,-13970,-2286,-25908,-6731,-36068c94742,20447,88392,12827,80264,7747,72009,2540,62738,,52197,xe" filled="f" strokecolor="#f9f9f9">
                  <v:path arrowok="t" o:connecttype="custom" o:connectlocs="522,0;314,42;150,165;41,375;0,665;41,960;154,1175;320,1300;527,1341;793,1270;986,1045;1058,665;991,305;803,77;522,0" o:connectangles="0,0,0,0,0,0,0,0,0,0,0,0,0,0,0" textboxrect="0,0,105791,134112"/>
                </v:shape>
                <v:shape id="Shape 46" o:spid="_x0000_s1058" style="position:absolute;left:30603;top:369;width:1058;height:1341;visibility:visible;mso-wrap-style:square;v-text-anchor:top" coordsize="105791,134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" path="m52197,c44704,,37719,1397,31369,4191,25019,6985,19558,11176,14986,16510,10414,21971,6731,28956,4064,37465,1270,46101,,55753,,66548,,77470,1270,87249,4064,96012v2667,8636,6477,15875,11303,21463c20193,123063,25781,127254,32004,130048v6223,2667,13081,4064,20701,4064c62357,134112,71247,131699,79248,127000v8001,-4826,14478,-12319,19304,-22479c103378,94234,105791,81661,105791,66548v,-13970,-2286,-25908,-6604,-36068c94742,20447,88392,12827,80264,7747,72009,2540,62738,,52197,xe" filled="f" strokecolor="#f9f9f9">
                  <v:path arrowok="t" o:connecttype="custom" o:connectlocs="522,0;314,42;150,165;41,375;0,665;41,960;154,1175;320,1300;527,1341;793,1270;986,1045;1058,665;992,305;803,77;522,0" o:connectangles="0,0,0,0,0,0,0,0,0,0,0,0,0,0,0" textboxrect="0,0,105791,134112"/>
                </v:shape>
                <v:shape id="Shape 47" o:spid="_x0000_s1059" style="position:absolute;left:13497;top:34;width:1718;height:2046;visibility:visible;mso-wrap-style:square;v-text-anchor:top" coordsize="171831,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" path="m22733,l148717,v7620,,13335,1778,17272,5335c169926,8890,171831,13589,171831,19177v,5715,-1905,10287,-5842,13716c161925,36449,156210,38100,148717,38100r-40386,l108331,177673v,8890,-2159,15621,-6223,20066c97917,202311,92456,204598,85852,204598v-6731,,-12192,-2287,-16383,-6859c65278,193294,63246,186563,63246,177673r,-139573l22733,38100v-7493,,-13208,-1651,-17018,-5207c1905,29464,,24892,,19177,,13208,1905,8636,5969,5207,9906,1778,15494,,22733,xe" filled="f" strokecolor="#f9f9f9">
                  <v:path arrowok="t" o:connecttype="custom" o:connectlocs="227,0;1487,0;1660,53;1718,192;1660,329;1487,381;1083,381;1083,1777;1021,1977;858,2046;695,1977;632,1777;632,381;227,381;57,329;0,192;60,52;227,0" o:connectangles="0,0,0,0,0,0,0,0,0,0,0,0,0,0,0,0,0,0" textboxrect="0,0,171831,204598"/>
                </v:shape>
                <v:shape id="Shape 48" o:spid="_x0000_s1060" style="position:absolute;left:11826;top:34;width:1564;height:2011;visibility:visible;mso-wrap-style:square;v-text-anchor:top" coordsize="156464,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" path="m27051,l131699,v7112,,12446,1651,16129,5080c151384,8382,153289,12700,153289,17907v,5461,-1778,9779,-5461,13081c144145,34290,138811,35941,131699,35941r-86487,l45212,78613r79375,c131445,78613,136652,80264,140208,83439v3556,3302,5334,7493,5334,12700c145542,101347,143764,105664,140335,108966v-3556,3429,-8763,5081,-15748,5081l45212,114047r,50164l134747,164211v6985,,12446,1778,16129,5207c154559,172848,156464,177292,156464,182880v,5334,-1905,9780,-5588,13208c147193,199517,141859,201168,134747,201168r-107696,c17653,201168,10795,199010,6477,194691,2159,190247,,183515,,174117l,27051c,20955,1016,15875,2921,11811,4826,7620,7874,4699,11938,2794,16002,1016,21082,,27051,xe" filled="f" strokecolor="#f9f9f9">
                  <v:path arrowok="t" o:connecttype="custom" o:connectlocs="270,0;1316,0;1478,51;1532,179;1478,310;1316,359;452,359;452,786;1245,786;1402,834;1455,961;1403,1089;1245,1140;452,1140;452,1642;1347,1642;1508,1694;1564,1828;1508,1960;1347,2011;270,2011;65,1946;0,1741;0,270;29,118;119,28;270,0" o:connectangles="0,0,0,0,0,0,0,0,0,0,0,0,0,0,0,0,0,0,0,0,0,0,0,0,0,0,0" textboxrect="0,0,156464,201168"/>
                </v:shape>
                <v:shape id="Shape 49" o:spid="_x0000_s1061" style="position:absolute;left:9796;top:34;width:1682;height:2011;visibility:visible;mso-wrap-style:square;v-text-anchor:top" coordsize="168148,20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" path="m26797,l90170,v9525,,17780,636,24892,1778c122174,3048,129159,5969,135763,10795v4064,1652,7874,4699,11684,9144c151130,24511,154051,29337,156083,34798v1905,5462,2921,11050,2921,17018c159004,72644,149225,86741,129667,94488v25654,7112,38481,23241,38481,48134c168148,154051,165227,164465,159385,173610v-5969,9270,-14351,16255,-25146,20827c128778,196850,122174,198628,114300,199644v-7874,1017,-17145,1524,-27686,1524l26797,201168v-9525,,-16256,-2158,-20447,-6604c2159,190247,,183388,,174117l,27051c,17653,2159,10795,6477,6477,10795,2160,17526,,26797,xe" filled="f" strokecolor="#f9f9f9">
                  <v:path arrowok="t" o:connecttype="custom" o:connectlocs="268,0;902,0;1151,18;1358,108;1475,199;1561,348;1591,518;1297,945;1682,1426;1594,1736;1343,1944;1143,1996;866,2011;268,2011;64,1945;0,1741;0,270;65,65;268,0" o:connectangles="0,0,0,0,0,0,0,0,0,0,0,0,0,0,0,0,0,0,0" textboxrect="0,0,168148,201168"/>
                </v:shape>
                <v:shape id="Shape 50" o:spid="_x0000_s1062" style="position:absolute;left:4069;top:34;width:1549;height:2046;visibility:visible;mso-wrap-style:square;v-text-anchor:top" coordsize="154940,204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" path="m27813,l78740,v15240,,27051,1270,35433,3683c122682,5969,129921,9906,136144,15367v6096,5461,10795,12065,13970,19939c153289,43053,154940,51816,154940,61468v,20829,-6477,36576,-19304,47244c122682,119507,103759,124968,78740,124968r-33528,l45212,177673v,8637,-2032,15240,-6350,19939c34671,202185,29210,204598,22606,204598v-6731,,-12192,-2287,-16383,-6986c2159,193040,,186436,,177927l,27051c,17526,2286,10668,6858,6477,11430,2160,18415,,27813,xe" filled="f" strokecolor="#f9f9f9">
                  <v:path arrowok="t" o:connecttype="custom" o:connectlocs="278,0;787,0;1141,37;1361,154;1501,353;1549,615;1356,1087;787,1250;452,1250;452,1777;389,1976;226,2046;62,1976;0,1779;0,271;69,65;278,0" o:connectangles="0,0,0,0,0,0,0,0,0,0,0,0,0,0,0,0,0" textboxrect="0,0,154940,204598"/>
                </v:shape>
                <v:shape id="Shape 51" o:spid="_x0000_s1063" style="position:absolute;left:34648;width:1454;height:2045;visibility:visible;mso-wrap-style:square;v-text-anchor:top" coordsize="145415,204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" path="m22352,v6731,,12192,2286,16510,6858c43053,11430,45212,18034,45212,26797r,139827l122682,166624v7239,,12827,1777,16764,5461c143510,175640,145415,180213,145415,185674v,5715,-1905,10160,-5842,13715c135636,202819,130048,204597,122682,204597r-95631,c17653,204597,10795,202438,6477,198120,2159,193675,,186817,,177546l,26797c,18161,2032,11430,6096,6858,10287,2286,15621,,22352,xe" filled="f" strokecolor="#f9f9f9">
                  <v:path arrowok="t" o:connecttype="custom" o:connectlocs="223,0;389,69;452,268;452,1665;1227,1665;1394,1720;1454,1856;1396,1993;1227,2045;270,2045;65,1980;0,1775;0,268;61,69;223,0" o:connectangles="0,0,0,0,0,0,0,0,0,0,0,0,0,0,0" textboxrect="0,0,145415,204597"/>
                </v:shape>
                <v:shape id="Shape 52" o:spid="_x0000_s1064" style="position:absolute;left:32355;width:1973;height:2080;visibility:visible;mso-wrap-style:square;v-text-anchor:top" coordsize="19723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" path="m97917,v20701,,38608,4318,53721,12826c166624,21336,178054,33401,185674,49022v7747,15621,11557,33909,11557,54737c197231,119126,195199,133223,191008,145923v-4318,12700,-10541,23749,-19050,33147c163449,188468,153035,195580,140843,200533v-12319,4953,-26416,7493,-42164,7493c82931,208026,68834,205486,56388,200406,44069,195326,33655,188087,25273,178815,16891,169545,10541,158369,6350,145414,2032,132461,,118490,,103505,,88138,2159,74040,6604,61214,11049,48260,17399,37338,25908,28194,34417,19050,44704,12064,56769,7239,68834,2413,82550,,97917,xe" filled="f" strokecolor="#f9f9f9">
                  <v:path arrowok="t" o:connecttype="custom" o:connectlocs="980,0;1517,128;1857,490;1973,1037;1911,1459;1720,1790;1409,2005;987,2080;564,2004;253,1788;64,1454;0,1035;66,612;259,282;568,72;980,0" o:connectangles="0,0,0,0,0,0,0,0,0,0,0,0,0,0,0,0" textboxrect="0,0,197231,208026"/>
                </v:shape>
                <v:shape id="Shape 53" o:spid="_x0000_s1065" style="position:absolute;left:30145;width:1973;height:2080;visibility:visible;mso-wrap-style:square;v-text-anchor:top" coordsize="19723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" path="m97917,v20701,,38608,4318,53721,12826c166624,21336,178054,33401,185674,49022v7747,15621,11557,33909,11557,54737c197231,119126,195199,133223,191008,145923v-4318,12700,-10541,23749,-19050,33147c163449,188468,153035,195580,140843,200533v-12319,4953,-26416,7493,-42164,7493c82931,208026,68834,205486,56388,200406,44069,195326,33655,188087,25273,178815,16891,169545,10541,158369,6350,145414,2032,132461,,118490,,103505,,88138,2159,74040,6604,61214,11049,48260,17399,37338,25908,28194,34417,19050,44704,12064,56769,7239,68834,2413,82550,,97917,xe" filled="f" strokecolor="#f9f9f9">
                  <v:path arrowok="t" o:connecttype="custom" o:connectlocs="980,0;1517,128;1857,490;1973,1037;1911,1459;1720,1790;1409,2005;987,2080;564,2004;253,1788;64,1454;0,1035;66,612;259,282;568,72;980,0" o:connectangles="0,0,0,0,0,0,0,0,0,0,0,0,0,0,0,0" textboxrect="0,0,197231,208026"/>
                </v:shape>
                <v:shape id="Shape 54" o:spid="_x0000_s1066" style="position:absolute;left:28105;width:1705;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223,0;388,69;452,268;452,803;1253,803;1253,268;1315,69;1476,0;1642,69;1705,268;1705,1811;1642,2011;1476,2080;1314,2011;1253,1811;1253,1180;452,1180;452,1811;388,2011;223,2080;61,2011;0,1811;0,268;61,69;223,0" o:connectangles="0,0,0,0,0,0,0,0,0,0,0,0,0,0,0,0,0,0,0,0,0,0,0,0,0" textboxrect="0,0,170561,208026"/>
                </v:shape>
                <v:shape id="Shape 55" o:spid="_x0000_s1067" style="position:absolute;left:25967;width:1801;height:2080;visibility:visible;mso-wrap-style:square;v-text-anchor:top" coordsize="18008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" path="m96012,v16256,,30861,3301,43688,9906c152527,16383,162306,24511,169291,34289v6858,9780,10287,18924,10287,27813c179578,67310,177673,71882,173990,75946v-3683,4064,-8255,6096,-13716,6096c154432,82042,150114,80645,147193,77977v-2921,-2793,-5969,-7238,-9271,-13462c132969,55245,127254,48260,120650,43814,114046,39243,105918,36957,96393,36957v-15367,,-27686,5842,-36830,17653c50419,66421,45847,83439,45847,105664v,14986,2032,27305,6096,36957c56007,152273,61722,159385,68961,164084v7366,4699,16002,6985,26035,6985c105791,171069,114935,168401,122301,163195v7366,-5334,13081,-13462,17145,-24511c140970,133858,143256,129539,146177,125730v2794,-3683,7493,-5588,13843,-5588c165481,120142,170180,122047,174117,125984v4064,3810,5969,8509,5969,14097c180086,146685,178435,153670,175260,161289v-3175,7621,-8255,15113,-15113,22353c153416,190881,144653,196723,134112,201295v-10668,4444,-22987,6731,-36957,6731c86487,208026,76835,207010,68199,204977v-8509,-1904,-16510,-5079,-23622,-9397c37338,191262,30607,184785,24130,176149,19304,171576,14986,165353,11303,157480,7493,149606,4699,141224,2794,132461,1016,123698,,114300,,104394,,88138,2413,73660,7112,60960,11811,48133,18542,37211,27305,28067,36068,18923,46482,12064,58293,7239,70104,2413,82677,,96012,xe" filled="f" strokecolor="#f9f9f9">
                  <v:path arrowok="t" o:connecttype="custom" o:connectlocs="960,0;1397,99;1693,343;1796,621;1740,759;1603,820;1472,780;1379,645;1207,438;964,370;596,546;459,1057;519,1426;690,1641;950,1710;1223,1632;1395,1387;1462,1257;1600,1201;1741,1260;1801,1401;1753,1613;1602,1836;1341,2013;972,2080;682,2050;446,1956;241,1761;113,1575;28,1324;0,1044;71,610;273,281;583,72;960,0" o:connectangles="0,0,0,0,0,0,0,0,0,0,0,0,0,0,0,0,0,0,0,0,0,0,0,0,0,0,0,0,0,0,0,0,0,0,0" textboxrect="0,0,180086,208026"/>
                </v:shape>
                <v:shape id="Shape 56" o:spid="_x0000_s1068" style="position:absolute;left:24103;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" path="m80010,v12319,,22987,1651,32131,4699c121158,7874,128778,11938,134874,17145v6096,5206,10541,10668,13335,16510c151130,39370,152527,45085,152527,50546v,5461,-1905,10287,-5715,14731c142875,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ed="f" strokecolor="#f9f9f9">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57" o:spid="_x0000_s1069" style="position:absolute;left:21353;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58" o:spid="_x0000_s1070" style="position:absolute;left:19061;width:1924;height:2080;visibility:visible;mso-wrap-style:square;v-text-anchor:top" coordsize="192405,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" path="m104775,v13462,,25400,1905,35941,5461c151130,9144,159766,13715,166370,19303v6604,5589,11557,11558,14986,17908c184658,43434,186436,49149,186436,54228v,5716,-2159,10669,-6350,14606c175768,72898,170688,74930,164719,74930v-3302,,-6477,-762,-9525,-2286c152273,71120,149733,68961,147574,66167,142748,58547,138811,52959,135509,49149v-3175,-3684,-7493,-6859,-12954,-9398c117094,37338,110236,36068,101854,36068v-8763,,-16637,1396,-23368,4445c71628,43434,65786,47878,60960,53467,56134,59182,52324,66294,49657,74676v-2540,8509,-3937,17907,-3937,28194c45720,125222,50800,142367,60833,154177v10033,11685,24003,17654,42037,17654c111760,171831,120142,170561,128016,168275v7747,-2286,15240,-5461,22479,-9272l150495,131445r-27940,c114554,131445,108331,130175,104013,127635v-4445,-2667,-6731,-7112,-6731,-13589c97282,108965,99187,104648,102870,101346v3810,-3302,8763,-4953,14859,-4953l162687,96393v5715,,10795,508,15113,1524c182118,99060,185547,101600,188341,105537v2667,3810,4064,9398,4064,16637l192405,159765v,5208,-508,9525,-1651,12955c189611,176149,187706,179070,184785,181737v-2921,2666,-6477,5080,-10795,7493c161925,195707,150368,200406,139192,203453v-11176,3048,-23368,4573,-36576,4573c87249,208026,73152,205613,60452,200914,47752,196088,36830,189230,27940,180086,18923,171069,12065,160020,7239,147193,2413,134239,,119888,,104013,,88392,2286,74168,6985,61214,11684,48260,18542,37211,27686,28067,36703,19050,47752,12064,60706,7239,73660,2413,88392,,104775,xe" filled="f" strokecolor="#f9f9f9">
                  <v:path arrowok="t" o:connecttype="custom" o:connectlocs="1048,0;1407,55;1664,193;1814,372;1864,542;1801,688;1647,749;1552,726;1476,662;1355,491;1226,397;1019,361;785,405;610,535;497,747;457,1029;608,1542;1029,1718;1280,1683;1505,1590;1505,1314;1226,1314;1040,1276;973,1140;1029,1013;1177,964;1627,964;1778,979;1883,1055;1924,1222;1924,1597;1907,1727;1848,1817;1740,1892;1392,2034;1026,2080;605,2009;279,1801;72,1472;0,1040;70,612;277,281;607,72;1048,0" o:connectangles="0,0,0,0,0,0,0,0,0,0,0,0,0,0,0,0,0,0,0,0,0,0,0,0,0,0,0,0,0,0,0,0,0,0,0,0,0,0,0,0,0,0,0,0" textboxrect="0,0,192405,208026"/>
                </v:shape>
                <v:shape id="Shape 59" o:spid="_x0000_s1071" style="position:absolute;left:18274;width:452;height:2080;visibility:visible;mso-wrap-style:square;v-text-anchor:top" coordsize="45212,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" path="m22352,v6731,,12319,2286,16510,6858c43180,11430,45212,18034,45212,26797r,154304c45212,189864,43180,196596,38989,201168v-4318,4571,-9779,6858,-16637,6858c15875,208026,10414,205739,6350,201168,2159,196596,,189864,,181101l,26797c,18034,2159,11430,6223,6858,10414,2286,15748,,22352,xe" filled="f" strokecolor="#f9f9f9">
                  <v:path arrowok="t" o:connecttype="custom" o:connectlocs="223,0;389,69;452,268;452,1811;390,2011;223,2080;63,2011;0,1811;0,268;62,69;223,0" o:connectangles="0,0,0,0,0,0,0,0,0,0,0" textboxrect="0,0,45212,208026"/>
                </v:shape>
                <v:shape id="Shape 60" o:spid="_x0000_s1072" style="position:absolute;left:16141;width:1706;height:2080;visibility:visible;mso-wrap-style:square;v-text-anchor:top" coordsize="17056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224,0;389,69;452,268;452,803;1254,803;1254,268;1316,69;1477,0;1642,69;1706,268;1706,1811;1642,2011;1477,2080;1315,2011;1254,1811;1254,1180;452,1180;452,1811;389,2011;224,2080;61,2011;0,1811;0,268;61,69;224,0" o:connectangles="0,0,0,0,0,0,0,0,0,0,0,0,0,0,0,0,0,0,0,0,0,0,0,0,0" textboxrect="0,0,170561,208026"/>
                </v:shape>
                <v:shape id="Shape 61" o:spid="_x0000_s1073" style="position:absolute;left:7647;width:1871;height:2080;visibility:visible;mso-wrap-style:square;v-text-anchor:top" coordsize="18707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" path="m92710,v5969,,11049,1270,15113,3556c112014,5842,115316,8889,117729,12446v2413,3555,4445,7112,5842,10541c124968,26543,126873,31369,129159,37464r51689,127636c185039,175133,187071,182372,187071,187071v,5334,-2159,10160,-6477,14478c176276,205867,171069,208026,164846,208026v-3556,,-6604,-636,-9271,-1905c153035,204724,150876,203073,149225,200914v-1778,-2159,-3556,-5462,-5334,-9779c141986,186689,140589,183642,139827,181864r-9144,-24003l54991,157861r-8636,23367c42545,191389,39243,198374,36322,202184v-2921,3937,-7747,5842,-14605,5842c15875,208026,10922,205867,6477,201802,2159,197612,,192786,,187325v,-2922,381,-5969,1397,-8763c2286,175640,3810,171576,5842,166243l56007,39115v1397,-3682,3048,-8127,5207,-13334c63246,20574,65405,16128,67818,12446,70231,8889,73533,5842,77724,3556,81788,1270,86741,,92710,xe" filled="f" strokecolor="#f9f9f9">
                  <v:path arrowok="t" o:connecttype="custom" o:connectlocs="927,0;1078,36;1177,124;1236,230;1292,375;1809,1651;1871,1870;1806,2015;1649,2080;1556,2061;1492,2009;1439,1911;1398,1818;1307,1578;550,1578;464,1812;363,2022;217,2080;65,2018;0,1873;14,1785;58,1662;560,391;612,258;678,124;777,36;927,0" o:connectangles="0,0,0,0,0,0,0,0,0,0,0,0,0,0,0,0,0,0,0,0,0,0,0,0,0,0,0" textboxrect="0,0,187071,208026"/>
                </v:shape>
                <v:shape id="Shape 62" o:spid="_x0000_s1074" style="position:absolute;left:5861;width:1610;height:2080;visibility:visible;mso-wrap-style:square;v-text-anchor:top" coordsize="161036,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" path="m80010,v12319,,22987,1651,32131,4699c121158,7874,128778,11938,134874,17145v6096,5206,10541,10668,13335,16510c151130,39370,152527,45085,152527,50546v,5461,-1905,10287,-5715,14731c143002,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ed="f" strokecolor="#f9f9f9">
                  <v:path arrowok="t" o:connecttype="custom" o:connectlocs="800,0;1121,47;1348,171;1482,337;1525,505;1468,653;1322,717;1201,678;1119,561;997,394;773,337;545,397;460,540;488,626;566,692;674,737;866,789;1166,874;1400,990;1554,1170;1610,1431;1515,1765;1235,1996;805,2080;314,1967;88,1747;0,1477;58,1335;204,1275;329,1321;411,1451;488,1601;601,1697;795,1733;1063,1658;1164,1474;1111,1333;968,1248;720,1182;359,1064;126,875;38,575;131,273;396,71;800,0" o:connectangles="0,0,0,0,0,0,0,0,0,0,0,0,0,0,0,0,0,0,0,0,0,0,0,0,0,0,0,0,0,0,0,0,0,0,0,0,0,0,0,0,0,0,0,0,0" textboxrect="0,0,161036,208026"/>
                </v:shape>
                <v:shape id="Shape 63" o:spid="_x0000_s1075" style="position:absolute;left:1917;width:1871;height:2080;visibility:visible;mso-wrap-style:square;v-text-anchor:top" coordsize="187071,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" path="m92710,v5969,,11049,1270,15113,3556c112014,5842,115316,8889,117729,12446v2413,3555,4445,7112,5842,10541c124968,26543,126873,31369,129159,37464r51689,127636c185039,175133,187071,182372,187071,187071v,5334,-2159,10160,-6477,14478c176276,205867,171069,208026,164846,208026v-3556,,-6604,-636,-9271,-1905c153035,204724,150876,203073,149225,200914v-1778,-2159,-3556,-5462,-5334,-9779c141986,186689,140589,183642,139827,181864r-9144,-24003l54991,157861r-8636,23367c42545,191389,39243,198374,36322,202184v-2921,3937,-7747,5842,-14605,5842c15875,208026,10922,205867,6477,201802,2159,197612,,192786,,187325v,-2922,381,-5969,1397,-8763c2286,175640,3810,171576,5842,166243l56007,39115v1397,-3682,3048,-8127,5207,-13334c63246,20574,65405,16128,67818,12446,70231,8889,73533,5842,77724,3556,81788,1270,86741,,92710,xe" filled="f" strokecolor="#f9f9f9">
                  <v:path arrowok="t" o:connecttype="custom" o:connectlocs="927,0;1078,36;1177,124;1236,230;1292,375;1809,1651;1871,1870;1806,2015;1649,2080;1556,2061;1492,2009;1439,1911;1398,1818;1307,1578;550,1578;464,1812;363,2022;217,2080;65,2018;0,1873;14,1785;58,1662;560,391;612,258;678,124;777,36;927,0" o:connectangles="0,0,0,0,0,0,0,0,0,0,0,0,0,0,0,0,0,0,0,0,0,0,0,0,0,0,0" textboxrect="0,0,187071,208026"/>
                </v:shape>
                <v:shape id="Shape 64" o:spid="_x0000_s1076" style="position:absolute;left:2;width:1723;height:2080;visibility:visible;mso-wrap-style:square;v-text-anchor:top" coordsize="172339,208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" path="m22352,v6858,,12319,2286,16510,6858c43180,11430,45212,18034,45212,26797r,66040l118237,12446v3937,-4064,7239,-7239,10160,-9271c131318,1143,135382,,140335,v6477,,11684,2032,15748,5842c160147,9778,162179,14477,162179,20065v,6478,-3175,12955,-9779,19178l105029,83312r53340,76453c163449,166115,167132,171576,169164,176022v2159,4445,3175,8890,3175,13080c172339,194183,170434,198627,166370,202438v-3937,3683,-9271,5588,-16002,5588c144399,208026,139319,206628,135509,204089v-3937,-2667,-7112,-6096,-9779,-10414c123063,189484,120904,185674,119126,182626l74422,112268,45212,141859r,39242c45212,189992,43180,196723,38862,201168v-4318,4571,-9779,6858,-16510,6858c18542,208026,14859,207010,11303,204977,7747,202946,4953,200151,2921,196469,1524,193801,762,190753,508,187198,254,183769,,178815,,172465l,26797c,18161,2032,11430,6096,6858,10033,2286,15494,,22352,xe" filled="f" strokecolor="#f9f9f9">
                  <v:path arrowok="t" o:connecttype="custom" o:connectlocs="223,0;389,69;452,268;452,928;1182,124;1284,32;1403,0;1560,58;1621,201;1524,392;1050,833;1583,1597;1691,1760;1723,1891;1663,2024;1503,2080;1355,2041;1257,1937;1191,1826;744,1123;452,1418;452,1811;389,2011;223,2080;113,2050;29,1964;5,1872;0,1724;0,268;61,69;223,0" o:connectangles="0,0,0,0,0,0,0,0,0,0,0,0,0,0,0,0,0,0,0,0,0,0,0,0,0,0,0,0,0,0,0" textboxrect="0,0,172339,208026"/>
                </v:shape>
                <w10:anchorlock/>
              </v:group>
            </w:pict>
          </mc:Fallback>
        </mc:AlternateContent>
      </w:r>
    </w:p>
    <w:p w14:paraId="669ECF1D" w14:textId="77777777" w:rsidR="00F45ECA" w:rsidRDefault="00F45ECA" w:rsidP="00CA6827">
      <w:pPr>
        <w:spacing w:after="200" w:line="240" w:lineRule="auto"/>
        <w:jc w:val="both"/>
        <w:rPr>
          <w:rFonts w:ascii="Book Antiqua" w:eastAsia="Times New Roman" w:hAnsi="Book Antiqua" w:cs="Times New Roman"/>
          <w:b/>
          <w:sz w:val="24"/>
          <w:szCs w:val="24"/>
        </w:rPr>
      </w:pPr>
    </w:p>
    <w:p w14:paraId="2B81CA24" w14:textId="6BB41EF9" w:rsidR="00F45ECA" w:rsidRDefault="00F45ECA" w:rsidP="00F45ECA">
      <w:pPr>
        <w:spacing w:after="0" w:line="240" w:lineRule="auto"/>
        <w:jc w:val="center"/>
        <w:rPr>
          <w:rStyle w:val="BookTitle"/>
          <w:sz w:val="24"/>
          <w:szCs w:val="24"/>
        </w:rPr>
      </w:pPr>
      <w:r>
        <w:rPr>
          <w:rStyle w:val="BookTitle"/>
          <w:sz w:val="24"/>
          <w:szCs w:val="24"/>
        </w:rPr>
        <w:t>121</w:t>
      </w:r>
      <w:r w:rsidRPr="00DB014C">
        <w:rPr>
          <w:rStyle w:val="BookTitle"/>
          <w:sz w:val="24"/>
          <w:szCs w:val="24"/>
        </w:rPr>
        <w:t>/</w:t>
      </w:r>
      <w:r w:rsidR="00B405F5">
        <w:rPr>
          <w:rStyle w:val="BookTitle"/>
          <w:sz w:val="24"/>
          <w:szCs w:val="24"/>
        </w:rPr>
        <w:t>1</w:t>
      </w:r>
    </w:p>
    <w:p w14:paraId="1919D1A1" w14:textId="2B63A084" w:rsidR="00F45ECA" w:rsidRPr="00DB014C" w:rsidRDefault="00F45ECA" w:rsidP="00F45ECA">
      <w:pPr>
        <w:spacing w:after="0" w:line="240" w:lineRule="auto"/>
        <w:jc w:val="center"/>
        <w:rPr>
          <w:rStyle w:val="BookTitle"/>
          <w:sz w:val="24"/>
          <w:szCs w:val="24"/>
        </w:rPr>
      </w:pPr>
      <w:r>
        <w:rPr>
          <w:noProof/>
        </w:rPr>
        <mc:AlternateContent>
          <mc:Choice Requires="wpg">
            <w:drawing>
              <wp:anchor distT="0" distB="0" distL="114300" distR="114300" simplePos="0" relativeHeight="251675136" behindDoc="0" locked="0" layoutInCell="1" allowOverlap="1" wp14:anchorId="561EBED5" wp14:editId="13E30B6A">
                <wp:simplePos x="0" y="0"/>
                <wp:positionH relativeFrom="column">
                  <wp:posOffset>363220</wp:posOffset>
                </wp:positionH>
                <wp:positionV relativeFrom="paragraph">
                  <wp:posOffset>65405</wp:posOffset>
                </wp:positionV>
                <wp:extent cx="1000760" cy="762635"/>
                <wp:effectExtent l="0" t="0" r="8890" b="0"/>
                <wp:wrapSquare wrapText="bothSides"/>
                <wp:docPr id="82"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760" cy="762635"/>
                          <a:chOff x="0" y="0"/>
                          <a:chExt cx="10006" cy="7627"/>
                        </a:xfrm>
                      </wpg:grpSpPr>
                      <wps:wsp>
                        <wps:cNvPr id="83" name="Rectangle 78"/>
                        <wps:cNvSpPr>
                          <a:spLocks noChangeArrowheads="1"/>
                        </wps:cNvSpPr>
                        <wps:spPr bwMode="auto">
                          <a:xfrm>
                            <a:off x="2565" y="0"/>
                            <a:ext cx="466" cy="1750"/>
                          </a:xfrm>
                          <a:prstGeom prst="rect">
                            <a:avLst/>
                          </a:prstGeom>
                          <a:noFill/>
                          <a:ln>
                            <a:noFill/>
                          </a:ln>
                        </wps:spPr>
                        <wps:txbx>
                          <w:txbxContent>
                            <w:p w14:paraId="31B81840" w14:textId="77777777" w:rsidR="00F45ECA" w:rsidRDefault="00F45ECA" w:rsidP="00F45ECA"/>
                          </w:txbxContent>
                        </wps:txbx>
                        <wps:bodyPr rot="0" vert="horz" wrap="square" lIns="0" tIns="0" rIns="0" bIns="0" anchor="t" anchorCtr="0" upright="1">
                          <a:noAutofit/>
                        </wps:bodyPr>
                      </wps:wsp>
                      <wps:wsp>
                        <wps:cNvPr id="84" name="Rectangle 79"/>
                        <wps:cNvSpPr>
                          <a:spLocks noChangeArrowheads="1"/>
                        </wps:cNvSpPr>
                        <wps:spPr bwMode="auto">
                          <a:xfrm>
                            <a:off x="3708" y="0"/>
                            <a:ext cx="466" cy="1750"/>
                          </a:xfrm>
                          <a:prstGeom prst="rect">
                            <a:avLst/>
                          </a:prstGeom>
                          <a:noFill/>
                          <a:ln>
                            <a:noFill/>
                          </a:ln>
                        </wps:spPr>
                        <wps:txbx>
                          <w:txbxContent>
                            <w:p w14:paraId="2062FE7F" w14:textId="77777777" w:rsidR="00F45ECA" w:rsidRDefault="00F45ECA" w:rsidP="00F45ECA"/>
                          </w:txbxContent>
                        </wps:txbx>
                        <wps:bodyPr rot="0" vert="horz" wrap="square" lIns="0" tIns="0" rIns="0" bIns="0" anchor="t" anchorCtr="0" upright="1">
                          <a:noAutofit/>
                        </wps:bodyPr>
                      </wps:wsp>
                      <wps:wsp>
                        <wps:cNvPr id="85" name="Rectangle 81"/>
                        <wps:cNvSpPr>
                          <a:spLocks noChangeArrowheads="1"/>
                        </wps:cNvSpPr>
                        <wps:spPr bwMode="auto">
                          <a:xfrm>
                            <a:off x="2565" y="1861"/>
                            <a:ext cx="466" cy="1751"/>
                          </a:xfrm>
                          <a:prstGeom prst="rect">
                            <a:avLst/>
                          </a:prstGeom>
                          <a:noFill/>
                          <a:ln>
                            <a:noFill/>
                          </a:ln>
                        </wps:spPr>
                        <wps:txbx>
                          <w:txbxContent>
                            <w:p w14:paraId="3563FF64" w14:textId="77777777" w:rsidR="00F45ECA" w:rsidRDefault="00F45ECA" w:rsidP="00F45ECA"/>
                          </w:txbxContent>
                        </wps:txbx>
                        <wps:bodyPr rot="0" vert="horz" wrap="square" lIns="0" tIns="0" rIns="0" bIns="0" anchor="t" anchorCtr="0" upright="1">
                          <a:noAutofit/>
                        </wps:bodyPr>
                      </wps:wsp>
                      <wps:wsp>
                        <wps:cNvPr id="86" name="Rectangle 82"/>
                        <wps:cNvSpPr>
                          <a:spLocks noChangeArrowheads="1"/>
                        </wps:cNvSpPr>
                        <wps:spPr bwMode="auto">
                          <a:xfrm>
                            <a:off x="3708" y="1861"/>
                            <a:ext cx="466" cy="1751"/>
                          </a:xfrm>
                          <a:prstGeom prst="rect">
                            <a:avLst/>
                          </a:prstGeom>
                          <a:noFill/>
                          <a:ln>
                            <a:noFill/>
                          </a:ln>
                        </wps:spPr>
                        <wps:txbx>
                          <w:txbxContent>
                            <w:p w14:paraId="14FC80D5" w14:textId="77777777" w:rsidR="00F45ECA" w:rsidRDefault="00F45ECA" w:rsidP="00F45ECA"/>
                          </w:txbxContent>
                        </wps:txbx>
                        <wps:bodyPr rot="0" vert="horz" wrap="square" lIns="0" tIns="0" rIns="0" bIns="0" anchor="t" anchorCtr="0" upright="1">
                          <a:noAutofit/>
                        </wps:bodyPr>
                      </wps:wsp>
                      <wps:wsp>
                        <wps:cNvPr id="87" name="Rectangle 85"/>
                        <wps:cNvSpPr>
                          <a:spLocks noChangeArrowheads="1"/>
                        </wps:cNvSpPr>
                        <wps:spPr bwMode="auto">
                          <a:xfrm>
                            <a:off x="2565" y="4787"/>
                            <a:ext cx="466" cy="1751"/>
                          </a:xfrm>
                          <a:prstGeom prst="rect">
                            <a:avLst/>
                          </a:prstGeom>
                          <a:noFill/>
                          <a:ln>
                            <a:noFill/>
                          </a:ln>
                        </wps:spPr>
                        <wps:txbx>
                          <w:txbxContent>
                            <w:p w14:paraId="7F0A840E" w14:textId="77777777" w:rsidR="00F45ECA" w:rsidRDefault="00F45ECA" w:rsidP="00F45ECA"/>
                          </w:txbxContent>
                        </wps:txbx>
                        <wps:bodyPr rot="0" vert="horz" wrap="square" lIns="0" tIns="0" rIns="0" bIns="0" anchor="t" anchorCtr="0" upright="1">
                          <a:noAutofit/>
                        </wps:bodyPr>
                      </wps:wsp>
                      <wps:wsp>
                        <wps:cNvPr id="88" name="Rectangle 86"/>
                        <wps:cNvSpPr>
                          <a:spLocks noChangeArrowheads="1"/>
                        </wps:cNvSpPr>
                        <wps:spPr bwMode="auto">
                          <a:xfrm>
                            <a:off x="3708" y="4787"/>
                            <a:ext cx="466" cy="1751"/>
                          </a:xfrm>
                          <a:prstGeom prst="rect">
                            <a:avLst/>
                          </a:prstGeom>
                          <a:noFill/>
                          <a:ln>
                            <a:noFill/>
                          </a:ln>
                        </wps:spPr>
                        <wps:txbx>
                          <w:txbxContent>
                            <w:p w14:paraId="2A397611" w14:textId="77777777" w:rsidR="00F45ECA" w:rsidRDefault="00F45ECA" w:rsidP="00F45ECA"/>
                          </w:txbxContent>
                        </wps:txbx>
                        <wps:bodyPr rot="0" vert="horz" wrap="square" lIns="0" tIns="0" rIns="0" bIns="0" anchor="t" anchorCtr="0" upright="1">
                          <a:noAutofit/>
                        </wps:bodyPr>
                      </wps:wsp>
                      <pic:pic xmlns:pic="http://schemas.openxmlformats.org/drawingml/2006/picture">
                        <pic:nvPicPr>
                          <pic:cNvPr id="89" name="Picture 202"/>
                          <pic:cNvPicPr>
                            <a:picLocks noChangeAspect="1" noChangeArrowheads="1"/>
                          </pic:cNvPicPr>
                        </pic:nvPicPr>
                        <pic:blipFill>
                          <a:blip r:embed="rId9"/>
                          <a:srcRect/>
                          <a:stretch>
                            <a:fillRect/>
                          </a:stretch>
                        </pic:blipFill>
                        <pic:spPr bwMode="auto">
                          <a:xfrm>
                            <a:off x="0" y="102"/>
                            <a:ext cx="10006" cy="7525"/>
                          </a:xfrm>
                          <a:prstGeom prst="rect">
                            <a:avLst/>
                          </a:prstGeom>
                          <a:noFill/>
                        </pic:spPr>
                      </pic:pic>
                    </wpg:wgp>
                  </a:graphicData>
                </a:graphic>
                <wp14:sizeRelH relativeFrom="page">
                  <wp14:pctWidth>0</wp14:pctWidth>
                </wp14:sizeRelH>
                <wp14:sizeRelV relativeFrom="page">
                  <wp14:pctHeight>0</wp14:pctHeight>
                </wp14:sizeRelV>
              </wp:anchor>
            </w:drawing>
          </mc:Choice>
          <mc:Fallback>
            <w:pict>
              <v:group w14:anchorId="561EBED5" id="Group 82" o:spid="_x0000_s1026" style="position:absolute;left:0;text-align:left;margin-left:28.6pt;margin-top:5.15pt;width:78.8pt;height:60.05pt;z-index:251675136" coordsize="10006,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">
                <v:rect id="Rectangle 78" o:spid="_x0000_s1027" style="position:absolute;left:2565;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PnwxQAAANsAAAAPAAAAZHJzL2Rvd25yZXYueG1sRI9Ba8JA&#10;FITvgv9heUJvurGC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AqJPnwxQAAANsAAAAP&#10;AAAAAAAAAAAAAAAAAAcCAABkcnMvZG93bnJldi54bWxQSwUGAAAAAAMAAwC3AAAA+QIAAAAA&#10;" filled="f" stroked="f">
                  <v:textbox inset="0,0,0,0">
                    <w:txbxContent>
                      <w:p w14:paraId="31B81840" w14:textId="77777777" w:rsidR="00F45ECA" w:rsidRDefault="00F45ECA" w:rsidP="00F45ECA"/>
                    </w:txbxContent>
                  </v:textbox>
                </v:rect>
                <v:rect id="Rectangle 79" o:spid="_x0000_s1028" style="position:absolute;left:3708;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WGExQAAANsAAAAPAAAAZHJzL2Rvd25yZXYueG1sRI9Ba8JA&#10;FITvgv9heUJvurGI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ClzWGExQAAANsAAAAP&#10;AAAAAAAAAAAAAAAAAAcCAABkcnMvZG93bnJldi54bWxQSwUGAAAAAAMAAwC3AAAA+QIAAAAA&#10;" filled="f" stroked="f">
                  <v:textbox inset="0,0,0,0">
                    <w:txbxContent>
                      <w:p w14:paraId="2062FE7F" w14:textId="77777777" w:rsidR="00F45ECA" w:rsidRDefault="00F45ECA" w:rsidP="00F45ECA"/>
                    </w:txbxContent>
                  </v:textbox>
                </v:rect>
                <v:rect id="Rectangle 81" o:spid="_x0000_s1029" style="position:absolute;left:2565;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" filled="f" stroked="f">
                  <v:textbox inset="0,0,0,0">
                    <w:txbxContent>
                      <w:p w14:paraId="3563FF64" w14:textId="77777777" w:rsidR="00F45ECA" w:rsidRDefault="00F45ECA" w:rsidP="00F45ECA"/>
                    </w:txbxContent>
                  </v:textbox>
                </v:rect>
                <v:rect id="Rectangle 82" o:spid="_x0000_s1030" style="position:absolute;left:3708;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" filled="f" stroked="f">
                  <v:textbox inset="0,0,0,0">
                    <w:txbxContent>
                      <w:p w14:paraId="14FC80D5" w14:textId="77777777" w:rsidR="00F45ECA" w:rsidRDefault="00F45ECA" w:rsidP="00F45ECA"/>
                    </w:txbxContent>
                  </v:textbox>
                </v:rect>
                <v:rect id="Rectangle 85" o:spid="_x0000_s1031" style="position:absolute;left:2565;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" filled="f" stroked="f">
                  <v:textbox inset="0,0,0,0">
                    <w:txbxContent>
                      <w:p w14:paraId="7F0A840E" w14:textId="77777777" w:rsidR="00F45ECA" w:rsidRDefault="00F45ECA" w:rsidP="00F45ECA"/>
                    </w:txbxContent>
                  </v:textbox>
                </v:rect>
                <v:rect id="Rectangle 86" o:spid="_x0000_s1032" style="position:absolute;left:3708;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" filled="f" stroked="f">
                  <v:textbox inset="0,0,0,0">
                    <w:txbxContent>
                      <w:p w14:paraId="2A397611" w14:textId="77777777" w:rsidR="00F45ECA" w:rsidRDefault="00F45ECA" w:rsidP="00F45ECA"/>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2" o:spid="_x0000_s1033" type="#_x0000_t75" style="position:absolute;top:102;width:10006;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">
                  <v:imagedata r:id="rId10" o:title=""/>
                </v:shape>
                <w10:wrap type="square"/>
              </v:group>
            </w:pict>
          </mc:Fallback>
        </mc:AlternateContent>
      </w:r>
      <w:r>
        <w:rPr>
          <w:noProof/>
        </w:rPr>
        <mc:AlternateContent>
          <mc:Choice Requires="wpg">
            <w:drawing>
              <wp:anchor distT="0" distB="0" distL="114300" distR="114300" simplePos="0" relativeHeight="251676160" behindDoc="0" locked="0" layoutInCell="1" allowOverlap="1" wp14:anchorId="748BC958" wp14:editId="7C05F57B">
                <wp:simplePos x="0" y="0"/>
                <wp:positionH relativeFrom="column">
                  <wp:posOffset>5494020</wp:posOffset>
                </wp:positionH>
                <wp:positionV relativeFrom="paragraph">
                  <wp:posOffset>45085</wp:posOffset>
                </wp:positionV>
                <wp:extent cx="1000760" cy="762635"/>
                <wp:effectExtent l="0" t="0" r="8890" b="0"/>
                <wp:wrapSquare wrapText="bothSides"/>
                <wp:docPr id="10556" name="Group 10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00760" cy="762635"/>
                          <a:chOff x="0" y="0"/>
                          <a:chExt cx="1000633" cy="762729"/>
                        </a:xfrm>
                      </wpg:grpSpPr>
                      <wps:wsp>
                        <wps:cNvPr id="90" name="Rectangle 78"/>
                        <wps:cNvSpPr/>
                        <wps:spPr>
                          <a:xfrm>
                            <a:off x="256540" y="0"/>
                            <a:ext cx="46619" cy="175095"/>
                          </a:xfrm>
                          <a:prstGeom prst="rect">
                            <a:avLst/>
                          </a:prstGeom>
                          <a:ln>
                            <a:noFill/>
                          </a:ln>
                        </wps:spPr>
                        <wps:txbx>
                          <w:txbxContent>
                            <w:p w14:paraId="511737E6" w14:textId="77777777" w:rsidR="00F45ECA" w:rsidRDefault="00F45ECA" w:rsidP="00F45ECA"/>
                          </w:txbxContent>
                        </wps:txbx>
                        <wps:bodyPr horzOverflow="overflow" vert="horz" lIns="0" tIns="0" rIns="0" bIns="0" rtlCol="0">
                          <a:noAutofit/>
                        </wps:bodyPr>
                      </wps:wsp>
                      <wps:wsp>
                        <wps:cNvPr id="91" name="Rectangle 79"/>
                        <wps:cNvSpPr/>
                        <wps:spPr>
                          <a:xfrm>
                            <a:off x="370840" y="0"/>
                            <a:ext cx="46619" cy="175095"/>
                          </a:xfrm>
                          <a:prstGeom prst="rect">
                            <a:avLst/>
                          </a:prstGeom>
                          <a:ln>
                            <a:noFill/>
                          </a:ln>
                        </wps:spPr>
                        <wps:txbx>
                          <w:txbxContent>
                            <w:p w14:paraId="5A020689" w14:textId="77777777" w:rsidR="00F45ECA" w:rsidRDefault="00F45ECA" w:rsidP="00F45ECA"/>
                          </w:txbxContent>
                        </wps:txbx>
                        <wps:bodyPr horzOverflow="overflow" vert="horz" lIns="0" tIns="0" rIns="0" bIns="0" rtlCol="0">
                          <a:noAutofit/>
                        </wps:bodyPr>
                      </wps:wsp>
                      <wps:wsp>
                        <wps:cNvPr id="92" name="Rectangle 81"/>
                        <wps:cNvSpPr/>
                        <wps:spPr>
                          <a:xfrm>
                            <a:off x="256540" y="186182"/>
                            <a:ext cx="46619" cy="175095"/>
                          </a:xfrm>
                          <a:prstGeom prst="rect">
                            <a:avLst/>
                          </a:prstGeom>
                          <a:ln>
                            <a:noFill/>
                          </a:ln>
                        </wps:spPr>
                        <wps:txbx>
                          <w:txbxContent>
                            <w:p w14:paraId="0DAC87FD" w14:textId="77777777" w:rsidR="00F45ECA" w:rsidRDefault="00F45ECA" w:rsidP="00F45ECA"/>
                          </w:txbxContent>
                        </wps:txbx>
                        <wps:bodyPr horzOverflow="overflow" vert="horz" lIns="0" tIns="0" rIns="0" bIns="0" rtlCol="0">
                          <a:noAutofit/>
                        </wps:bodyPr>
                      </wps:wsp>
                      <wps:wsp>
                        <wps:cNvPr id="93" name="Rectangle 82"/>
                        <wps:cNvSpPr/>
                        <wps:spPr>
                          <a:xfrm>
                            <a:off x="370840" y="186182"/>
                            <a:ext cx="46619" cy="175095"/>
                          </a:xfrm>
                          <a:prstGeom prst="rect">
                            <a:avLst/>
                          </a:prstGeom>
                          <a:ln>
                            <a:noFill/>
                          </a:ln>
                        </wps:spPr>
                        <wps:txbx>
                          <w:txbxContent>
                            <w:p w14:paraId="5757B3D5" w14:textId="77777777" w:rsidR="00F45ECA" w:rsidRDefault="00F45ECA" w:rsidP="00F45ECA"/>
                          </w:txbxContent>
                        </wps:txbx>
                        <wps:bodyPr horzOverflow="overflow" vert="horz" lIns="0" tIns="0" rIns="0" bIns="0" rtlCol="0">
                          <a:noAutofit/>
                        </wps:bodyPr>
                      </wps:wsp>
                      <wps:wsp>
                        <wps:cNvPr id="94" name="Rectangle 85"/>
                        <wps:cNvSpPr/>
                        <wps:spPr>
                          <a:xfrm>
                            <a:off x="256540" y="478790"/>
                            <a:ext cx="46619" cy="175095"/>
                          </a:xfrm>
                          <a:prstGeom prst="rect">
                            <a:avLst/>
                          </a:prstGeom>
                          <a:ln>
                            <a:noFill/>
                          </a:ln>
                        </wps:spPr>
                        <wps:txbx>
                          <w:txbxContent>
                            <w:p w14:paraId="7EFB3920" w14:textId="77777777" w:rsidR="00F45ECA" w:rsidRDefault="00F45ECA" w:rsidP="00F45ECA"/>
                          </w:txbxContent>
                        </wps:txbx>
                        <wps:bodyPr horzOverflow="overflow" vert="horz" lIns="0" tIns="0" rIns="0" bIns="0" rtlCol="0">
                          <a:noAutofit/>
                        </wps:bodyPr>
                      </wps:wsp>
                      <wps:wsp>
                        <wps:cNvPr id="95" name="Rectangle 86"/>
                        <wps:cNvSpPr/>
                        <wps:spPr>
                          <a:xfrm>
                            <a:off x="370840" y="478790"/>
                            <a:ext cx="46619" cy="175095"/>
                          </a:xfrm>
                          <a:prstGeom prst="rect">
                            <a:avLst/>
                          </a:prstGeom>
                          <a:ln>
                            <a:noFill/>
                          </a:ln>
                        </wps:spPr>
                        <wps:txbx>
                          <w:txbxContent>
                            <w:p w14:paraId="4781BDB1" w14:textId="77777777" w:rsidR="00F45ECA" w:rsidRDefault="00F45ECA" w:rsidP="00F45ECA"/>
                          </w:txbxContent>
                        </wps:txbx>
                        <wps:bodyPr horzOverflow="overflow" vert="horz" lIns="0" tIns="0" rIns="0" bIns="0" rtlCol="0">
                          <a:noAutofit/>
                        </wps:bodyPr>
                      </wps:wsp>
                      <pic:pic xmlns:pic="http://schemas.openxmlformats.org/drawingml/2006/picture">
                        <pic:nvPicPr>
                          <pic:cNvPr id="202" name="Picture 202"/>
                          <pic:cNvPicPr/>
                        </pic:nvPicPr>
                        <pic:blipFill>
                          <a:blip r:embed="rId9"/>
                          <a:stretch>
                            <a:fillRect/>
                          </a:stretch>
                        </pic:blipFill>
                        <pic:spPr>
                          <a:xfrm>
                            <a:off x="0" y="10254"/>
                            <a:ext cx="1000633" cy="752475"/>
                          </a:xfrm>
                          <a:prstGeom prst="rect">
                            <a:avLst/>
                          </a:prstGeom>
                        </pic:spPr>
                      </pic:pic>
                    </wpg:wgp>
                  </a:graphicData>
                </a:graphic>
                <wp14:sizeRelH relativeFrom="page">
                  <wp14:pctWidth>0</wp14:pctWidth>
                </wp14:sizeRelH>
                <wp14:sizeRelV relativeFrom="page">
                  <wp14:pctHeight>0</wp14:pctHeight>
                </wp14:sizeRelV>
              </wp:anchor>
            </w:drawing>
          </mc:Choice>
          <mc:Fallback>
            <w:pict>
              <v:group w14:anchorId="748BC958" id="Group 10556" o:spid="_x0000_s1034" style="position:absolute;left:0;text-align:left;margin-left:432.6pt;margin-top:3.55pt;width:78.8pt;height:60.05pt;z-index:251676160" coordsize="10006,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">
                <v:rect id="Rectangle 78" o:spid="_x0000_s1035" style="position:absolute;left:2565;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" filled="f" stroked="f">
                  <v:textbox inset="0,0,0,0">
                    <w:txbxContent>
                      <w:p w14:paraId="511737E6" w14:textId="77777777" w:rsidR="00F45ECA" w:rsidRDefault="00F45ECA" w:rsidP="00F45ECA"/>
                    </w:txbxContent>
                  </v:textbox>
                </v:rect>
                <v:rect id="Rectangle 79" o:spid="_x0000_s1036" style="position:absolute;left:3708;width:466;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" filled="f" stroked="f">
                  <v:textbox inset="0,0,0,0">
                    <w:txbxContent>
                      <w:p w14:paraId="5A020689" w14:textId="77777777" w:rsidR="00F45ECA" w:rsidRDefault="00F45ECA" w:rsidP="00F45ECA"/>
                    </w:txbxContent>
                  </v:textbox>
                </v:rect>
                <v:rect id="Rectangle 81" o:spid="_x0000_s1037" style="position:absolute;left:2565;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" filled="f" stroked="f">
                  <v:textbox inset="0,0,0,0">
                    <w:txbxContent>
                      <w:p w14:paraId="0DAC87FD" w14:textId="77777777" w:rsidR="00F45ECA" w:rsidRDefault="00F45ECA" w:rsidP="00F45ECA"/>
                    </w:txbxContent>
                  </v:textbox>
                </v:rect>
                <v:rect id="Rectangle 82" o:spid="_x0000_s1038" style="position:absolute;left:3708;top:1861;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8twwAAANsAAAAPAAAAZHJzL2Rvd25yZXYueG1sRI9Bi8Iw&#10;FITvgv8hPMGbpq4g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r/1vLcMAAADbAAAADwAA&#10;AAAAAAAAAAAAAAAHAgAAZHJzL2Rvd25yZXYueG1sUEsFBgAAAAADAAMAtwAAAPcCAAAAAA==&#10;" filled="f" stroked="f">
                  <v:textbox inset="0,0,0,0">
                    <w:txbxContent>
                      <w:p w14:paraId="5757B3D5" w14:textId="77777777" w:rsidR="00F45ECA" w:rsidRDefault="00F45ECA" w:rsidP="00F45ECA"/>
                    </w:txbxContent>
                  </v:textbox>
                </v:rect>
                <v:rect id="Rectangle 85" o:spid="_x0000_s1039" style="position:absolute;left:2565;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PdZwwAAANsAAAAPAAAAZHJzL2Rvd25yZXYueG1sRI9Bi8Iw&#10;FITvgv8hPMGbpi4i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IBT3WcMAAADbAAAADwAA&#10;AAAAAAAAAAAAAAAHAgAAZHJzL2Rvd25yZXYueG1sUEsFBgAAAAADAAMAtwAAAPcCAAAAAA==&#10;" filled="f" stroked="f">
                  <v:textbox inset="0,0,0,0">
                    <w:txbxContent>
                      <w:p w14:paraId="7EFB3920" w14:textId="77777777" w:rsidR="00F45ECA" w:rsidRDefault="00F45ECA" w:rsidP="00F45ECA"/>
                    </w:txbxContent>
                  </v:textbox>
                </v:rect>
                <v:rect id="Rectangle 86" o:spid="_x0000_s1040" style="position:absolute;left:3708;top:4787;width:466;height:1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" filled="f" stroked="f">
                  <v:textbox inset="0,0,0,0">
                    <w:txbxContent>
                      <w:p w14:paraId="4781BDB1" w14:textId="77777777" w:rsidR="00F45ECA" w:rsidRDefault="00F45ECA" w:rsidP="00F45ECA"/>
                    </w:txbxContent>
                  </v:textbox>
                </v:rect>
                <v:shape id="Picture 202" o:spid="_x0000_s1041" type="#_x0000_t75" style="position:absolute;top:102;width:10006;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">
                  <v:imagedata r:id="rId10" o:title=""/>
                </v:shape>
                <w10:wrap type="square"/>
              </v:group>
            </w:pict>
          </mc:Fallback>
        </mc:AlternateContent>
      </w:r>
      <w:r>
        <w:rPr>
          <w:rStyle w:val="BookTitle"/>
          <w:sz w:val="24"/>
          <w:szCs w:val="24"/>
        </w:rPr>
        <w:t>MATHS</w:t>
      </w:r>
    </w:p>
    <w:p w14:paraId="0E8BBDF8" w14:textId="547162F3" w:rsidR="00F45ECA" w:rsidRPr="00DB014C" w:rsidRDefault="00F45ECA" w:rsidP="00F45ECA">
      <w:pPr>
        <w:spacing w:after="0" w:line="240" w:lineRule="auto"/>
        <w:jc w:val="center"/>
        <w:rPr>
          <w:rStyle w:val="BookTitle"/>
          <w:sz w:val="24"/>
          <w:szCs w:val="24"/>
        </w:rPr>
      </w:pPr>
      <w:r w:rsidRPr="00DB014C">
        <w:rPr>
          <w:rStyle w:val="BookTitle"/>
          <w:sz w:val="24"/>
          <w:szCs w:val="24"/>
        </w:rPr>
        <w:t xml:space="preserve">Paper </w:t>
      </w:r>
      <w:r w:rsidR="00B405F5">
        <w:rPr>
          <w:rStyle w:val="BookTitle"/>
          <w:sz w:val="24"/>
          <w:szCs w:val="24"/>
        </w:rPr>
        <w:t>1</w:t>
      </w:r>
    </w:p>
    <w:p w14:paraId="22039A94" w14:textId="77777777" w:rsidR="00F45ECA" w:rsidRPr="006F283B" w:rsidRDefault="00F45ECA" w:rsidP="00F45ECA">
      <w:pPr>
        <w:spacing w:after="0" w:line="240" w:lineRule="auto"/>
        <w:jc w:val="center"/>
        <w:rPr>
          <w:rFonts w:ascii="Book Antiqua" w:hAnsi="Book Antiqua" w:cs="Times New Roman"/>
          <w:b/>
        </w:rPr>
      </w:pPr>
      <w:r w:rsidRPr="00DB014C">
        <w:rPr>
          <w:rStyle w:val="BookTitle"/>
          <w:sz w:val="24"/>
          <w:szCs w:val="24"/>
        </w:rPr>
        <w:t>Time: 2</w:t>
      </w:r>
      <w:r>
        <w:rPr>
          <w:rStyle w:val="BookTitle"/>
          <w:sz w:val="24"/>
          <w:szCs w:val="24"/>
        </w:rPr>
        <w:t xml:space="preserve"> 1/2</w:t>
      </w:r>
      <w:r w:rsidRPr="00DB014C">
        <w:rPr>
          <w:rStyle w:val="BookTitle"/>
          <w:sz w:val="24"/>
          <w:szCs w:val="24"/>
        </w:rPr>
        <w:t xml:space="preserve"> hours</w:t>
      </w:r>
    </w:p>
    <w:p w14:paraId="7F4DDE2D" w14:textId="77777777" w:rsidR="00F45ECA" w:rsidRPr="006F283B" w:rsidRDefault="00F45ECA" w:rsidP="00F45ECA">
      <w:pPr>
        <w:spacing w:after="0" w:line="240" w:lineRule="auto"/>
        <w:jc w:val="center"/>
        <w:rPr>
          <w:rFonts w:ascii="Book Antiqua" w:hAnsi="Book Antiqua" w:cs="Times New Roman"/>
          <w:b/>
        </w:rPr>
      </w:pPr>
    </w:p>
    <w:p w14:paraId="40BCE060" w14:textId="77777777" w:rsidR="00F45ECA" w:rsidRDefault="00F45ECA" w:rsidP="00CA6827">
      <w:pPr>
        <w:spacing w:after="200" w:line="240" w:lineRule="auto"/>
        <w:jc w:val="both"/>
        <w:rPr>
          <w:rFonts w:ascii="Book Antiqua" w:eastAsia="Times New Roman" w:hAnsi="Book Antiqua" w:cs="Times New Roman"/>
          <w:b/>
          <w:sz w:val="24"/>
          <w:szCs w:val="24"/>
        </w:rPr>
      </w:pPr>
    </w:p>
    <w:p w14:paraId="62E07E53" w14:textId="77777777" w:rsidR="00F45ECA" w:rsidRPr="00F45ECA" w:rsidRDefault="00F45ECA" w:rsidP="00F45ECA">
      <w:pPr>
        <w:spacing w:before="240" w:after="200" w:line="240" w:lineRule="auto"/>
        <w:jc w:val="both"/>
        <w:rPr>
          <w:rFonts w:ascii="Book Antiqua" w:eastAsia="Times New Roman" w:hAnsi="Book Antiqua" w:cs="Times New Roman"/>
          <w:b/>
          <w:sz w:val="24"/>
          <w:szCs w:val="24"/>
          <w:u w:val="single"/>
        </w:rPr>
      </w:pPr>
    </w:p>
    <w:p w14:paraId="2BB3BB46" w14:textId="77777777" w:rsidR="00F45ECA" w:rsidRPr="006672F6" w:rsidRDefault="00F45ECA" w:rsidP="00F45ECA">
      <w:pPr>
        <w:pStyle w:val="NormalWeb"/>
        <w:spacing w:before="0" w:beforeAutospacing="0" w:after="0" w:afterAutospacing="0"/>
        <w:jc w:val="center"/>
        <w:rPr>
          <w:sz w:val="28"/>
          <w:szCs w:val="28"/>
        </w:rPr>
      </w:pPr>
      <w:r w:rsidRPr="006672F6">
        <w:rPr>
          <w:b/>
          <w:bCs/>
          <w:color w:val="000000"/>
          <w:sz w:val="28"/>
          <w:szCs w:val="28"/>
        </w:rPr>
        <w:t>2021 TRIAL 3 OCT/N0VEMBER INTERNAL EXAMINATION</w:t>
      </w:r>
    </w:p>
    <w:p w14:paraId="29242B39" w14:textId="77777777" w:rsidR="00F45ECA" w:rsidRDefault="00F45ECA" w:rsidP="00F45ECA">
      <w:pPr>
        <w:spacing w:after="0" w:line="360" w:lineRule="auto"/>
        <w:jc w:val="center"/>
        <w:rPr>
          <w:rFonts w:ascii="Book Antiqua" w:hAnsi="Book Antiqua" w:cs="Times New Roman"/>
          <w:b/>
          <w:i/>
          <w:sz w:val="28"/>
        </w:rPr>
      </w:pPr>
    </w:p>
    <w:p w14:paraId="76BBE7DD" w14:textId="21B49418" w:rsidR="00F45ECA" w:rsidRDefault="00F45ECA" w:rsidP="00F45ECA">
      <w:pPr>
        <w:spacing w:after="0" w:line="360" w:lineRule="auto"/>
        <w:jc w:val="center"/>
        <w:rPr>
          <w:rFonts w:ascii="Book Antiqua" w:hAnsi="Book Antiqua" w:cs="Times New Roman"/>
          <w:b/>
          <w:i/>
          <w:sz w:val="28"/>
        </w:rPr>
      </w:pPr>
      <w:r w:rsidRPr="006F283B">
        <w:rPr>
          <w:rFonts w:ascii="Book Antiqua" w:hAnsi="Book Antiqua" w:cs="Times New Roman"/>
          <w:b/>
          <w:i/>
          <w:sz w:val="28"/>
        </w:rPr>
        <w:t>Kenya Certificate of Secondary Education (K.C.S.E.)</w:t>
      </w:r>
    </w:p>
    <w:p w14:paraId="03677D8D" w14:textId="77777777" w:rsidR="00F45ECA" w:rsidRPr="005628D4" w:rsidRDefault="00F45ECA" w:rsidP="00F45ECA">
      <w:pPr>
        <w:spacing w:line="360" w:lineRule="auto"/>
        <w:ind w:left="6480" w:hanging="6480"/>
        <w:rPr>
          <w:rFonts w:ascii="Times New Roman" w:hAnsi="Times New Roman"/>
          <w:b/>
          <w:sz w:val="24"/>
          <w:szCs w:val="24"/>
        </w:rPr>
      </w:pPr>
      <w:r w:rsidRPr="005628D4">
        <w:rPr>
          <w:rFonts w:ascii="Times New Roman" w:hAnsi="Times New Roman"/>
          <w:b/>
          <w:sz w:val="24"/>
          <w:szCs w:val="24"/>
        </w:rPr>
        <w:t>Name……………………………………………………….              Adm No……………….</w:t>
      </w:r>
    </w:p>
    <w:p w14:paraId="34482E7D" w14:textId="77777777" w:rsidR="00F45ECA" w:rsidRPr="005628D4" w:rsidRDefault="00F45ECA" w:rsidP="00F45ECA">
      <w:pPr>
        <w:tabs>
          <w:tab w:val="left" w:pos="6840"/>
        </w:tabs>
        <w:spacing w:line="360" w:lineRule="auto"/>
        <w:rPr>
          <w:rFonts w:ascii="Times New Roman" w:hAnsi="Times New Roman"/>
          <w:b/>
          <w:sz w:val="24"/>
          <w:szCs w:val="24"/>
        </w:rPr>
      </w:pPr>
      <w:r w:rsidRPr="005628D4">
        <w:rPr>
          <w:rFonts w:ascii="Times New Roman" w:hAnsi="Times New Roman"/>
          <w:b/>
          <w:sz w:val="24"/>
          <w:szCs w:val="24"/>
        </w:rPr>
        <w:t>Stream……………………………………………</w:t>
      </w:r>
      <w:r>
        <w:rPr>
          <w:rFonts w:ascii="Times New Roman" w:hAnsi="Times New Roman"/>
          <w:b/>
          <w:sz w:val="24"/>
          <w:szCs w:val="24"/>
        </w:rPr>
        <w:t>……….</w:t>
      </w:r>
      <w:r w:rsidRPr="005628D4">
        <w:rPr>
          <w:rFonts w:ascii="Times New Roman" w:hAnsi="Times New Roman"/>
          <w:b/>
          <w:sz w:val="24"/>
          <w:szCs w:val="24"/>
        </w:rPr>
        <w:t xml:space="preserve">               Date ………………………….</w:t>
      </w:r>
    </w:p>
    <w:p w14:paraId="4B30B2AB" w14:textId="6F455DF7" w:rsidR="00CA6827" w:rsidRPr="00F45ECA" w:rsidRDefault="00F45ECA" w:rsidP="00F45ECA">
      <w:pPr>
        <w:spacing w:line="720" w:lineRule="auto"/>
        <w:jc w:val="both"/>
        <w:rPr>
          <w:rFonts w:ascii="Book Antiqua" w:hAnsi="Book Antiqua"/>
          <w:b/>
          <w:sz w:val="24"/>
          <w:szCs w:val="24"/>
        </w:rPr>
      </w:pPr>
      <w:r>
        <w:rPr>
          <w:rFonts w:ascii="Times New Roman" w:hAnsi="Times New Roman"/>
          <w:b/>
          <w:sz w:val="24"/>
          <w:szCs w:val="24"/>
        </w:rPr>
        <w:t xml:space="preserve">Sign </w:t>
      </w:r>
      <w:r>
        <w:rPr>
          <w:rFonts w:ascii="Times New Roman" w:hAnsi="Times New Roman"/>
          <w:b/>
          <w:sz w:val="24"/>
          <w:szCs w:val="24"/>
        </w:rPr>
        <w:tab/>
        <w:t>..................................................................................</w:t>
      </w:r>
      <w:r w:rsidR="00CA6827">
        <w:rPr>
          <w:rFonts w:ascii="Book Antiqua" w:eastAsia="Times New Roman" w:hAnsi="Book Antiqua" w:cs="Times New Roman"/>
          <w:b/>
          <w:sz w:val="24"/>
          <w:szCs w:val="24"/>
        </w:rPr>
        <w:tab/>
      </w:r>
      <w:r w:rsidR="00CA6827">
        <w:rPr>
          <w:rFonts w:ascii="Book Antiqua" w:eastAsia="Times New Roman" w:hAnsi="Book Antiqua" w:cs="Times New Roman"/>
          <w:b/>
          <w:sz w:val="24"/>
          <w:szCs w:val="24"/>
        </w:rPr>
        <w:tab/>
      </w:r>
    </w:p>
    <w:p w14:paraId="61D83382" w14:textId="148847A1" w:rsidR="00CA6827" w:rsidRPr="00CA6827" w:rsidRDefault="00CA6827" w:rsidP="00CA6827">
      <w:pPr>
        <w:spacing w:after="200" w:line="240" w:lineRule="auto"/>
        <w:ind w:left="6480" w:firstLine="720"/>
        <w:jc w:val="both"/>
        <w:rPr>
          <w:rFonts w:ascii="Book Antiqua" w:eastAsia="Times New Roman" w:hAnsi="Book Antiqua" w:cs="Times New Roman"/>
          <w:b/>
          <w:sz w:val="36"/>
          <w:szCs w:val="36"/>
        </w:rPr>
      </w:pPr>
      <w:r w:rsidRPr="00CA6827">
        <w:rPr>
          <w:rFonts w:ascii="Book Antiqua" w:eastAsia="Times New Roman" w:hAnsi="Book Antiqua" w:cs="Times New Roman"/>
          <w:b/>
          <w:sz w:val="36"/>
          <w:szCs w:val="36"/>
        </w:rPr>
        <w:t>GRAND TOTAL</w:t>
      </w:r>
    </w:p>
    <w:p w14:paraId="3E3CF53E" w14:textId="7C42997F" w:rsidR="00CA6827" w:rsidRPr="00CA6827" w:rsidRDefault="00CA6827" w:rsidP="00CA6827">
      <w:pPr>
        <w:spacing w:after="0" w:line="240" w:lineRule="auto"/>
        <w:jc w:val="both"/>
        <w:rPr>
          <w:rFonts w:ascii="Book Antiqua" w:eastAsia="Times New Roman" w:hAnsi="Book Antiqua" w:cs="Times New Roman"/>
          <w:b/>
          <w:sz w:val="24"/>
          <w:szCs w:val="24"/>
        </w:rPr>
      </w:pPr>
      <w:r>
        <w:rPr>
          <w:rFonts w:ascii="Book Antiqua" w:eastAsia="Times New Roman" w:hAnsi="Book Antiqua" w:cs="Times New Roman"/>
          <w:b/>
          <w:noProof/>
          <w:sz w:val="24"/>
          <w:szCs w:val="24"/>
        </w:rPr>
        <mc:AlternateContent>
          <mc:Choice Requires="wps">
            <w:drawing>
              <wp:anchor distT="0" distB="0" distL="114300" distR="114300" simplePos="0" relativeHeight="251671040" behindDoc="0" locked="0" layoutInCell="1" allowOverlap="1" wp14:anchorId="5C15B68F" wp14:editId="1281B1A2">
                <wp:simplePos x="0" y="0"/>
                <wp:positionH relativeFrom="column">
                  <wp:posOffset>4295775</wp:posOffset>
                </wp:positionH>
                <wp:positionV relativeFrom="paragraph">
                  <wp:posOffset>83820</wp:posOffset>
                </wp:positionV>
                <wp:extent cx="2000250" cy="1095375"/>
                <wp:effectExtent l="0" t="0" r="19050" b="28575"/>
                <wp:wrapNone/>
                <wp:docPr id="3" name="Oval 3"/>
                <wp:cNvGraphicFramePr/>
                <a:graphic xmlns:a="http://schemas.openxmlformats.org/drawingml/2006/main">
                  <a:graphicData uri="http://schemas.microsoft.com/office/word/2010/wordprocessingShape">
                    <wps:wsp>
                      <wps:cNvSpPr/>
                      <wps:spPr>
                        <a:xfrm>
                          <a:off x="0" y="0"/>
                          <a:ext cx="2000250" cy="1095375"/>
                        </a:xfrm>
                        <a:prstGeom prst="ellipse">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72A3BBB" id="Oval 3" o:spid="_x0000_s1026" style="position:absolute;margin-left:338.25pt;margin-top:6.6pt;width:157.5pt;height:86.2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" filled="f" strokecolor="black [3200]"/>
            </w:pict>
          </mc:Fallback>
        </mc:AlternateContent>
      </w:r>
      <w:r w:rsidRPr="00CA6827">
        <w:rPr>
          <w:rFonts w:ascii="Book Antiqua" w:eastAsia="Times New Roman" w:hAnsi="Book Antiqua" w:cs="Times New Roman"/>
          <w:b/>
          <w:sz w:val="24"/>
          <w:szCs w:val="24"/>
        </w:rPr>
        <w:t>MATHEMATICS</w:t>
      </w:r>
    </w:p>
    <w:p w14:paraId="43991E65" w14:textId="6B88DAE6" w:rsidR="00CA6827" w:rsidRPr="00CA6827" w:rsidRDefault="00CA6827" w:rsidP="00CA6827">
      <w:pPr>
        <w:tabs>
          <w:tab w:val="left" w:pos="6076"/>
        </w:tabs>
        <w:spacing w:after="0" w:line="240" w:lineRule="auto"/>
        <w:jc w:val="both"/>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PAPER </w:t>
      </w:r>
      <w:r>
        <w:rPr>
          <w:rFonts w:ascii="Book Antiqua" w:eastAsia="Times New Roman" w:hAnsi="Book Antiqua" w:cs="Times New Roman"/>
          <w:b/>
          <w:sz w:val="24"/>
          <w:szCs w:val="24"/>
        </w:rPr>
        <w:t>1</w:t>
      </w:r>
      <w:r w:rsidRPr="00CA6827">
        <w:rPr>
          <w:rFonts w:ascii="Book Antiqua" w:eastAsia="Times New Roman" w:hAnsi="Book Antiqua" w:cs="Times New Roman"/>
          <w:b/>
          <w:sz w:val="24"/>
          <w:szCs w:val="24"/>
        </w:rPr>
        <w:tab/>
      </w:r>
    </w:p>
    <w:p w14:paraId="642FDE7B" w14:textId="2AB7B224" w:rsidR="00CA6827" w:rsidRPr="00CA6827" w:rsidRDefault="00F45ECA" w:rsidP="00CA6827">
      <w:pPr>
        <w:spacing w:after="0" w:line="240" w:lineRule="auto"/>
        <w:jc w:val="both"/>
        <w:rPr>
          <w:rFonts w:ascii="Book Antiqua" w:eastAsia="Times New Roman" w:hAnsi="Book Antiqua" w:cs="Times New Roman"/>
          <w:b/>
          <w:sz w:val="24"/>
          <w:szCs w:val="24"/>
        </w:rPr>
      </w:pPr>
      <w:r>
        <w:rPr>
          <w:rFonts w:ascii="Book Antiqua" w:eastAsia="Times New Roman" w:hAnsi="Book Antiqua" w:cs="Times New Roman"/>
          <w:b/>
          <w:sz w:val="24"/>
          <w:szCs w:val="24"/>
        </w:rPr>
        <w:t>OCT/NOVEMBER</w:t>
      </w:r>
      <w:r w:rsidR="00CA6827" w:rsidRPr="00CA6827">
        <w:rPr>
          <w:rFonts w:ascii="Book Antiqua" w:eastAsia="Times New Roman" w:hAnsi="Book Antiqua" w:cs="Times New Roman"/>
          <w:b/>
          <w:sz w:val="24"/>
          <w:szCs w:val="24"/>
        </w:rPr>
        <w:t>- 2021</w:t>
      </w:r>
    </w:p>
    <w:p w14:paraId="1B771410" w14:textId="77777777" w:rsidR="00CA6827" w:rsidRPr="00CA6827" w:rsidRDefault="00CA6827" w:rsidP="00CA6827">
      <w:pPr>
        <w:spacing w:after="0" w:line="240" w:lineRule="auto"/>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TIME: 2</w:t>
      </w:r>
      <w:r w:rsidRPr="00CA6827">
        <w:rPr>
          <w:rFonts w:ascii="Book Antiqua" w:eastAsia="Times New Roman" w:hAnsi="Book Antiqua" w:cs="Times New Roman"/>
          <w:b/>
          <w:sz w:val="24"/>
          <w:szCs w:val="24"/>
          <w:vertAlign w:val="superscript"/>
        </w:rPr>
        <w:t xml:space="preserve"> </w:t>
      </w:r>
      <w:r w:rsidRPr="00CA6827">
        <w:rPr>
          <w:rFonts w:ascii="Book Antiqua" w:eastAsia="Times New Roman" w:hAnsi="Book Antiqua" w:cs="Times New Roman"/>
          <w:b/>
          <w:sz w:val="24"/>
          <w:szCs w:val="24"/>
        </w:rPr>
        <w:t>½ HOURS</w:t>
      </w:r>
    </w:p>
    <w:p w14:paraId="42497B8F"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1815FD4F"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1EA389CE"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76D61F2F" w14:textId="77777777" w:rsidR="00CA6827" w:rsidRPr="00CA6827" w:rsidRDefault="00CA6827" w:rsidP="00CA6827">
      <w:pPr>
        <w:spacing w:after="0" w:line="240" w:lineRule="auto"/>
        <w:jc w:val="center"/>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Mathematics </w:t>
      </w:r>
    </w:p>
    <w:p w14:paraId="0F7740B8" w14:textId="0168C70E" w:rsidR="00CA6827" w:rsidRPr="00CA6827" w:rsidRDefault="00CA6827" w:rsidP="00CA6827">
      <w:pPr>
        <w:spacing w:after="0" w:line="240" w:lineRule="auto"/>
        <w:jc w:val="center"/>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Paper </w:t>
      </w:r>
      <w:r>
        <w:rPr>
          <w:rFonts w:ascii="Book Antiqua" w:eastAsia="Times New Roman" w:hAnsi="Book Antiqua" w:cs="Times New Roman"/>
          <w:b/>
          <w:sz w:val="24"/>
          <w:szCs w:val="24"/>
        </w:rPr>
        <w:t>1</w:t>
      </w:r>
    </w:p>
    <w:p w14:paraId="6CFA99F3" w14:textId="77777777" w:rsidR="00CA6827" w:rsidRPr="00CA6827" w:rsidRDefault="00CA6827" w:rsidP="00CA6827">
      <w:pPr>
        <w:spacing w:after="0" w:line="240" w:lineRule="auto"/>
        <w:jc w:val="center"/>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 2</w:t>
      </w:r>
      <w:r w:rsidRPr="00CA6827">
        <w:rPr>
          <w:rFonts w:ascii="Book Antiqua" w:eastAsia="Times New Roman" w:hAnsi="Book Antiqua" w:cs="Times New Roman"/>
          <w:b/>
          <w:sz w:val="24"/>
          <w:szCs w:val="24"/>
          <w:vertAlign w:val="superscript"/>
        </w:rPr>
        <w:t>1</w:t>
      </w:r>
      <w:r w:rsidRPr="00CA6827">
        <w:rPr>
          <w:rFonts w:ascii="Book Antiqua" w:eastAsia="Times New Roman" w:hAnsi="Book Antiqua" w:cs="Times New Roman"/>
          <w:b/>
          <w:sz w:val="24"/>
          <w:szCs w:val="24"/>
        </w:rPr>
        <w:t>/</w:t>
      </w:r>
      <w:r w:rsidRPr="00CA6827">
        <w:rPr>
          <w:rFonts w:ascii="Book Antiqua" w:eastAsia="Times New Roman" w:hAnsi="Book Antiqua" w:cs="Times New Roman"/>
          <w:b/>
          <w:sz w:val="24"/>
          <w:szCs w:val="24"/>
          <w:vertAlign w:val="subscript"/>
        </w:rPr>
        <w:t>2</w:t>
      </w:r>
      <w:r w:rsidRPr="00CA6827">
        <w:rPr>
          <w:rFonts w:ascii="Book Antiqua" w:eastAsia="Times New Roman" w:hAnsi="Book Antiqua" w:cs="Times New Roman"/>
          <w:b/>
          <w:sz w:val="24"/>
          <w:szCs w:val="24"/>
        </w:rPr>
        <w:t xml:space="preserve"> hours</w:t>
      </w:r>
    </w:p>
    <w:p w14:paraId="64F0E793"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08F0EC9D" w14:textId="77777777" w:rsidR="00CA6827" w:rsidRPr="00CA6827" w:rsidRDefault="00CA6827" w:rsidP="00CA6827">
      <w:pPr>
        <w:spacing w:after="0" w:line="276" w:lineRule="auto"/>
        <w:ind w:left="720" w:firstLine="720"/>
        <w:jc w:val="both"/>
        <w:rPr>
          <w:rFonts w:ascii="Book Antiqua" w:eastAsia="Times New Roman" w:hAnsi="Book Antiqua" w:cs="Times New Roman"/>
          <w:b/>
          <w:sz w:val="24"/>
          <w:szCs w:val="24"/>
          <w:u w:val="single"/>
        </w:rPr>
      </w:pPr>
      <w:r w:rsidRPr="00CA6827">
        <w:rPr>
          <w:rFonts w:ascii="Book Antiqua" w:eastAsia="Times New Roman" w:hAnsi="Book Antiqua" w:cs="Times New Roman"/>
          <w:b/>
          <w:sz w:val="24"/>
          <w:szCs w:val="24"/>
          <w:u w:val="single"/>
        </w:rPr>
        <w:t>INSTRUCTIONS TO THE CANDIDATES</w:t>
      </w:r>
    </w:p>
    <w:p w14:paraId="1DB20054"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This paper contains two sections; </w:t>
      </w:r>
      <w:r w:rsidRPr="00CA6827">
        <w:rPr>
          <w:rFonts w:ascii="Book Antiqua" w:eastAsia="Times New Roman" w:hAnsi="Book Antiqua" w:cs="Times New Roman"/>
          <w:b/>
          <w:sz w:val="24"/>
          <w:szCs w:val="24"/>
        </w:rPr>
        <w:t xml:space="preserve">Section </w:t>
      </w:r>
      <w:r w:rsidRPr="00CA6827">
        <w:rPr>
          <w:rFonts w:ascii="Book Antiqua" w:eastAsia="Times New Roman" w:hAnsi="Book Antiqua" w:cs="Times New Roman"/>
          <w:sz w:val="24"/>
          <w:szCs w:val="24"/>
        </w:rPr>
        <w:t xml:space="preserve">I and </w:t>
      </w:r>
      <w:r w:rsidRPr="00CA6827">
        <w:rPr>
          <w:rFonts w:ascii="Book Antiqua" w:eastAsia="Times New Roman" w:hAnsi="Book Antiqua" w:cs="Times New Roman"/>
          <w:b/>
          <w:sz w:val="24"/>
          <w:szCs w:val="24"/>
        </w:rPr>
        <w:t>Section II</w:t>
      </w:r>
      <w:r w:rsidRPr="00CA6827">
        <w:rPr>
          <w:rFonts w:ascii="Book Antiqua" w:eastAsia="Times New Roman" w:hAnsi="Book Antiqua" w:cs="Times New Roman"/>
          <w:sz w:val="24"/>
          <w:szCs w:val="24"/>
        </w:rPr>
        <w:t>.</w:t>
      </w:r>
    </w:p>
    <w:p w14:paraId="50C36052"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b/>
          <w:sz w:val="24"/>
          <w:szCs w:val="24"/>
        </w:rPr>
      </w:pPr>
      <w:r w:rsidRPr="00CA6827">
        <w:rPr>
          <w:rFonts w:ascii="Book Antiqua" w:eastAsia="Times New Roman" w:hAnsi="Book Antiqua" w:cs="Times New Roman"/>
          <w:sz w:val="24"/>
          <w:szCs w:val="24"/>
        </w:rPr>
        <w:t xml:space="preserve">Answer all the questions in </w:t>
      </w:r>
      <w:r w:rsidRPr="00CA6827">
        <w:rPr>
          <w:rFonts w:ascii="Book Antiqua" w:eastAsia="Times New Roman" w:hAnsi="Book Antiqua" w:cs="Times New Roman"/>
          <w:b/>
          <w:sz w:val="24"/>
          <w:szCs w:val="24"/>
        </w:rPr>
        <w:t>section I</w:t>
      </w:r>
      <w:r w:rsidRPr="00CA6827">
        <w:rPr>
          <w:rFonts w:ascii="Book Antiqua" w:eastAsia="Times New Roman" w:hAnsi="Book Antiqua" w:cs="Times New Roman"/>
          <w:sz w:val="24"/>
          <w:szCs w:val="24"/>
        </w:rPr>
        <w:t xml:space="preserve"> and only </w:t>
      </w:r>
      <w:r w:rsidRPr="00CA6827">
        <w:rPr>
          <w:rFonts w:ascii="Book Antiqua" w:eastAsia="Times New Roman" w:hAnsi="Book Antiqua" w:cs="Times New Roman"/>
          <w:b/>
          <w:sz w:val="24"/>
          <w:szCs w:val="24"/>
        </w:rPr>
        <w:t>five</w:t>
      </w:r>
      <w:r w:rsidRPr="00CA6827">
        <w:rPr>
          <w:rFonts w:ascii="Book Antiqua" w:eastAsia="Times New Roman" w:hAnsi="Book Antiqua" w:cs="Times New Roman"/>
          <w:sz w:val="24"/>
          <w:szCs w:val="24"/>
        </w:rPr>
        <w:t xml:space="preserve"> questions from </w:t>
      </w:r>
      <w:r w:rsidRPr="00CA6827">
        <w:rPr>
          <w:rFonts w:ascii="Book Antiqua" w:eastAsia="Times New Roman" w:hAnsi="Book Antiqua" w:cs="Times New Roman"/>
          <w:b/>
          <w:sz w:val="24"/>
          <w:szCs w:val="24"/>
        </w:rPr>
        <w:t>Section II.</w:t>
      </w:r>
    </w:p>
    <w:p w14:paraId="72530067"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All workings and answers must be written on the question paper in the spaces provided below each question.</w:t>
      </w:r>
    </w:p>
    <w:p w14:paraId="75436EB8"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Non programmable silent electronic calculators and KNEC Mathematical tables may be used </w:t>
      </w:r>
      <w:r w:rsidRPr="00CA6827">
        <w:rPr>
          <w:rFonts w:ascii="Book Antiqua" w:eastAsia="Times New Roman" w:hAnsi="Book Antiqua" w:cs="Times New Roman"/>
          <w:b/>
          <w:sz w:val="24"/>
          <w:szCs w:val="24"/>
        </w:rPr>
        <w:t>EXCEP</w:t>
      </w:r>
      <w:r w:rsidRPr="00CA6827">
        <w:rPr>
          <w:rFonts w:ascii="Book Antiqua" w:eastAsia="Times New Roman" w:hAnsi="Book Antiqua" w:cs="Times New Roman"/>
          <w:sz w:val="24"/>
          <w:szCs w:val="24"/>
        </w:rPr>
        <w:t>T where stated otherwise.</w:t>
      </w:r>
    </w:p>
    <w:p w14:paraId="36FB7A10"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Show all the steps in your calculations, giving your answers at each stage in the spaces below each question. </w:t>
      </w:r>
    </w:p>
    <w:p w14:paraId="0FA69040" w14:textId="77777777" w:rsidR="00CA6827" w:rsidRDefault="00CA6827" w:rsidP="00CA6827">
      <w:pPr>
        <w:spacing w:after="200" w:line="240" w:lineRule="auto"/>
        <w:rPr>
          <w:rFonts w:ascii="Book Antiqua" w:eastAsia="Times New Roman" w:hAnsi="Book Antiqua" w:cs="Times New Roman"/>
          <w:b/>
          <w:sz w:val="24"/>
          <w:szCs w:val="24"/>
        </w:rPr>
      </w:pPr>
    </w:p>
    <w:p w14:paraId="68867CF8" w14:textId="2BA90EB9" w:rsidR="00CA6827" w:rsidRPr="00CA6827" w:rsidRDefault="00CA6827" w:rsidP="00CA6827">
      <w:pPr>
        <w:spacing w:after="200" w:line="240" w:lineRule="auto"/>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FOR EXAMINER’S USE ONLY</w:t>
      </w:r>
    </w:p>
    <w:p w14:paraId="0A75290A" w14:textId="77777777" w:rsidR="00CA6827" w:rsidRPr="00CA6827" w:rsidRDefault="00CA6827" w:rsidP="00CA6827">
      <w:pPr>
        <w:spacing w:after="200" w:line="240" w:lineRule="auto"/>
        <w:jc w:val="both"/>
        <w:rPr>
          <w:rFonts w:ascii="Book Antiqua" w:eastAsia="Times New Roman" w:hAnsi="Book Antiqua" w:cs="Times New Roman"/>
          <w:b/>
          <w:sz w:val="24"/>
          <w:szCs w:val="24"/>
          <w:u w:val="single"/>
        </w:rPr>
      </w:pPr>
      <w:r w:rsidRPr="00CA6827">
        <w:rPr>
          <w:rFonts w:ascii="Book Antiqua" w:eastAsia="Times New Roman" w:hAnsi="Book Antiqua" w:cs="Times New Roman"/>
          <w:b/>
          <w:sz w:val="24"/>
          <w:szCs w:val="24"/>
          <w:u w:val="single"/>
        </w:rPr>
        <w:t>Section 1</w:t>
      </w:r>
    </w:p>
    <w:tbl>
      <w:tblPr>
        <w:tblStyle w:val="TableGrid1"/>
        <w:tblW w:w="10743" w:type="dxa"/>
        <w:tblLook w:val="01E0" w:firstRow="1" w:lastRow="1" w:firstColumn="1" w:lastColumn="1" w:noHBand="0" w:noVBand="0"/>
      </w:tblPr>
      <w:tblGrid>
        <w:gridCol w:w="1185"/>
        <w:gridCol w:w="538"/>
        <w:gridCol w:w="538"/>
        <w:gridCol w:w="538"/>
        <w:gridCol w:w="538"/>
        <w:gridCol w:w="539"/>
        <w:gridCol w:w="539"/>
        <w:gridCol w:w="539"/>
        <w:gridCol w:w="539"/>
        <w:gridCol w:w="539"/>
        <w:gridCol w:w="564"/>
        <w:gridCol w:w="564"/>
        <w:gridCol w:w="564"/>
        <w:gridCol w:w="564"/>
        <w:gridCol w:w="564"/>
        <w:gridCol w:w="564"/>
        <w:gridCol w:w="564"/>
        <w:gridCol w:w="763"/>
      </w:tblGrid>
      <w:tr w:rsidR="00CA6827" w:rsidRPr="00CA6827" w14:paraId="2F6E666A" w14:textId="77777777" w:rsidTr="006C5CD3">
        <w:trPr>
          <w:trHeight w:val="323"/>
        </w:trPr>
        <w:tc>
          <w:tcPr>
            <w:tcW w:w="1018" w:type="dxa"/>
            <w:tcBorders>
              <w:top w:val="single" w:sz="4" w:space="0" w:color="auto"/>
              <w:left w:val="single" w:sz="4" w:space="0" w:color="auto"/>
              <w:bottom w:val="single" w:sz="4" w:space="0" w:color="auto"/>
              <w:right w:val="single" w:sz="4" w:space="0" w:color="auto"/>
            </w:tcBorders>
            <w:hideMark/>
          </w:tcPr>
          <w:p w14:paraId="4BB40A2C"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Question</w:t>
            </w:r>
          </w:p>
        </w:tc>
        <w:tc>
          <w:tcPr>
            <w:tcW w:w="558" w:type="dxa"/>
            <w:tcBorders>
              <w:top w:val="single" w:sz="4" w:space="0" w:color="auto"/>
              <w:left w:val="single" w:sz="4" w:space="0" w:color="auto"/>
              <w:bottom w:val="single" w:sz="4" w:space="0" w:color="auto"/>
              <w:right w:val="single" w:sz="4" w:space="0" w:color="auto"/>
            </w:tcBorders>
            <w:hideMark/>
          </w:tcPr>
          <w:p w14:paraId="54F713E6"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w:t>
            </w:r>
          </w:p>
        </w:tc>
        <w:tc>
          <w:tcPr>
            <w:tcW w:w="558" w:type="dxa"/>
            <w:tcBorders>
              <w:top w:val="single" w:sz="4" w:space="0" w:color="auto"/>
              <w:left w:val="single" w:sz="4" w:space="0" w:color="auto"/>
              <w:bottom w:val="single" w:sz="4" w:space="0" w:color="auto"/>
              <w:right w:val="single" w:sz="4" w:space="0" w:color="auto"/>
            </w:tcBorders>
            <w:hideMark/>
          </w:tcPr>
          <w:p w14:paraId="25C3373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w:t>
            </w:r>
          </w:p>
        </w:tc>
        <w:tc>
          <w:tcPr>
            <w:tcW w:w="558" w:type="dxa"/>
            <w:tcBorders>
              <w:top w:val="single" w:sz="4" w:space="0" w:color="auto"/>
              <w:left w:val="single" w:sz="4" w:space="0" w:color="auto"/>
              <w:bottom w:val="single" w:sz="4" w:space="0" w:color="auto"/>
              <w:right w:val="single" w:sz="4" w:space="0" w:color="auto"/>
            </w:tcBorders>
            <w:hideMark/>
          </w:tcPr>
          <w:p w14:paraId="4D294E6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3</w:t>
            </w:r>
          </w:p>
        </w:tc>
        <w:tc>
          <w:tcPr>
            <w:tcW w:w="558" w:type="dxa"/>
            <w:tcBorders>
              <w:top w:val="single" w:sz="4" w:space="0" w:color="auto"/>
              <w:left w:val="single" w:sz="4" w:space="0" w:color="auto"/>
              <w:bottom w:val="single" w:sz="4" w:space="0" w:color="auto"/>
              <w:right w:val="single" w:sz="4" w:space="0" w:color="auto"/>
            </w:tcBorders>
            <w:hideMark/>
          </w:tcPr>
          <w:p w14:paraId="44B2C6ED"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4</w:t>
            </w:r>
          </w:p>
        </w:tc>
        <w:tc>
          <w:tcPr>
            <w:tcW w:w="558" w:type="dxa"/>
            <w:tcBorders>
              <w:top w:val="single" w:sz="4" w:space="0" w:color="auto"/>
              <w:left w:val="single" w:sz="4" w:space="0" w:color="auto"/>
              <w:bottom w:val="single" w:sz="4" w:space="0" w:color="auto"/>
              <w:right w:val="single" w:sz="4" w:space="0" w:color="auto"/>
            </w:tcBorders>
            <w:hideMark/>
          </w:tcPr>
          <w:p w14:paraId="19863A55"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5</w:t>
            </w:r>
          </w:p>
        </w:tc>
        <w:tc>
          <w:tcPr>
            <w:tcW w:w="558" w:type="dxa"/>
            <w:tcBorders>
              <w:top w:val="single" w:sz="4" w:space="0" w:color="auto"/>
              <w:left w:val="single" w:sz="4" w:space="0" w:color="auto"/>
              <w:bottom w:val="single" w:sz="4" w:space="0" w:color="auto"/>
              <w:right w:val="single" w:sz="4" w:space="0" w:color="auto"/>
            </w:tcBorders>
            <w:hideMark/>
          </w:tcPr>
          <w:p w14:paraId="4D788640"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6</w:t>
            </w:r>
          </w:p>
        </w:tc>
        <w:tc>
          <w:tcPr>
            <w:tcW w:w="558" w:type="dxa"/>
            <w:tcBorders>
              <w:top w:val="single" w:sz="4" w:space="0" w:color="auto"/>
              <w:left w:val="single" w:sz="4" w:space="0" w:color="auto"/>
              <w:bottom w:val="single" w:sz="4" w:space="0" w:color="auto"/>
              <w:right w:val="single" w:sz="4" w:space="0" w:color="auto"/>
            </w:tcBorders>
            <w:hideMark/>
          </w:tcPr>
          <w:p w14:paraId="23C3280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7</w:t>
            </w:r>
          </w:p>
        </w:tc>
        <w:tc>
          <w:tcPr>
            <w:tcW w:w="558" w:type="dxa"/>
            <w:tcBorders>
              <w:top w:val="single" w:sz="4" w:space="0" w:color="auto"/>
              <w:left w:val="single" w:sz="4" w:space="0" w:color="auto"/>
              <w:bottom w:val="single" w:sz="4" w:space="0" w:color="auto"/>
              <w:right w:val="single" w:sz="4" w:space="0" w:color="auto"/>
            </w:tcBorders>
            <w:hideMark/>
          </w:tcPr>
          <w:p w14:paraId="10E297A4"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8</w:t>
            </w:r>
          </w:p>
        </w:tc>
        <w:tc>
          <w:tcPr>
            <w:tcW w:w="558" w:type="dxa"/>
            <w:tcBorders>
              <w:top w:val="single" w:sz="4" w:space="0" w:color="auto"/>
              <w:left w:val="single" w:sz="4" w:space="0" w:color="auto"/>
              <w:bottom w:val="single" w:sz="4" w:space="0" w:color="auto"/>
              <w:right w:val="single" w:sz="4" w:space="0" w:color="auto"/>
            </w:tcBorders>
            <w:hideMark/>
          </w:tcPr>
          <w:p w14:paraId="5FE029EB"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9</w:t>
            </w:r>
          </w:p>
        </w:tc>
        <w:tc>
          <w:tcPr>
            <w:tcW w:w="574" w:type="dxa"/>
            <w:tcBorders>
              <w:top w:val="single" w:sz="4" w:space="0" w:color="auto"/>
              <w:left w:val="single" w:sz="4" w:space="0" w:color="auto"/>
              <w:bottom w:val="single" w:sz="4" w:space="0" w:color="auto"/>
              <w:right w:val="single" w:sz="4" w:space="0" w:color="auto"/>
            </w:tcBorders>
            <w:hideMark/>
          </w:tcPr>
          <w:p w14:paraId="35B5172E"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0</w:t>
            </w:r>
          </w:p>
        </w:tc>
        <w:tc>
          <w:tcPr>
            <w:tcW w:w="574" w:type="dxa"/>
            <w:tcBorders>
              <w:top w:val="single" w:sz="4" w:space="0" w:color="auto"/>
              <w:left w:val="single" w:sz="4" w:space="0" w:color="auto"/>
              <w:bottom w:val="single" w:sz="4" w:space="0" w:color="auto"/>
              <w:right w:val="single" w:sz="4" w:space="0" w:color="auto"/>
            </w:tcBorders>
            <w:hideMark/>
          </w:tcPr>
          <w:p w14:paraId="7F470E6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1</w:t>
            </w:r>
          </w:p>
        </w:tc>
        <w:tc>
          <w:tcPr>
            <w:tcW w:w="574" w:type="dxa"/>
            <w:tcBorders>
              <w:top w:val="single" w:sz="4" w:space="0" w:color="auto"/>
              <w:left w:val="single" w:sz="4" w:space="0" w:color="auto"/>
              <w:bottom w:val="single" w:sz="4" w:space="0" w:color="auto"/>
              <w:right w:val="single" w:sz="4" w:space="0" w:color="auto"/>
            </w:tcBorders>
            <w:hideMark/>
          </w:tcPr>
          <w:p w14:paraId="63FFBB2A"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2</w:t>
            </w:r>
          </w:p>
        </w:tc>
        <w:tc>
          <w:tcPr>
            <w:tcW w:w="574" w:type="dxa"/>
            <w:tcBorders>
              <w:top w:val="single" w:sz="4" w:space="0" w:color="auto"/>
              <w:left w:val="single" w:sz="4" w:space="0" w:color="auto"/>
              <w:bottom w:val="single" w:sz="4" w:space="0" w:color="auto"/>
              <w:right w:val="single" w:sz="4" w:space="0" w:color="auto"/>
            </w:tcBorders>
            <w:hideMark/>
          </w:tcPr>
          <w:p w14:paraId="64BC13F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3</w:t>
            </w:r>
          </w:p>
        </w:tc>
        <w:tc>
          <w:tcPr>
            <w:tcW w:w="574" w:type="dxa"/>
            <w:tcBorders>
              <w:top w:val="single" w:sz="4" w:space="0" w:color="auto"/>
              <w:left w:val="single" w:sz="4" w:space="0" w:color="auto"/>
              <w:bottom w:val="single" w:sz="4" w:space="0" w:color="auto"/>
              <w:right w:val="single" w:sz="4" w:space="0" w:color="auto"/>
            </w:tcBorders>
            <w:hideMark/>
          </w:tcPr>
          <w:p w14:paraId="1E561504"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4</w:t>
            </w:r>
          </w:p>
        </w:tc>
        <w:tc>
          <w:tcPr>
            <w:tcW w:w="574" w:type="dxa"/>
            <w:tcBorders>
              <w:top w:val="single" w:sz="4" w:space="0" w:color="auto"/>
              <w:left w:val="single" w:sz="4" w:space="0" w:color="auto"/>
              <w:bottom w:val="single" w:sz="4" w:space="0" w:color="auto"/>
              <w:right w:val="single" w:sz="4" w:space="0" w:color="auto"/>
            </w:tcBorders>
            <w:hideMark/>
          </w:tcPr>
          <w:p w14:paraId="6770F5B8"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5</w:t>
            </w:r>
          </w:p>
        </w:tc>
        <w:tc>
          <w:tcPr>
            <w:tcW w:w="574" w:type="dxa"/>
            <w:tcBorders>
              <w:top w:val="single" w:sz="4" w:space="0" w:color="auto"/>
              <w:left w:val="single" w:sz="4" w:space="0" w:color="auto"/>
              <w:bottom w:val="single" w:sz="4" w:space="0" w:color="auto"/>
              <w:right w:val="single" w:sz="4" w:space="0" w:color="auto"/>
            </w:tcBorders>
            <w:hideMark/>
          </w:tcPr>
          <w:p w14:paraId="738F87AE"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6</w:t>
            </w:r>
          </w:p>
        </w:tc>
        <w:tc>
          <w:tcPr>
            <w:tcW w:w="685" w:type="dxa"/>
            <w:tcBorders>
              <w:top w:val="single" w:sz="4" w:space="0" w:color="auto"/>
              <w:left w:val="single" w:sz="4" w:space="0" w:color="auto"/>
              <w:bottom w:val="single" w:sz="4" w:space="0" w:color="auto"/>
              <w:right w:val="single" w:sz="4" w:space="0" w:color="auto"/>
            </w:tcBorders>
            <w:hideMark/>
          </w:tcPr>
          <w:p w14:paraId="6455175E"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Total</w:t>
            </w:r>
          </w:p>
        </w:tc>
      </w:tr>
      <w:tr w:rsidR="00CA6827" w:rsidRPr="00CA6827" w14:paraId="509A961E" w14:textId="77777777" w:rsidTr="006C5CD3">
        <w:trPr>
          <w:trHeight w:val="422"/>
        </w:trPr>
        <w:tc>
          <w:tcPr>
            <w:tcW w:w="1018" w:type="dxa"/>
            <w:tcBorders>
              <w:top w:val="single" w:sz="4" w:space="0" w:color="auto"/>
              <w:left w:val="single" w:sz="4" w:space="0" w:color="auto"/>
              <w:bottom w:val="single" w:sz="4" w:space="0" w:color="auto"/>
              <w:right w:val="single" w:sz="4" w:space="0" w:color="auto"/>
            </w:tcBorders>
            <w:hideMark/>
          </w:tcPr>
          <w:p w14:paraId="395BAE40"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Marks</w:t>
            </w:r>
          </w:p>
        </w:tc>
        <w:tc>
          <w:tcPr>
            <w:tcW w:w="558" w:type="dxa"/>
            <w:tcBorders>
              <w:top w:val="single" w:sz="4" w:space="0" w:color="auto"/>
              <w:left w:val="single" w:sz="4" w:space="0" w:color="auto"/>
              <w:bottom w:val="single" w:sz="4" w:space="0" w:color="auto"/>
              <w:right w:val="single" w:sz="4" w:space="0" w:color="auto"/>
            </w:tcBorders>
          </w:tcPr>
          <w:p w14:paraId="0D389A81"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4F8C04C1"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499F3B4D"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7CB2D4FB"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73A1A37B"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1B09A118"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5B75CF7D"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51A5C9F9"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60422DF2"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65E98A9B"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4B775983"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3CB1E46F"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0F955B1B"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6FD4DA0C"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53BDE3E3"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36DC5A1A" w14:textId="77777777" w:rsidR="00CA6827" w:rsidRPr="00CA6827" w:rsidRDefault="00CA6827" w:rsidP="00CA6827">
            <w:pPr>
              <w:jc w:val="both"/>
              <w:rPr>
                <w:rFonts w:ascii="Book Antiqua" w:eastAsia="Times New Roman" w:hAnsi="Book Antiqua" w:cs="Times New Roman"/>
                <w:sz w:val="24"/>
                <w:szCs w:val="24"/>
              </w:rPr>
            </w:pPr>
          </w:p>
        </w:tc>
        <w:tc>
          <w:tcPr>
            <w:tcW w:w="685" w:type="dxa"/>
            <w:tcBorders>
              <w:top w:val="single" w:sz="4" w:space="0" w:color="auto"/>
              <w:left w:val="single" w:sz="4" w:space="0" w:color="auto"/>
              <w:bottom w:val="single" w:sz="4" w:space="0" w:color="auto"/>
              <w:right w:val="single" w:sz="4" w:space="0" w:color="auto"/>
            </w:tcBorders>
          </w:tcPr>
          <w:p w14:paraId="3E795ABB" w14:textId="77777777" w:rsidR="00CA6827" w:rsidRPr="00CA6827" w:rsidRDefault="00CA6827" w:rsidP="00CA6827">
            <w:pPr>
              <w:jc w:val="both"/>
              <w:rPr>
                <w:rFonts w:ascii="Book Antiqua" w:eastAsia="Times New Roman" w:hAnsi="Book Antiqua" w:cs="Times New Roman"/>
                <w:sz w:val="24"/>
                <w:szCs w:val="24"/>
              </w:rPr>
            </w:pPr>
          </w:p>
        </w:tc>
      </w:tr>
    </w:tbl>
    <w:p w14:paraId="557DE31A" w14:textId="77777777" w:rsidR="00CA6827" w:rsidRPr="00CA6827" w:rsidRDefault="00CA6827" w:rsidP="00CA6827">
      <w:pPr>
        <w:spacing w:after="200" w:line="240" w:lineRule="auto"/>
        <w:jc w:val="both"/>
        <w:rPr>
          <w:rFonts w:ascii="Book Antiqua" w:eastAsia="Times New Roman" w:hAnsi="Book Antiqua" w:cs="Times New Roman"/>
          <w:b/>
          <w:sz w:val="4"/>
          <w:szCs w:val="24"/>
          <w:u w:val="single"/>
        </w:rPr>
      </w:pPr>
    </w:p>
    <w:p w14:paraId="597E2CFE" w14:textId="0EF62411" w:rsidR="00CA6827" w:rsidRPr="00CA6827" w:rsidRDefault="00CA6827" w:rsidP="00CA6827">
      <w:pPr>
        <w:spacing w:after="200" w:line="240" w:lineRule="auto"/>
        <w:jc w:val="both"/>
        <w:rPr>
          <w:rFonts w:ascii="Book Antiqua" w:eastAsia="Times New Roman" w:hAnsi="Book Antiqua" w:cs="Times New Roman"/>
          <w:sz w:val="24"/>
          <w:szCs w:val="24"/>
        </w:rPr>
      </w:pPr>
      <w:r w:rsidRPr="00CA6827">
        <w:rPr>
          <w:rFonts w:ascii="Book Antiqua" w:eastAsia="Times New Roman" w:hAnsi="Book Antiqua" w:cs="Times New Roman"/>
          <w:b/>
          <w:sz w:val="24"/>
          <w:szCs w:val="24"/>
          <w:u w:val="single"/>
        </w:rPr>
        <w:t>Section 1I</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tbl>
      <w:tblPr>
        <w:tblStyle w:val="TableGrid1"/>
        <w:tblW w:w="0" w:type="auto"/>
        <w:tblLook w:val="01E0" w:firstRow="1" w:lastRow="1" w:firstColumn="1" w:lastColumn="1" w:noHBand="0" w:noVBand="0"/>
      </w:tblPr>
      <w:tblGrid>
        <w:gridCol w:w="1185"/>
        <w:gridCol w:w="566"/>
        <w:gridCol w:w="566"/>
        <w:gridCol w:w="566"/>
        <w:gridCol w:w="566"/>
        <w:gridCol w:w="567"/>
        <w:gridCol w:w="567"/>
        <w:gridCol w:w="568"/>
        <w:gridCol w:w="568"/>
        <w:gridCol w:w="1181"/>
      </w:tblGrid>
      <w:tr w:rsidR="00CA6827" w:rsidRPr="00CA6827" w14:paraId="42CB238F" w14:textId="77777777" w:rsidTr="006C5CD3">
        <w:trPr>
          <w:trHeight w:val="260"/>
        </w:trPr>
        <w:tc>
          <w:tcPr>
            <w:tcW w:w="1018" w:type="dxa"/>
            <w:tcBorders>
              <w:top w:val="single" w:sz="4" w:space="0" w:color="auto"/>
              <w:left w:val="single" w:sz="4" w:space="0" w:color="auto"/>
              <w:bottom w:val="single" w:sz="4" w:space="0" w:color="auto"/>
              <w:right w:val="single" w:sz="4" w:space="0" w:color="auto"/>
            </w:tcBorders>
            <w:hideMark/>
          </w:tcPr>
          <w:p w14:paraId="5890F03A"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Question</w:t>
            </w:r>
          </w:p>
        </w:tc>
        <w:tc>
          <w:tcPr>
            <w:tcW w:w="566" w:type="dxa"/>
            <w:tcBorders>
              <w:top w:val="single" w:sz="4" w:space="0" w:color="auto"/>
              <w:left w:val="single" w:sz="4" w:space="0" w:color="auto"/>
              <w:bottom w:val="single" w:sz="4" w:space="0" w:color="auto"/>
              <w:right w:val="single" w:sz="4" w:space="0" w:color="auto"/>
            </w:tcBorders>
            <w:hideMark/>
          </w:tcPr>
          <w:p w14:paraId="4B5CC6B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7</w:t>
            </w:r>
          </w:p>
        </w:tc>
        <w:tc>
          <w:tcPr>
            <w:tcW w:w="566" w:type="dxa"/>
            <w:tcBorders>
              <w:top w:val="single" w:sz="4" w:space="0" w:color="auto"/>
              <w:left w:val="single" w:sz="4" w:space="0" w:color="auto"/>
              <w:bottom w:val="single" w:sz="4" w:space="0" w:color="auto"/>
              <w:right w:val="single" w:sz="4" w:space="0" w:color="auto"/>
            </w:tcBorders>
            <w:hideMark/>
          </w:tcPr>
          <w:p w14:paraId="414179E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8</w:t>
            </w:r>
          </w:p>
        </w:tc>
        <w:tc>
          <w:tcPr>
            <w:tcW w:w="566" w:type="dxa"/>
            <w:tcBorders>
              <w:top w:val="single" w:sz="4" w:space="0" w:color="auto"/>
              <w:left w:val="single" w:sz="4" w:space="0" w:color="auto"/>
              <w:bottom w:val="single" w:sz="4" w:space="0" w:color="auto"/>
              <w:right w:val="single" w:sz="4" w:space="0" w:color="auto"/>
            </w:tcBorders>
            <w:hideMark/>
          </w:tcPr>
          <w:p w14:paraId="07EDAD8B"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9</w:t>
            </w:r>
          </w:p>
        </w:tc>
        <w:tc>
          <w:tcPr>
            <w:tcW w:w="566" w:type="dxa"/>
            <w:tcBorders>
              <w:top w:val="single" w:sz="4" w:space="0" w:color="auto"/>
              <w:left w:val="single" w:sz="4" w:space="0" w:color="auto"/>
              <w:bottom w:val="single" w:sz="4" w:space="0" w:color="auto"/>
              <w:right w:val="single" w:sz="4" w:space="0" w:color="auto"/>
            </w:tcBorders>
            <w:hideMark/>
          </w:tcPr>
          <w:p w14:paraId="44276A30"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0</w:t>
            </w:r>
          </w:p>
        </w:tc>
        <w:tc>
          <w:tcPr>
            <w:tcW w:w="567" w:type="dxa"/>
            <w:tcBorders>
              <w:top w:val="single" w:sz="4" w:space="0" w:color="auto"/>
              <w:left w:val="single" w:sz="4" w:space="0" w:color="auto"/>
              <w:bottom w:val="single" w:sz="4" w:space="0" w:color="auto"/>
              <w:right w:val="single" w:sz="4" w:space="0" w:color="auto"/>
            </w:tcBorders>
            <w:hideMark/>
          </w:tcPr>
          <w:p w14:paraId="37219239"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1</w:t>
            </w:r>
          </w:p>
        </w:tc>
        <w:tc>
          <w:tcPr>
            <w:tcW w:w="567" w:type="dxa"/>
            <w:tcBorders>
              <w:top w:val="single" w:sz="4" w:space="0" w:color="auto"/>
              <w:left w:val="single" w:sz="4" w:space="0" w:color="auto"/>
              <w:bottom w:val="single" w:sz="4" w:space="0" w:color="auto"/>
              <w:right w:val="single" w:sz="4" w:space="0" w:color="auto"/>
            </w:tcBorders>
            <w:hideMark/>
          </w:tcPr>
          <w:p w14:paraId="1DF365E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2</w:t>
            </w:r>
          </w:p>
        </w:tc>
        <w:tc>
          <w:tcPr>
            <w:tcW w:w="568" w:type="dxa"/>
            <w:tcBorders>
              <w:top w:val="single" w:sz="4" w:space="0" w:color="auto"/>
              <w:left w:val="single" w:sz="4" w:space="0" w:color="auto"/>
              <w:bottom w:val="single" w:sz="4" w:space="0" w:color="auto"/>
              <w:right w:val="single" w:sz="4" w:space="0" w:color="auto"/>
            </w:tcBorders>
            <w:hideMark/>
          </w:tcPr>
          <w:p w14:paraId="1D9A3168"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3</w:t>
            </w:r>
          </w:p>
        </w:tc>
        <w:tc>
          <w:tcPr>
            <w:tcW w:w="568" w:type="dxa"/>
            <w:tcBorders>
              <w:top w:val="single" w:sz="4" w:space="0" w:color="auto"/>
              <w:left w:val="single" w:sz="4" w:space="0" w:color="auto"/>
              <w:bottom w:val="single" w:sz="4" w:space="0" w:color="auto"/>
              <w:right w:val="single" w:sz="4" w:space="0" w:color="auto"/>
            </w:tcBorders>
            <w:hideMark/>
          </w:tcPr>
          <w:p w14:paraId="3F66235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4</w:t>
            </w:r>
          </w:p>
        </w:tc>
        <w:tc>
          <w:tcPr>
            <w:tcW w:w="1181" w:type="dxa"/>
            <w:tcBorders>
              <w:top w:val="single" w:sz="4" w:space="0" w:color="auto"/>
              <w:left w:val="single" w:sz="4" w:space="0" w:color="auto"/>
              <w:bottom w:val="single" w:sz="4" w:space="0" w:color="auto"/>
              <w:right w:val="single" w:sz="4" w:space="0" w:color="auto"/>
            </w:tcBorders>
            <w:hideMark/>
          </w:tcPr>
          <w:p w14:paraId="4C67BD04" w14:textId="77777777" w:rsidR="00CA6827" w:rsidRPr="00CA6827" w:rsidRDefault="00CA6827" w:rsidP="00CA6827">
            <w:pPr>
              <w:jc w:val="both"/>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Total</w:t>
            </w:r>
          </w:p>
        </w:tc>
      </w:tr>
      <w:tr w:rsidR="00CA6827" w:rsidRPr="00CA6827" w14:paraId="4647BAD6" w14:textId="77777777" w:rsidTr="006C5CD3">
        <w:trPr>
          <w:trHeight w:val="503"/>
        </w:trPr>
        <w:tc>
          <w:tcPr>
            <w:tcW w:w="1018" w:type="dxa"/>
            <w:tcBorders>
              <w:top w:val="single" w:sz="4" w:space="0" w:color="auto"/>
              <w:left w:val="single" w:sz="4" w:space="0" w:color="auto"/>
              <w:bottom w:val="single" w:sz="4" w:space="0" w:color="auto"/>
              <w:right w:val="single" w:sz="4" w:space="0" w:color="auto"/>
            </w:tcBorders>
            <w:hideMark/>
          </w:tcPr>
          <w:p w14:paraId="06200E61"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Marks</w:t>
            </w:r>
          </w:p>
        </w:tc>
        <w:tc>
          <w:tcPr>
            <w:tcW w:w="566" w:type="dxa"/>
            <w:tcBorders>
              <w:top w:val="single" w:sz="4" w:space="0" w:color="auto"/>
              <w:left w:val="single" w:sz="4" w:space="0" w:color="auto"/>
              <w:bottom w:val="single" w:sz="4" w:space="0" w:color="auto"/>
              <w:right w:val="single" w:sz="4" w:space="0" w:color="auto"/>
            </w:tcBorders>
          </w:tcPr>
          <w:p w14:paraId="16D44228" w14:textId="77777777" w:rsidR="00CA6827" w:rsidRPr="00CA6827" w:rsidRDefault="00CA6827" w:rsidP="00CA6827">
            <w:pPr>
              <w:jc w:val="both"/>
              <w:rPr>
                <w:rFonts w:ascii="Book Antiqua" w:eastAsia="Times New Roman" w:hAnsi="Book Antiqua" w:cs="Times New Roman"/>
                <w:sz w:val="24"/>
                <w:szCs w:val="24"/>
              </w:rPr>
            </w:pPr>
          </w:p>
        </w:tc>
        <w:tc>
          <w:tcPr>
            <w:tcW w:w="566" w:type="dxa"/>
            <w:tcBorders>
              <w:top w:val="single" w:sz="4" w:space="0" w:color="auto"/>
              <w:left w:val="single" w:sz="4" w:space="0" w:color="auto"/>
              <w:bottom w:val="single" w:sz="4" w:space="0" w:color="auto"/>
              <w:right w:val="single" w:sz="4" w:space="0" w:color="auto"/>
            </w:tcBorders>
          </w:tcPr>
          <w:p w14:paraId="67FAC4BB" w14:textId="77777777" w:rsidR="00CA6827" w:rsidRPr="00CA6827" w:rsidRDefault="00CA6827" w:rsidP="00CA6827">
            <w:pPr>
              <w:jc w:val="both"/>
              <w:rPr>
                <w:rFonts w:ascii="Book Antiqua" w:eastAsia="Times New Roman" w:hAnsi="Book Antiqua" w:cs="Times New Roman"/>
                <w:sz w:val="24"/>
                <w:szCs w:val="24"/>
              </w:rPr>
            </w:pPr>
          </w:p>
        </w:tc>
        <w:tc>
          <w:tcPr>
            <w:tcW w:w="566" w:type="dxa"/>
            <w:tcBorders>
              <w:top w:val="single" w:sz="4" w:space="0" w:color="auto"/>
              <w:left w:val="single" w:sz="4" w:space="0" w:color="auto"/>
              <w:bottom w:val="single" w:sz="4" w:space="0" w:color="auto"/>
              <w:right w:val="single" w:sz="4" w:space="0" w:color="auto"/>
            </w:tcBorders>
          </w:tcPr>
          <w:p w14:paraId="1A5A2FB9" w14:textId="77777777" w:rsidR="00CA6827" w:rsidRPr="00CA6827" w:rsidRDefault="00CA6827" w:rsidP="00CA6827">
            <w:pPr>
              <w:jc w:val="both"/>
              <w:rPr>
                <w:rFonts w:ascii="Book Antiqua" w:eastAsia="Times New Roman" w:hAnsi="Book Antiqua" w:cs="Times New Roman"/>
                <w:sz w:val="24"/>
                <w:szCs w:val="24"/>
              </w:rPr>
            </w:pPr>
          </w:p>
        </w:tc>
        <w:tc>
          <w:tcPr>
            <w:tcW w:w="566" w:type="dxa"/>
            <w:tcBorders>
              <w:top w:val="single" w:sz="4" w:space="0" w:color="auto"/>
              <w:left w:val="single" w:sz="4" w:space="0" w:color="auto"/>
              <w:bottom w:val="single" w:sz="4" w:space="0" w:color="auto"/>
              <w:right w:val="single" w:sz="4" w:space="0" w:color="auto"/>
            </w:tcBorders>
          </w:tcPr>
          <w:p w14:paraId="10E5945E" w14:textId="77777777" w:rsidR="00CA6827" w:rsidRPr="00CA6827" w:rsidRDefault="00CA6827" w:rsidP="00CA6827">
            <w:pPr>
              <w:jc w:val="both"/>
              <w:rPr>
                <w:rFonts w:ascii="Book Antiqua" w:eastAsia="Times New Roman" w:hAnsi="Book Antiqua"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52798A8D" w14:textId="77777777" w:rsidR="00CA6827" w:rsidRPr="00CA6827" w:rsidRDefault="00CA6827" w:rsidP="00CA6827">
            <w:pPr>
              <w:jc w:val="both"/>
              <w:rPr>
                <w:rFonts w:ascii="Book Antiqua" w:eastAsia="Times New Roman" w:hAnsi="Book Antiqua"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1BC52A1A" w14:textId="77777777" w:rsidR="00CA6827" w:rsidRPr="00CA6827" w:rsidRDefault="00CA6827" w:rsidP="00CA6827">
            <w:pPr>
              <w:jc w:val="both"/>
              <w:rPr>
                <w:rFonts w:ascii="Book Antiqua" w:eastAsia="Times New Roman" w:hAnsi="Book Antiqua" w:cs="Times New Roman"/>
                <w:sz w:val="24"/>
                <w:szCs w:val="24"/>
              </w:rPr>
            </w:pPr>
          </w:p>
        </w:tc>
        <w:tc>
          <w:tcPr>
            <w:tcW w:w="568" w:type="dxa"/>
            <w:tcBorders>
              <w:top w:val="single" w:sz="4" w:space="0" w:color="auto"/>
              <w:left w:val="single" w:sz="4" w:space="0" w:color="auto"/>
              <w:bottom w:val="single" w:sz="4" w:space="0" w:color="auto"/>
              <w:right w:val="single" w:sz="4" w:space="0" w:color="auto"/>
            </w:tcBorders>
          </w:tcPr>
          <w:p w14:paraId="75ECE9FB" w14:textId="77777777" w:rsidR="00CA6827" w:rsidRPr="00CA6827" w:rsidRDefault="00CA6827" w:rsidP="00CA6827">
            <w:pPr>
              <w:jc w:val="both"/>
              <w:rPr>
                <w:rFonts w:ascii="Book Antiqua" w:eastAsia="Times New Roman" w:hAnsi="Book Antiqua" w:cs="Times New Roman"/>
                <w:sz w:val="24"/>
                <w:szCs w:val="24"/>
              </w:rPr>
            </w:pPr>
          </w:p>
        </w:tc>
        <w:tc>
          <w:tcPr>
            <w:tcW w:w="568" w:type="dxa"/>
            <w:tcBorders>
              <w:top w:val="single" w:sz="4" w:space="0" w:color="auto"/>
              <w:left w:val="single" w:sz="4" w:space="0" w:color="auto"/>
              <w:bottom w:val="single" w:sz="4" w:space="0" w:color="auto"/>
              <w:right w:val="single" w:sz="4" w:space="0" w:color="auto"/>
            </w:tcBorders>
          </w:tcPr>
          <w:p w14:paraId="1CD9276A" w14:textId="77777777" w:rsidR="00CA6827" w:rsidRPr="00CA6827" w:rsidRDefault="00CA6827" w:rsidP="00CA6827">
            <w:pPr>
              <w:jc w:val="both"/>
              <w:rPr>
                <w:rFonts w:ascii="Book Antiqua" w:eastAsia="Times New Roman" w:hAnsi="Book Antiqua" w:cs="Times New Roman"/>
                <w:sz w:val="24"/>
                <w:szCs w:val="24"/>
              </w:rPr>
            </w:pPr>
          </w:p>
        </w:tc>
        <w:tc>
          <w:tcPr>
            <w:tcW w:w="1181" w:type="dxa"/>
            <w:tcBorders>
              <w:top w:val="single" w:sz="4" w:space="0" w:color="auto"/>
              <w:left w:val="single" w:sz="4" w:space="0" w:color="auto"/>
              <w:bottom w:val="single" w:sz="4" w:space="0" w:color="auto"/>
              <w:right w:val="single" w:sz="4" w:space="0" w:color="auto"/>
            </w:tcBorders>
          </w:tcPr>
          <w:p w14:paraId="51C9D045" w14:textId="77777777" w:rsidR="00CA6827" w:rsidRPr="00CA6827" w:rsidRDefault="00CA6827" w:rsidP="00CA6827">
            <w:pPr>
              <w:jc w:val="both"/>
              <w:rPr>
                <w:rFonts w:ascii="Book Antiqua" w:eastAsia="Times New Roman" w:hAnsi="Book Antiqua" w:cs="Times New Roman"/>
                <w:sz w:val="24"/>
                <w:szCs w:val="24"/>
              </w:rPr>
            </w:pPr>
          </w:p>
        </w:tc>
      </w:tr>
    </w:tbl>
    <w:p w14:paraId="48D7806E" w14:textId="77777777" w:rsidR="00CA6827" w:rsidRPr="00CA6827" w:rsidRDefault="00CA6827" w:rsidP="00CA6827">
      <w:pPr>
        <w:spacing w:after="200" w:line="276" w:lineRule="auto"/>
        <w:rPr>
          <w:rFonts w:ascii="Book Antiqua" w:eastAsia="Times New Roman" w:hAnsi="Book Antiqua" w:cs="Times New Roman"/>
        </w:rPr>
      </w:pPr>
    </w:p>
    <w:p w14:paraId="449694FC" w14:textId="47398E88" w:rsidR="00CA6827" w:rsidRPr="00CA6827" w:rsidRDefault="00CA6827" w:rsidP="00CA6827">
      <w:pPr>
        <w:pStyle w:val="Style1"/>
        <w:widowControl/>
        <w:ind w:left="720"/>
        <w:rPr>
          <w:rFonts w:ascii="Book Antiqua" w:hAnsi="Book Antiqua"/>
          <w:b/>
          <w:bCs/>
          <w:u w:val="single"/>
        </w:rPr>
      </w:pPr>
      <w:r>
        <w:rPr>
          <w:rFonts w:ascii="Book Antiqua" w:hAnsi="Book Antiqua"/>
        </w:rPr>
        <w:tab/>
      </w:r>
      <w:r>
        <w:rPr>
          <w:rFonts w:ascii="Book Antiqua" w:hAnsi="Book Antiqua"/>
        </w:rPr>
        <w:tab/>
      </w:r>
      <w:r>
        <w:rPr>
          <w:rFonts w:ascii="Book Antiqua" w:hAnsi="Book Antiqua"/>
        </w:rPr>
        <w:tab/>
      </w:r>
      <w:r>
        <w:rPr>
          <w:rFonts w:ascii="Book Antiqua" w:hAnsi="Book Antiqua"/>
        </w:rPr>
        <w:tab/>
      </w:r>
      <w:r>
        <w:rPr>
          <w:rFonts w:ascii="Book Antiqua" w:hAnsi="Book Antiqua"/>
        </w:rPr>
        <w:tab/>
      </w:r>
      <w:r w:rsidRPr="00CA6827">
        <w:rPr>
          <w:rFonts w:ascii="Book Antiqua" w:hAnsi="Book Antiqua"/>
          <w:b/>
          <w:bCs/>
          <w:u w:val="single"/>
        </w:rPr>
        <w:t>SECTION I (50MKS)</w:t>
      </w:r>
    </w:p>
    <w:p w14:paraId="48597596" w14:textId="087D28E5" w:rsidR="004D7993" w:rsidRDefault="004D7993" w:rsidP="00CA6827">
      <w:pPr>
        <w:pStyle w:val="Style1"/>
        <w:widowControl/>
        <w:numPr>
          <w:ilvl w:val="0"/>
          <w:numId w:val="13"/>
        </w:numPr>
        <w:rPr>
          <w:rFonts w:ascii="Book Antiqua" w:hAnsi="Book Antiqua"/>
        </w:rPr>
      </w:pPr>
      <w:r w:rsidRPr="00CA6827">
        <w:rPr>
          <w:rFonts w:ascii="Book Antiqua" w:hAnsi="Book Antiqua"/>
        </w:rPr>
        <w:t xml:space="preserve">A rally car travelled for 2 hours 40 minutes at an average speed of 120km/h. the car consumes an average of 1 litre of fuel for every 4 kilometers. A litre of fuel costs Ksh.59. Calculate the amount of money spent on fuel. </w:t>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Pr="00CA6827">
        <w:rPr>
          <w:rFonts w:ascii="Book Antiqua" w:hAnsi="Book Antiqua"/>
        </w:rPr>
        <w:t xml:space="preserve">(3mks) </w:t>
      </w:r>
    </w:p>
    <w:p w14:paraId="2C3F3C97" w14:textId="11042F52" w:rsidR="00CA6827" w:rsidRDefault="00CA6827" w:rsidP="00CA6827">
      <w:pPr>
        <w:pStyle w:val="Style1"/>
        <w:widowControl/>
        <w:rPr>
          <w:rFonts w:ascii="Book Antiqua" w:hAnsi="Book Antiqua"/>
        </w:rPr>
      </w:pPr>
    </w:p>
    <w:p w14:paraId="689814AF" w14:textId="2D5E6ABF" w:rsidR="00CA6827" w:rsidRDefault="00CA6827" w:rsidP="00CA6827">
      <w:pPr>
        <w:pStyle w:val="Style1"/>
        <w:widowControl/>
        <w:rPr>
          <w:rFonts w:ascii="Book Antiqua" w:hAnsi="Book Antiqua"/>
        </w:rPr>
      </w:pPr>
    </w:p>
    <w:p w14:paraId="1A31EDD1" w14:textId="061DC26A" w:rsidR="00CA6827" w:rsidRDefault="00CA6827" w:rsidP="00CA6827">
      <w:pPr>
        <w:pStyle w:val="Style1"/>
        <w:widowControl/>
        <w:rPr>
          <w:rFonts w:ascii="Book Antiqua" w:hAnsi="Book Antiqua"/>
        </w:rPr>
      </w:pPr>
    </w:p>
    <w:p w14:paraId="3EB8092A" w14:textId="354473FD" w:rsidR="00CA6827" w:rsidRDefault="00CA6827" w:rsidP="00CA6827">
      <w:pPr>
        <w:pStyle w:val="Style1"/>
        <w:widowControl/>
        <w:rPr>
          <w:rFonts w:ascii="Book Antiqua" w:hAnsi="Book Antiqua"/>
        </w:rPr>
      </w:pPr>
    </w:p>
    <w:p w14:paraId="255B30DB" w14:textId="366E08D1" w:rsidR="00CA6827" w:rsidRDefault="00CA6827" w:rsidP="00CA6827">
      <w:pPr>
        <w:pStyle w:val="Style1"/>
        <w:widowControl/>
        <w:rPr>
          <w:rFonts w:ascii="Book Antiqua" w:hAnsi="Book Antiqua"/>
        </w:rPr>
      </w:pPr>
    </w:p>
    <w:p w14:paraId="365509CD" w14:textId="7765C912" w:rsidR="00CA6827" w:rsidRDefault="00CA6827" w:rsidP="00CA6827">
      <w:pPr>
        <w:pStyle w:val="Style1"/>
        <w:widowControl/>
        <w:rPr>
          <w:rFonts w:ascii="Book Antiqua" w:hAnsi="Book Antiqua"/>
        </w:rPr>
      </w:pPr>
    </w:p>
    <w:p w14:paraId="16DFC24F" w14:textId="212E1376" w:rsidR="00CA6827" w:rsidRDefault="00CA6827" w:rsidP="00CA6827">
      <w:pPr>
        <w:pStyle w:val="Style1"/>
        <w:widowControl/>
        <w:rPr>
          <w:rFonts w:ascii="Book Antiqua" w:hAnsi="Book Antiqua"/>
        </w:rPr>
      </w:pPr>
    </w:p>
    <w:p w14:paraId="7FAD69A2" w14:textId="3ABA6EE7" w:rsidR="00CA6827" w:rsidRDefault="00CA6827" w:rsidP="00CA6827">
      <w:pPr>
        <w:pStyle w:val="Style1"/>
        <w:widowControl/>
        <w:rPr>
          <w:rFonts w:ascii="Book Antiqua" w:hAnsi="Book Antiqua"/>
        </w:rPr>
      </w:pPr>
    </w:p>
    <w:p w14:paraId="615BBFC5" w14:textId="0E16C0A9" w:rsidR="004D7993" w:rsidRPr="00CA6827" w:rsidRDefault="004D7993" w:rsidP="00CA6827">
      <w:pPr>
        <w:pStyle w:val="Style1"/>
        <w:widowControl/>
        <w:numPr>
          <w:ilvl w:val="0"/>
          <w:numId w:val="13"/>
        </w:numPr>
        <w:rPr>
          <w:rFonts w:ascii="Book Antiqua" w:hAnsi="Book Antiqua"/>
        </w:rPr>
      </w:pPr>
      <w:r w:rsidRPr="00CA6827">
        <w:rPr>
          <w:rFonts w:ascii="Book Antiqua" w:eastAsia="SimSun" w:hAnsi="Book Antiqua"/>
          <w:lang w:val="en-GB" w:eastAsia="en-GB"/>
        </w:rPr>
        <w:t>One interior angle of a polygon is equal to 80</w:t>
      </w:r>
      <w:r w:rsidRPr="00CA6827">
        <w:rPr>
          <w:rFonts w:ascii="Book Antiqua" w:eastAsia="SimSun" w:hAnsi="Book Antiqua"/>
          <w:vertAlign w:val="superscript"/>
          <w:lang w:val="en-GB" w:eastAsia="en-GB"/>
        </w:rPr>
        <w:t xml:space="preserve">0 </w:t>
      </w:r>
      <w:r w:rsidRPr="00CA6827">
        <w:rPr>
          <w:rFonts w:ascii="Book Antiqua" w:eastAsia="SimSun" w:hAnsi="Book Antiqua"/>
          <w:lang w:val="en-GB" w:eastAsia="en-GB"/>
        </w:rPr>
        <w:t xml:space="preserve">and each of the other interior angles are 128°. Find the number of sides of the polygon. </w:t>
      </w:r>
      <w:r w:rsidRP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Pr="00CA6827">
        <w:rPr>
          <w:rFonts w:ascii="Book Antiqua" w:eastAsia="SimSun" w:hAnsi="Book Antiqua"/>
          <w:lang w:val="en-GB" w:eastAsia="en-GB"/>
        </w:rPr>
        <w:t>(3mks)</w:t>
      </w:r>
    </w:p>
    <w:p w14:paraId="19E9C958" w14:textId="38DE066B" w:rsidR="00CA6827" w:rsidRDefault="00CA6827" w:rsidP="00CA6827">
      <w:pPr>
        <w:pStyle w:val="Style1"/>
        <w:widowControl/>
        <w:rPr>
          <w:rFonts w:ascii="Book Antiqua" w:eastAsia="SimSun" w:hAnsi="Book Antiqua"/>
          <w:lang w:val="en-GB" w:eastAsia="en-GB"/>
        </w:rPr>
      </w:pPr>
    </w:p>
    <w:p w14:paraId="38A8FB5B" w14:textId="45BFACA6" w:rsidR="00CA6827" w:rsidRDefault="00CA6827" w:rsidP="00CA6827">
      <w:pPr>
        <w:pStyle w:val="Style1"/>
        <w:widowControl/>
        <w:rPr>
          <w:rFonts w:ascii="Book Antiqua" w:eastAsia="SimSun" w:hAnsi="Book Antiqua"/>
          <w:lang w:val="en-GB" w:eastAsia="en-GB"/>
        </w:rPr>
      </w:pPr>
    </w:p>
    <w:p w14:paraId="654F26EE" w14:textId="2895755E" w:rsidR="00CA6827" w:rsidRDefault="00CA6827" w:rsidP="00CA6827">
      <w:pPr>
        <w:pStyle w:val="Style1"/>
        <w:widowControl/>
        <w:rPr>
          <w:rFonts w:ascii="Book Antiqua" w:eastAsia="SimSun" w:hAnsi="Book Antiqua"/>
          <w:lang w:val="en-GB" w:eastAsia="en-GB"/>
        </w:rPr>
      </w:pPr>
    </w:p>
    <w:p w14:paraId="08C46920" w14:textId="72019929" w:rsidR="00CA6827" w:rsidRDefault="00CA6827" w:rsidP="00CA6827">
      <w:pPr>
        <w:pStyle w:val="Style1"/>
        <w:widowControl/>
        <w:rPr>
          <w:rFonts w:ascii="Book Antiqua" w:eastAsia="SimSun" w:hAnsi="Book Antiqua"/>
          <w:lang w:val="en-GB" w:eastAsia="en-GB"/>
        </w:rPr>
      </w:pPr>
    </w:p>
    <w:p w14:paraId="425D9E00" w14:textId="1C833341" w:rsidR="00CA6827" w:rsidRDefault="00CA6827" w:rsidP="00CA6827">
      <w:pPr>
        <w:pStyle w:val="Style1"/>
        <w:widowControl/>
        <w:rPr>
          <w:rFonts w:ascii="Book Antiqua" w:eastAsia="SimSun" w:hAnsi="Book Antiqua"/>
          <w:lang w:val="en-GB" w:eastAsia="en-GB"/>
        </w:rPr>
      </w:pPr>
    </w:p>
    <w:p w14:paraId="76BDD0CE" w14:textId="6B00781A" w:rsidR="00CA6827" w:rsidRDefault="00CA6827" w:rsidP="00CA6827">
      <w:pPr>
        <w:pStyle w:val="Style1"/>
        <w:widowControl/>
        <w:rPr>
          <w:rFonts w:ascii="Book Antiqua" w:eastAsia="SimSun" w:hAnsi="Book Antiqua"/>
          <w:lang w:val="en-GB" w:eastAsia="en-GB"/>
        </w:rPr>
      </w:pPr>
    </w:p>
    <w:p w14:paraId="574C3FF1" w14:textId="77777777" w:rsidR="00CA6827" w:rsidRDefault="00CA6827" w:rsidP="00CA6827">
      <w:pPr>
        <w:pStyle w:val="ListParagraph"/>
        <w:numPr>
          <w:ilvl w:val="0"/>
          <w:numId w:val="13"/>
        </w:numPr>
        <w:tabs>
          <w:tab w:val="left" w:pos="1335"/>
        </w:tabs>
        <w:rPr>
          <w:rFonts w:ascii="Book Antiqua" w:hAnsi="Book Antiqua" w:cs="Times New Roman"/>
          <w:sz w:val="24"/>
          <w:szCs w:val="24"/>
        </w:rPr>
      </w:pPr>
      <w:r>
        <w:rPr>
          <w:rFonts w:ascii="Book Antiqua" w:hAnsi="Book Antiqua" w:cs="Times New Roman"/>
          <w:sz w:val="24"/>
          <w:szCs w:val="24"/>
        </w:rPr>
        <w:lastRenderedPageBreak/>
        <w:t xml:space="preserve">(a) </w:t>
      </w:r>
      <w:r w:rsidR="004D7993" w:rsidRPr="00CA6827">
        <w:rPr>
          <w:rFonts w:ascii="Book Antiqua" w:hAnsi="Book Antiqua" w:cs="Times New Roman"/>
          <w:sz w:val="24"/>
          <w:szCs w:val="24"/>
        </w:rPr>
        <w:t xml:space="preserve">Using a pair of compasses and a ruler only construct a triangle ABC and such that </w:t>
      </w:r>
    </w:p>
    <w:p w14:paraId="2B00DE8D" w14:textId="6ABDC714" w:rsidR="004D7993" w:rsidRDefault="00CA6827" w:rsidP="00CA6827">
      <w:pPr>
        <w:pStyle w:val="ListParagraph"/>
        <w:tabs>
          <w:tab w:val="left" w:pos="1335"/>
        </w:tabs>
        <w:rPr>
          <w:rFonts w:ascii="Book Antiqua" w:hAnsi="Book Antiqua" w:cs="Times New Roman"/>
          <w:sz w:val="24"/>
          <w:szCs w:val="24"/>
        </w:rPr>
      </w:pPr>
      <w:r>
        <w:rPr>
          <w:rFonts w:ascii="Book Antiqua" w:hAnsi="Book Antiqua" w:cs="Times New Roman"/>
          <w:sz w:val="24"/>
          <w:szCs w:val="24"/>
        </w:rPr>
        <w:t xml:space="preserve">     </w:t>
      </w:r>
      <w:r w:rsidR="004D7993" w:rsidRPr="00CA6827">
        <w:rPr>
          <w:rFonts w:ascii="Book Antiqua" w:hAnsi="Book Antiqua" w:cs="Times New Roman"/>
          <w:sz w:val="24"/>
          <w:szCs w:val="24"/>
        </w:rPr>
        <w:t>AB= 4cm, BC =6cm and angle ABC=135</w:t>
      </w:r>
      <w:r w:rsidR="004D7993" w:rsidRPr="00CA6827">
        <w:rPr>
          <w:rFonts w:ascii="Book Antiqua" w:hAnsi="Book Antiqua" w:cs="Times New Roman"/>
          <w:sz w:val="24"/>
          <w:szCs w:val="24"/>
          <w:vertAlign w:val="superscript"/>
        </w:rPr>
        <w:t>o</w:t>
      </w:r>
      <w:r w:rsidR="004D7993" w:rsidRPr="00CA6827">
        <w:rPr>
          <w:rFonts w:ascii="Book Antiqua" w:hAnsi="Book Antiqua" w:cs="Times New Roman"/>
          <w:sz w:val="24"/>
          <w:szCs w:val="24"/>
        </w:rPr>
        <w:t xml:space="preserve">. </w:t>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sidR="004D7993" w:rsidRPr="00CA6827">
        <w:rPr>
          <w:rFonts w:ascii="Book Antiqua" w:hAnsi="Book Antiqua" w:cs="Times New Roman"/>
          <w:sz w:val="24"/>
          <w:szCs w:val="24"/>
        </w:rPr>
        <w:t>(2mks)</w:t>
      </w:r>
    </w:p>
    <w:p w14:paraId="0D8B4274" w14:textId="32811D1B" w:rsidR="00CA6827" w:rsidRDefault="00CA6827" w:rsidP="00CA6827">
      <w:pPr>
        <w:pStyle w:val="ListParagraph"/>
        <w:tabs>
          <w:tab w:val="left" w:pos="1335"/>
        </w:tabs>
        <w:rPr>
          <w:rFonts w:ascii="Book Antiqua" w:hAnsi="Book Antiqua" w:cs="Times New Roman"/>
          <w:sz w:val="24"/>
          <w:szCs w:val="24"/>
        </w:rPr>
      </w:pPr>
    </w:p>
    <w:p w14:paraId="1E465ACB" w14:textId="0C15EA40" w:rsidR="00CA6827" w:rsidRDefault="00CA6827" w:rsidP="00CA6827">
      <w:pPr>
        <w:pStyle w:val="ListParagraph"/>
        <w:tabs>
          <w:tab w:val="left" w:pos="1335"/>
        </w:tabs>
        <w:rPr>
          <w:rFonts w:ascii="Book Antiqua" w:hAnsi="Book Antiqua" w:cs="Times New Roman"/>
          <w:sz w:val="24"/>
          <w:szCs w:val="24"/>
        </w:rPr>
      </w:pPr>
    </w:p>
    <w:p w14:paraId="3FC85E2F" w14:textId="04D20F1D" w:rsidR="00CA6827" w:rsidRDefault="00CA6827" w:rsidP="00CA6827">
      <w:pPr>
        <w:pStyle w:val="ListParagraph"/>
        <w:tabs>
          <w:tab w:val="left" w:pos="1335"/>
        </w:tabs>
        <w:rPr>
          <w:rFonts w:ascii="Book Antiqua" w:hAnsi="Book Antiqua" w:cs="Times New Roman"/>
          <w:sz w:val="24"/>
          <w:szCs w:val="24"/>
        </w:rPr>
      </w:pPr>
    </w:p>
    <w:p w14:paraId="099A7D71" w14:textId="06CB0A7B" w:rsidR="00CA6827" w:rsidRDefault="00CA6827" w:rsidP="00CA6827">
      <w:pPr>
        <w:pStyle w:val="ListParagraph"/>
        <w:tabs>
          <w:tab w:val="left" w:pos="1335"/>
        </w:tabs>
        <w:rPr>
          <w:rFonts w:ascii="Book Antiqua" w:hAnsi="Book Antiqua" w:cs="Times New Roman"/>
          <w:sz w:val="24"/>
          <w:szCs w:val="24"/>
        </w:rPr>
      </w:pPr>
    </w:p>
    <w:p w14:paraId="365DCD87" w14:textId="47A27A67" w:rsidR="00CA6827" w:rsidRDefault="00CA6827" w:rsidP="00CA6827">
      <w:pPr>
        <w:pStyle w:val="ListParagraph"/>
        <w:tabs>
          <w:tab w:val="left" w:pos="1335"/>
        </w:tabs>
        <w:rPr>
          <w:rFonts w:ascii="Book Antiqua" w:hAnsi="Book Antiqua" w:cs="Times New Roman"/>
          <w:sz w:val="24"/>
          <w:szCs w:val="24"/>
        </w:rPr>
      </w:pPr>
    </w:p>
    <w:p w14:paraId="3F3E8A66" w14:textId="5D5041BF" w:rsidR="00CA6827" w:rsidRDefault="00CA6827" w:rsidP="00CA6827">
      <w:pPr>
        <w:pStyle w:val="ListParagraph"/>
        <w:tabs>
          <w:tab w:val="left" w:pos="1335"/>
        </w:tabs>
        <w:rPr>
          <w:rFonts w:ascii="Book Antiqua" w:hAnsi="Book Antiqua" w:cs="Times New Roman"/>
          <w:sz w:val="24"/>
          <w:szCs w:val="24"/>
        </w:rPr>
      </w:pPr>
    </w:p>
    <w:p w14:paraId="6AF71C4B" w14:textId="25055645" w:rsidR="00CA6827" w:rsidRDefault="00CA6827" w:rsidP="00CA6827">
      <w:pPr>
        <w:pStyle w:val="ListParagraph"/>
        <w:tabs>
          <w:tab w:val="left" w:pos="1335"/>
        </w:tabs>
        <w:rPr>
          <w:rFonts w:ascii="Book Antiqua" w:hAnsi="Book Antiqua" w:cs="Times New Roman"/>
          <w:sz w:val="24"/>
          <w:szCs w:val="24"/>
        </w:rPr>
      </w:pPr>
    </w:p>
    <w:p w14:paraId="58CB53A1" w14:textId="0B543B08" w:rsidR="00CA6827" w:rsidRDefault="00CA6827" w:rsidP="00CA6827">
      <w:pPr>
        <w:pStyle w:val="ListParagraph"/>
        <w:tabs>
          <w:tab w:val="left" w:pos="1335"/>
        </w:tabs>
        <w:rPr>
          <w:rFonts w:ascii="Book Antiqua" w:hAnsi="Book Antiqua" w:cs="Times New Roman"/>
          <w:sz w:val="24"/>
          <w:szCs w:val="24"/>
        </w:rPr>
      </w:pPr>
    </w:p>
    <w:p w14:paraId="396958D4" w14:textId="19819C54" w:rsidR="00CA6827" w:rsidRDefault="00CA6827" w:rsidP="00CA6827">
      <w:pPr>
        <w:pStyle w:val="ListParagraph"/>
        <w:tabs>
          <w:tab w:val="left" w:pos="1335"/>
        </w:tabs>
        <w:rPr>
          <w:rFonts w:ascii="Book Antiqua" w:hAnsi="Book Antiqua" w:cs="Times New Roman"/>
          <w:sz w:val="24"/>
          <w:szCs w:val="24"/>
        </w:rPr>
      </w:pPr>
    </w:p>
    <w:p w14:paraId="1C56F7CB" w14:textId="4F6CDFD7" w:rsidR="00CA6827" w:rsidRDefault="00CA6827" w:rsidP="00CA6827">
      <w:pPr>
        <w:pStyle w:val="ListParagraph"/>
        <w:tabs>
          <w:tab w:val="left" w:pos="1335"/>
        </w:tabs>
        <w:rPr>
          <w:rFonts w:ascii="Book Antiqua" w:hAnsi="Book Antiqua" w:cs="Times New Roman"/>
          <w:sz w:val="24"/>
          <w:szCs w:val="24"/>
        </w:rPr>
      </w:pPr>
    </w:p>
    <w:p w14:paraId="1ED424AF" w14:textId="4B8FFE6D" w:rsidR="00CA6827" w:rsidRDefault="00CA6827" w:rsidP="00CA6827">
      <w:pPr>
        <w:pStyle w:val="ListParagraph"/>
        <w:tabs>
          <w:tab w:val="left" w:pos="1335"/>
        </w:tabs>
        <w:rPr>
          <w:rFonts w:ascii="Book Antiqua" w:hAnsi="Book Antiqua" w:cs="Times New Roman"/>
          <w:sz w:val="24"/>
          <w:szCs w:val="24"/>
        </w:rPr>
      </w:pPr>
    </w:p>
    <w:p w14:paraId="6E2085EB" w14:textId="70BE7EE8" w:rsidR="00CA6827" w:rsidRDefault="00CA6827" w:rsidP="00CA6827">
      <w:pPr>
        <w:pStyle w:val="ListParagraph"/>
        <w:tabs>
          <w:tab w:val="left" w:pos="1335"/>
        </w:tabs>
        <w:rPr>
          <w:rFonts w:ascii="Book Antiqua" w:hAnsi="Book Antiqua" w:cs="Times New Roman"/>
          <w:sz w:val="24"/>
          <w:szCs w:val="24"/>
        </w:rPr>
      </w:pPr>
    </w:p>
    <w:p w14:paraId="571771E8" w14:textId="3979B337" w:rsidR="00CA6827" w:rsidRDefault="00CA6827" w:rsidP="00CA6827">
      <w:pPr>
        <w:pStyle w:val="ListParagraph"/>
        <w:tabs>
          <w:tab w:val="left" w:pos="1335"/>
        </w:tabs>
        <w:rPr>
          <w:rFonts w:ascii="Book Antiqua" w:hAnsi="Book Antiqua" w:cs="Times New Roman"/>
          <w:sz w:val="24"/>
          <w:szCs w:val="24"/>
        </w:rPr>
      </w:pPr>
    </w:p>
    <w:p w14:paraId="0CDD07F8" w14:textId="16877768" w:rsidR="00CA6827" w:rsidRDefault="00CA6827" w:rsidP="00CA6827">
      <w:pPr>
        <w:pStyle w:val="ListParagraph"/>
        <w:tabs>
          <w:tab w:val="left" w:pos="1335"/>
        </w:tabs>
        <w:rPr>
          <w:rFonts w:ascii="Book Antiqua" w:hAnsi="Book Antiqua" w:cs="Times New Roman"/>
          <w:sz w:val="24"/>
          <w:szCs w:val="24"/>
        </w:rPr>
      </w:pPr>
    </w:p>
    <w:p w14:paraId="65FCA11A" w14:textId="27BD57DC" w:rsidR="00CA6827" w:rsidRDefault="00CA6827" w:rsidP="00CA6827">
      <w:pPr>
        <w:pStyle w:val="ListParagraph"/>
        <w:tabs>
          <w:tab w:val="left" w:pos="1335"/>
        </w:tabs>
        <w:rPr>
          <w:rFonts w:ascii="Book Antiqua" w:hAnsi="Book Antiqua" w:cs="Times New Roman"/>
          <w:sz w:val="24"/>
          <w:szCs w:val="24"/>
        </w:rPr>
      </w:pPr>
    </w:p>
    <w:p w14:paraId="25E05E9A" w14:textId="77777777" w:rsidR="00CA6827" w:rsidRPr="00CA6827" w:rsidRDefault="00CA6827" w:rsidP="00CA6827">
      <w:pPr>
        <w:pStyle w:val="ListParagraph"/>
        <w:tabs>
          <w:tab w:val="left" w:pos="1335"/>
        </w:tabs>
        <w:rPr>
          <w:rFonts w:ascii="Book Antiqua" w:hAnsi="Book Antiqua" w:cs="Times New Roman"/>
          <w:sz w:val="24"/>
          <w:szCs w:val="24"/>
        </w:rPr>
      </w:pPr>
    </w:p>
    <w:p w14:paraId="5B667FA4" w14:textId="4843A9A8" w:rsidR="004D7993" w:rsidRDefault="00CA6827" w:rsidP="00CA6827">
      <w:pPr>
        <w:spacing w:after="0" w:line="240" w:lineRule="auto"/>
        <w:ind w:firstLine="360"/>
        <w:rPr>
          <w:rFonts w:ascii="Book Antiqua" w:hAnsi="Book Antiqua" w:cs="Times New Roman"/>
          <w:sz w:val="24"/>
          <w:szCs w:val="24"/>
        </w:rPr>
      </w:pPr>
      <w:r>
        <w:rPr>
          <w:rFonts w:ascii="Book Antiqua" w:hAnsi="Book Antiqua" w:cs="Times New Roman"/>
          <w:sz w:val="24"/>
          <w:szCs w:val="24"/>
        </w:rPr>
        <w:t xml:space="preserve">   </w:t>
      </w:r>
      <w:r>
        <w:rPr>
          <w:rFonts w:ascii="Book Antiqua" w:hAnsi="Book Antiqua" w:cs="Times New Roman"/>
          <w:sz w:val="24"/>
          <w:szCs w:val="24"/>
        </w:rPr>
        <w:tab/>
      </w:r>
      <w:r w:rsidR="004D7993" w:rsidRPr="00CA6827">
        <w:rPr>
          <w:rFonts w:ascii="Book Antiqua" w:hAnsi="Book Antiqua" w:cs="Times New Roman"/>
          <w:sz w:val="24"/>
          <w:szCs w:val="24"/>
        </w:rPr>
        <w:t>(b) Construct the height of triangle ABC in (a) above taking AB as the base, hence</w:t>
      </w:r>
    </w:p>
    <w:p w14:paraId="063BAE2B" w14:textId="64F37433" w:rsidR="004D7993" w:rsidRPr="00CA6827" w:rsidRDefault="00CA6827" w:rsidP="00CA6827">
      <w:pPr>
        <w:spacing w:after="0" w:line="240" w:lineRule="auto"/>
        <w:ind w:firstLine="720"/>
        <w:rPr>
          <w:rFonts w:ascii="Book Antiqua" w:hAnsi="Book Antiqua" w:cs="Times New Roman"/>
          <w:sz w:val="24"/>
          <w:szCs w:val="24"/>
        </w:rPr>
      </w:pPr>
      <w:r>
        <w:rPr>
          <w:rFonts w:ascii="Book Antiqua" w:hAnsi="Book Antiqua" w:cs="Times New Roman"/>
          <w:sz w:val="24"/>
          <w:szCs w:val="24"/>
        </w:rPr>
        <w:t xml:space="preserve">      </w:t>
      </w:r>
      <w:r w:rsidR="004D7993" w:rsidRPr="00CA6827">
        <w:rPr>
          <w:rFonts w:ascii="Book Antiqua" w:hAnsi="Book Antiqua" w:cs="Times New Roman"/>
          <w:sz w:val="24"/>
          <w:szCs w:val="24"/>
        </w:rPr>
        <w:t>Calculate the area of triangle ABC.</w:t>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t xml:space="preserve"> </w:t>
      </w:r>
      <w:r>
        <w:rPr>
          <w:rFonts w:ascii="Book Antiqua" w:hAnsi="Book Antiqua" w:cs="Times New Roman"/>
          <w:sz w:val="24"/>
          <w:szCs w:val="24"/>
        </w:rPr>
        <w:tab/>
      </w:r>
      <w:r w:rsidR="004D7993" w:rsidRPr="00CA6827">
        <w:rPr>
          <w:rFonts w:ascii="Book Antiqua" w:hAnsi="Book Antiqua" w:cs="Times New Roman"/>
          <w:sz w:val="24"/>
          <w:szCs w:val="24"/>
        </w:rPr>
        <w:t>(2mks)</w:t>
      </w:r>
    </w:p>
    <w:p w14:paraId="4DD6BBA5" w14:textId="77777777" w:rsidR="00CA6827" w:rsidRDefault="00CA6827" w:rsidP="004D7993">
      <w:pPr>
        <w:spacing w:after="0"/>
        <w:rPr>
          <w:rFonts w:ascii="Book Antiqua" w:hAnsi="Book Antiqua"/>
          <w:sz w:val="24"/>
          <w:szCs w:val="24"/>
        </w:rPr>
      </w:pPr>
    </w:p>
    <w:p w14:paraId="35708E28" w14:textId="77777777" w:rsidR="00CA6827" w:rsidRDefault="00CA6827" w:rsidP="004D7993">
      <w:pPr>
        <w:spacing w:after="0"/>
        <w:rPr>
          <w:rFonts w:ascii="Book Antiqua" w:hAnsi="Book Antiqua"/>
          <w:sz w:val="24"/>
          <w:szCs w:val="24"/>
        </w:rPr>
      </w:pPr>
    </w:p>
    <w:p w14:paraId="3E193A19" w14:textId="77777777" w:rsidR="00CA6827" w:rsidRDefault="00CA6827" w:rsidP="004D7993">
      <w:pPr>
        <w:spacing w:after="0"/>
        <w:rPr>
          <w:rFonts w:ascii="Book Antiqua" w:hAnsi="Book Antiqua"/>
          <w:sz w:val="24"/>
          <w:szCs w:val="24"/>
        </w:rPr>
      </w:pPr>
    </w:p>
    <w:p w14:paraId="0C290B46" w14:textId="77777777" w:rsidR="00CA6827" w:rsidRDefault="00CA6827" w:rsidP="004D7993">
      <w:pPr>
        <w:spacing w:after="0"/>
        <w:rPr>
          <w:rFonts w:ascii="Book Antiqua" w:hAnsi="Book Antiqua"/>
          <w:sz w:val="24"/>
          <w:szCs w:val="24"/>
        </w:rPr>
      </w:pPr>
    </w:p>
    <w:p w14:paraId="74CC49A7" w14:textId="77777777" w:rsidR="00CA6827" w:rsidRDefault="00CA6827" w:rsidP="004D7993">
      <w:pPr>
        <w:spacing w:after="0"/>
        <w:rPr>
          <w:rFonts w:ascii="Book Antiqua" w:hAnsi="Book Antiqua"/>
          <w:sz w:val="24"/>
          <w:szCs w:val="24"/>
        </w:rPr>
      </w:pPr>
    </w:p>
    <w:p w14:paraId="3A955734" w14:textId="14435C94" w:rsidR="004D7993" w:rsidRPr="00CA6827" w:rsidRDefault="004D7993" w:rsidP="00CA6827">
      <w:pPr>
        <w:pStyle w:val="ListParagraph"/>
        <w:numPr>
          <w:ilvl w:val="0"/>
          <w:numId w:val="13"/>
        </w:numPr>
        <w:spacing w:after="0"/>
        <w:rPr>
          <w:rFonts w:ascii="Book Antiqua" w:hAnsi="Book Antiqua"/>
          <w:sz w:val="24"/>
          <w:szCs w:val="24"/>
        </w:rPr>
      </w:pPr>
      <w:r w:rsidRPr="00CA6827">
        <w:rPr>
          <w:rFonts w:ascii="Book Antiqua" w:hAnsi="Book Antiqua"/>
          <w:sz w:val="24"/>
          <w:szCs w:val="24"/>
        </w:rPr>
        <w:t>Solve the following inequalities and state the integral values</w:t>
      </w:r>
      <w:r w:rsidRPr="00CA6827">
        <w:rPr>
          <w:rFonts w:ascii="Book Antiqua" w:hAnsi="Book Antiqua"/>
          <w:sz w:val="24"/>
          <w:szCs w:val="24"/>
        </w:rPr>
        <w:tab/>
      </w:r>
      <w:r w:rsidR="00CA6827">
        <w:rPr>
          <w:rFonts w:ascii="Book Antiqua" w:hAnsi="Book Antiqua"/>
          <w:sz w:val="24"/>
          <w:szCs w:val="24"/>
        </w:rPr>
        <w:tab/>
      </w:r>
      <w:r w:rsidR="00CA6827">
        <w:rPr>
          <w:rFonts w:ascii="Book Antiqua" w:hAnsi="Book Antiqua"/>
          <w:sz w:val="24"/>
          <w:szCs w:val="24"/>
        </w:rPr>
        <w:tab/>
      </w:r>
      <w:r w:rsidR="00CA6827">
        <w:rPr>
          <w:rFonts w:ascii="Book Antiqua" w:hAnsi="Book Antiqua"/>
          <w:sz w:val="24"/>
          <w:szCs w:val="24"/>
        </w:rPr>
        <w:tab/>
      </w:r>
      <w:r w:rsidRPr="00CA6827">
        <w:rPr>
          <w:rFonts w:ascii="Book Antiqua" w:hAnsi="Book Antiqua"/>
          <w:sz w:val="24"/>
          <w:szCs w:val="24"/>
        </w:rPr>
        <w:t>(3mks)</w:t>
      </w:r>
    </w:p>
    <w:p w14:paraId="0E3F267B" w14:textId="77777777" w:rsidR="004D7993" w:rsidRPr="00CA6827" w:rsidRDefault="004D7993" w:rsidP="004D7993">
      <w:pPr>
        <w:ind w:left="720" w:firstLine="720"/>
        <w:rPr>
          <w:rFonts w:ascii="Book Antiqua" w:hAnsi="Book Antiqua"/>
          <w:sz w:val="24"/>
          <w:szCs w:val="24"/>
        </w:rPr>
      </w:pPr>
      <w:r w:rsidRPr="00CA6827">
        <w:rPr>
          <w:rFonts w:ascii="Book Antiqua" w:hAnsi="Book Antiqua"/>
          <w:sz w:val="24"/>
          <w:szCs w:val="24"/>
        </w:rPr>
        <w:t xml:space="preserve">2x – 2 </w:t>
      </w:r>
      <w:r w:rsidRPr="00CA6827">
        <w:rPr>
          <w:rFonts w:ascii="Book Antiqua" w:hAnsi="Book Antiqua" w:cs="Calibri"/>
          <w:sz w:val="24"/>
          <w:szCs w:val="24"/>
        </w:rPr>
        <w:t>≤</w:t>
      </w:r>
      <w:r w:rsidRPr="00CA6827">
        <w:rPr>
          <w:rFonts w:ascii="Book Antiqua" w:hAnsi="Book Antiqua"/>
          <w:sz w:val="24"/>
          <w:szCs w:val="24"/>
        </w:rPr>
        <w:t xml:space="preserve"> 3x + 1 &lt;x + 11</w:t>
      </w:r>
    </w:p>
    <w:p w14:paraId="0F1551D7" w14:textId="7743516F" w:rsidR="004D7993" w:rsidRDefault="004D7993" w:rsidP="004D7993">
      <w:pPr>
        <w:spacing w:after="0" w:line="240" w:lineRule="auto"/>
        <w:ind w:left="357"/>
        <w:rPr>
          <w:rFonts w:ascii="Book Antiqua" w:eastAsia="Times New Roman" w:hAnsi="Book Antiqua" w:cs="Times New Roman"/>
          <w:sz w:val="24"/>
          <w:szCs w:val="24"/>
        </w:rPr>
      </w:pPr>
    </w:p>
    <w:p w14:paraId="6C980DF3" w14:textId="2532C18F" w:rsidR="00CA6827" w:rsidRDefault="00CA6827" w:rsidP="004D7993">
      <w:pPr>
        <w:spacing w:after="0" w:line="240" w:lineRule="auto"/>
        <w:ind w:left="357"/>
        <w:rPr>
          <w:rFonts w:ascii="Book Antiqua" w:eastAsia="Times New Roman" w:hAnsi="Book Antiqua" w:cs="Times New Roman"/>
          <w:sz w:val="24"/>
          <w:szCs w:val="24"/>
        </w:rPr>
      </w:pPr>
    </w:p>
    <w:p w14:paraId="27385D69" w14:textId="386447CB" w:rsidR="00CA6827" w:rsidRDefault="00CA6827" w:rsidP="004D7993">
      <w:pPr>
        <w:spacing w:after="0" w:line="240" w:lineRule="auto"/>
        <w:ind w:left="357"/>
        <w:rPr>
          <w:rFonts w:ascii="Book Antiqua" w:eastAsia="Times New Roman" w:hAnsi="Book Antiqua" w:cs="Times New Roman"/>
          <w:sz w:val="24"/>
          <w:szCs w:val="24"/>
        </w:rPr>
      </w:pPr>
    </w:p>
    <w:p w14:paraId="7A23133E" w14:textId="77777777" w:rsidR="00CA6827" w:rsidRDefault="00CA6827" w:rsidP="004D7993">
      <w:pPr>
        <w:spacing w:after="0" w:line="240" w:lineRule="auto"/>
        <w:ind w:left="357"/>
        <w:rPr>
          <w:rFonts w:ascii="Book Antiqua" w:eastAsia="Times New Roman" w:hAnsi="Book Antiqua" w:cs="Times New Roman"/>
          <w:sz w:val="24"/>
          <w:szCs w:val="24"/>
        </w:rPr>
      </w:pPr>
    </w:p>
    <w:p w14:paraId="09A778FC" w14:textId="78D920A1" w:rsidR="00CA6827" w:rsidRDefault="00CA6827" w:rsidP="004D7993">
      <w:pPr>
        <w:spacing w:after="0" w:line="240" w:lineRule="auto"/>
        <w:ind w:left="357"/>
        <w:rPr>
          <w:rFonts w:ascii="Book Antiqua" w:eastAsia="Times New Roman" w:hAnsi="Book Antiqua" w:cs="Times New Roman"/>
          <w:sz w:val="24"/>
          <w:szCs w:val="24"/>
        </w:rPr>
      </w:pPr>
    </w:p>
    <w:p w14:paraId="3CC5AC76" w14:textId="0675FAF8" w:rsidR="00CA6827" w:rsidRDefault="00CA6827" w:rsidP="004D7993">
      <w:pPr>
        <w:spacing w:after="0" w:line="240" w:lineRule="auto"/>
        <w:ind w:left="357"/>
        <w:rPr>
          <w:rFonts w:ascii="Book Antiqua" w:eastAsia="Times New Roman" w:hAnsi="Book Antiqua" w:cs="Times New Roman"/>
          <w:sz w:val="24"/>
          <w:szCs w:val="24"/>
        </w:rPr>
      </w:pPr>
    </w:p>
    <w:p w14:paraId="7729B63C" w14:textId="16411A34" w:rsidR="00CA6827" w:rsidRDefault="00CA6827" w:rsidP="004D7993">
      <w:pPr>
        <w:spacing w:after="0" w:line="240" w:lineRule="auto"/>
        <w:ind w:left="357"/>
        <w:rPr>
          <w:rFonts w:ascii="Book Antiqua" w:eastAsia="Times New Roman" w:hAnsi="Book Antiqua" w:cs="Times New Roman"/>
          <w:sz w:val="24"/>
          <w:szCs w:val="24"/>
        </w:rPr>
      </w:pPr>
    </w:p>
    <w:p w14:paraId="5A9700D9" w14:textId="6E087B5E" w:rsidR="00CA6827" w:rsidRDefault="00CA6827" w:rsidP="004D7993">
      <w:pPr>
        <w:spacing w:after="0" w:line="240" w:lineRule="auto"/>
        <w:ind w:left="357"/>
        <w:rPr>
          <w:rFonts w:ascii="Book Antiqua" w:eastAsia="Times New Roman" w:hAnsi="Book Antiqua" w:cs="Times New Roman"/>
          <w:sz w:val="24"/>
          <w:szCs w:val="24"/>
        </w:rPr>
      </w:pPr>
    </w:p>
    <w:p w14:paraId="5671ACA0" w14:textId="77777777" w:rsidR="00CA6827" w:rsidRPr="00CA6827" w:rsidRDefault="00CA6827" w:rsidP="004D7993">
      <w:pPr>
        <w:spacing w:after="0" w:line="240" w:lineRule="auto"/>
        <w:ind w:left="357"/>
        <w:rPr>
          <w:rFonts w:ascii="Book Antiqua" w:eastAsia="Times New Roman" w:hAnsi="Book Antiqua" w:cs="Times New Roman"/>
          <w:sz w:val="24"/>
          <w:szCs w:val="24"/>
        </w:rPr>
      </w:pPr>
    </w:p>
    <w:p w14:paraId="3FA9BE7C" w14:textId="77777777" w:rsidR="00CA6827" w:rsidRDefault="00965DFC" w:rsidP="00CA6827">
      <w:pPr>
        <w:numPr>
          <w:ilvl w:val="0"/>
          <w:numId w:val="13"/>
        </w:numPr>
        <w:spacing w:after="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Without using mathematical tables or calculators, </w:t>
      </w:r>
      <w:r w:rsidRPr="00CA6827">
        <w:rPr>
          <w:rFonts w:ascii="Book Antiqua" w:eastAsia="Times New Roman" w:hAnsi="Book Antiqua" w:cs="Times New Roman"/>
          <w:b/>
          <w:sz w:val="24"/>
          <w:szCs w:val="24"/>
        </w:rPr>
        <w:t>evaluate</w:t>
      </w:r>
      <w:r w:rsidRPr="00CA6827">
        <w:rPr>
          <w:rFonts w:ascii="Book Antiqua" w:eastAsia="Times New Roman" w:hAnsi="Book Antiqua" w:cs="Times New Roman"/>
          <w:position w:val="-26"/>
          <w:sz w:val="24"/>
          <w:szCs w:val="24"/>
        </w:rPr>
        <w:object w:dxaOrig="2240" w:dyaOrig="700" w14:anchorId="239FD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5.25pt" o:ole="" fillcolor="window">
            <v:imagedata r:id="rId11" o:title=""/>
          </v:shape>
          <o:OLEObject Type="Embed" ProgID="Equation.DSMT4" ShapeID="_x0000_i1025" DrawAspect="Content" ObjectID="_1695423047" r:id="rId12"/>
        </w:object>
      </w:r>
      <w:r w:rsidRPr="00CA6827">
        <w:rPr>
          <w:rFonts w:ascii="Book Antiqua" w:eastAsia="Times New Roman" w:hAnsi="Book Antiqua" w:cs="Times New Roman"/>
          <w:sz w:val="24"/>
          <w:szCs w:val="24"/>
        </w:rPr>
        <w:t xml:space="preserve"> leaving </w:t>
      </w:r>
    </w:p>
    <w:p w14:paraId="154F4F5D" w14:textId="7B51B379" w:rsidR="00965DFC" w:rsidRDefault="00965DFC" w:rsidP="00CA6827">
      <w:pPr>
        <w:spacing w:after="0" w:line="24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your answer as a simplified fraction</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3mks)</w:t>
      </w:r>
    </w:p>
    <w:p w14:paraId="085F34A1" w14:textId="4772A7C8" w:rsidR="00CA6827" w:rsidRDefault="00CA6827" w:rsidP="00CA6827">
      <w:pPr>
        <w:spacing w:after="0" w:line="240" w:lineRule="auto"/>
        <w:ind w:left="720"/>
        <w:rPr>
          <w:rFonts w:ascii="Book Antiqua" w:eastAsia="Times New Roman" w:hAnsi="Book Antiqua" w:cs="Times New Roman"/>
          <w:sz w:val="24"/>
          <w:szCs w:val="24"/>
        </w:rPr>
      </w:pPr>
    </w:p>
    <w:p w14:paraId="149B6C57" w14:textId="2EA6279D" w:rsidR="00CA6827" w:rsidRDefault="00CA6827" w:rsidP="00CA6827">
      <w:pPr>
        <w:spacing w:after="0" w:line="240" w:lineRule="auto"/>
        <w:ind w:left="720"/>
        <w:rPr>
          <w:rFonts w:ascii="Book Antiqua" w:eastAsia="Times New Roman" w:hAnsi="Book Antiqua" w:cs="Times New Roman"/>
          <w:sz w:val="24"/>
          <w:szCs w:val="24"/>
        </w:rPr>
      </w:pPr>
    </w:p>
    <w:p w14:paraId="374A6FB4" w14:textId="3DAC12AD" w:rsidR="00CA6827" w:rsidRDefault="00CA6827" w:rsidP="00CA6827">
      <w:pPr>
        <w:spacing w:after="0" w:line="240" w:lineRule="auto"/>
        <w:ind w:left="720"/>
        <w:rPr>
          <w:rFonts w:ascii="Book Antiqua" w:eastAsia="Times New Roman" w:hAnsi="Book Antiqua" w:cs="Times New Roman"/>
          <w:sz w:val="24"/>
          <w:szCs w:val="24"/>
        </w:rPr>
      </w:pPr>
    </w:p>
    <w:p w14:paraId="0D5538DD" w14:textId="77777777" w:rsidR="00CA6827" w:rsidRDefault="00CA6827" w:rsidP="00CA6827">
      <w:pPr>
        <w:spacing w:after="0" w:line="240" w:lineRule="auto"/>
        <w:ind w:left="720"/>
        <w:rPr>
          <w:rFonts w:ascii="Book Antiqua" w:eastAsia="Times New Roman" w:hAnsi="Book Antiqua" w:cs="Times New Roman"/>
          <w:sz w:val="24"/>
          <w:szCs w:val="24"/>
        </w:rPr>
      </w:pPr>
    </w:p>
    <w:p w14:paraId="47551FA0" w14:textId="27AB28A6" w:rsidR="00CA6827" w:rsidRDefault="00CA6827" w:rsidP="00CA6827">
      <w:pPr>
        <w:spacing w:after="0" w:line="240" w:lineRule="auto"/>
        <w:ind w:left="720"/>
        <w:rPr>
          <w:rFonts w:ascii="Book Antiqua" w:eastAsia="Times New Roman" w:hAnsi="Book Antiqua" w:cs="Times New Roman"/>
          <w:sz w:val="24"/>
          <w:szCs w:val="24"/>
        </w:rPr>
      </w:pPr>
    </w:p>
    <w:p w14:paraId="6C4334E1" w14:textId="69508E00" w:rsidR="00CA6827" w:rsidRDefault="00CA6827" w:rsidP="00CA6827">
      <w:pPr>
        <w:spacing w:after="0" w:line="240" w:lineRule="auto"/>
        <w:ind w:left="720"/>
        <w:rPr>
          <w:rFonts w:ascii="Book Antiqua" w:eastAsia="Times New Roman" w:hAnsi="Book Antiqua" w:cs="Times New Roman"/>
          <w:sz w:val="24"/>
          <w:szCs w:val="24"/>
        </w:rPr>
      </w:pPr>
    </w:p>
    <w:p w14:paraId="5264965A" w14:textId="77E8DA4D" w:rsidR="00CA6827" w:rsidRDefault="00CA6827" w:rsidP="00CA6827">
      <w:pPr>
        <w:spacing w:after="0" w:line="240" w:lineRule="auto"/>
        <w:ind w:left="720"/>
        <w:rPr>
          <w:rFonts w:ascii="Book Antiqua" w:eastAsia="Times New Roman" w:hAnsi="Book Antiqua" w:cs="Times New Roman"/>
          <w:sz w:val="24"/>
          <w:szCs w:val="24"/>
        </w:rPr>
      </w:pPr>
    </w:p>
    <w:p w14:paraId="3B0BB37C" w14:textId="4AF16B19" w:rsidR="00CA6827" w:rsidRDefault="00CA6827" w:rsidP="00CA6827">
      <w:pPr>
        <w:spacing w:after="0" w:line="240" w:lineRule="auto"/>
        <w:ind w:left="720"/>
        <w:rPr>
          <w:rFonts w:ascii="Book Antiqua" w:eastAsia="Times New Roman" w:hAnsi="Book Antiqua" w:cs="Times New Roman"/>
          <w:sz w:val="24"/>
          <w:szCs w:val="24"/>
        </w:rPr>
      </w:pPr>
    </w:p>
    <w:p w14:paraId="2AA669C3" w14:textId="4D3422D9" w:rsidR="00CA6827" w:rsidRDefault="00CA6827" w:rsidP="00CA6827">
      <w:pPr>
        <w:spacing w:after="0" w:line="240" w:lineRule="auto"/>
        <w:ind w:left="720"/>
        <w:rPr>
          <w:rFonts w:ascii="Book Antiqua" w:eastAsia="Times New Roman" w:hAnsi="Book Antiqua" w:cs="Times New Roman"/>
          <w:sz w:val="24"/>
          <w:szCs w:val="24"/>
        </w:rPr>
      </w:pPr>
    </w:p>
    <w:p w14:paraId="6429C3D5" w14:textId="314ABCE3" w:rsidR="00CA6827" w:rsidRDefault="00CA6827" w:rsidP="00CA6827">
      <w:pPr>
        <w:spacing w:after="0" w:line="240" w:lineRule="auto"/>
        <w:ind w:left="720"/>
        <w:rPr>
          <w:rFonts w:ascii="Book Antiqua" w:eastAsia="Times New Roman" w:hAnsi="Book Antiqua" w:cs="Times New Roman"/>
          <w:sz w:val="24"/>
          <w:szCs w:val="24"/>
        </w:rPr>
      </w:pPr>
    </w:p>
    <w:p w14:paraId="1B3D29A2" w14:textId="77777777" w:rsidR="00CA6827" w:rsidRPr="00CA6827" w:rsidRDefault="00CA6827" w:rsidP="00CA6827">
      <w:pPr>
        <w:spacing w:after="0" w:line="240" w:lineRule="auto"/>
        <w:ind w:left="720"/>
        <w:rPr>
          <w:rFonts w:ascii="Book Antiqua" w:eastAsia="Times New Roman" w:hAnsi="Book Antiqua" w:cs="Times New Roman"/>
          <w:sz w:val="24"/>
          <w:szCs w:val="24"/>
        </w:rPr>
      </w:pPr>
    </w:p>
    <w:p w14:paraId="06AE6D04" w14:textId="77777777" w:rsidR="00CA6827" w:rsidRDefault="00965DFC" w:rsidP="00CA6827">
      <w:pPr>
        <w:pStyle w:val="ListParagraph"/>
        <w:numPr>
          <w:ilvl w:val="0"/>
          <w:numId w:val="13"/>
        </w:numPr>
        <w:spacing w:after="200" w:line="276" w:lineRule="auto"/>
        <w:rPr>
          <w:rFonts w:ascii="Book Antiqua" w:eastAsia="Times New Roman" w:hAnsi="Book Antiqua" w:cs="Times New Roman"/>
        </w:rPr>
      </w:pPr>
      <w:r w:rsidRPr="00CA6827">
        <w:rPr>
          <w:rFonts w:ascii="Book Antiqua" w:eastAsia="Times New Roman" w:hAnsi="Book Antiqua" w:cs="Times New Roman"/>
        </w:rPr>
        <w:t>Two similar solids have surface areas 48cm</w:t>
      </w:r>
      <w:r w:rsidRPr="00CA6827">
        <w:rPr>
          <w:rFonts w:ascii="Book Antiqua" w:eastAsia="Times New Roman" w:hAnsi="Book Antiqua" w:cs="Times New Roman"/>
          <w:vertAlign w:val="superscript"/>
        </w:rPr>
        <w:t>2</w:t>
      </w:r>
      <w:r w:rsidRPr="00CA6827">
        <w:rPr>
          <w:rFonts w:ascii="Book Antiqua" w:eastAsia="Times New Roman" w:hAnsi="Book Antiqua" w:cs="Times New Roman"/>
        </w:rPr>
        <w:t xml:space="preserve"> and 108cm</w:t>
      </w:r>
      <w:r w:rsidRPr="00CA6827">
        <w:rPr>
          <w:rFonts w:ascii="Book Antiqua" w:eastAsia="Times New Roman" w:hAnsi="Book Antiqua" w:cs="Times New Roman"/>
          <w:vertAlign w:val="superscript"/>
        </w:rPr>
        <w:t>2</w:t>
      </w:r>
      <w:r w:rsidRPr="00CA6827">
        <w:rPr>
          <w:rFonts w:ascii="Book Antiqua" w:eastAsia="Times New Roman" w:hAnsi="Book Antiqua" w:cs="Times New Roman"/>
        </w:rPr>
        <w:t xml:space="preserve">respectively. Find the volume of the </w:t>
      </w:r>
    </w:p>
    <w:p w14:paraId="1EA46B8B" w14:textId="6D79EF31" w:rsidR="00965DFC" w:rsidRDefault="00965DFC" w:rsidP="00CA6827">
      <w:pPr>
        <w:pStyle w:val="ListParagraph"/>
        <w:spacing w:after="200" w:line="276" w:lineRule="auto"/>
        <w:rPr>
          <w:rFonts w:ascii="Book Antiqua" w:eastAsia="Times New Roman" w:hAnsi="Book Antiqua" w:cs="Times New Roman"/>
        </w:rPr>
      </w:pPr>
      <w:r w:rsidRPr="00CA6827">
        <w:rPr>
          <w:rFonts w:ascii="Book Antiqua" w:eastAsia="Times New Roman" w:hAnsi="Book Antiqua" w:cs="Times New Roman"/>
        </w:rPr>
        <w:t>smaller solid if the bigger one has a volume of 162cm</w:t>
      </w:r>
      <w:r w:rsidRPr="00CA6827">
        <w:rPr>
          <w:rFonts w:ascii="Book Antiqua" w:eastAsia="Times New Roman" w:hAnsi="Book Antiqua" w:cs="Times New Roman"/>
          <w:vertAlign w:val="superscript"/>
        </w:rPr>
        <w:t>3</w:t>
      </w:r>
      <w:r w:rsidRPr="00CA6827">
        <w:rPr>
          <w:rFonts w:ascii="Book Antiqua" w:eastAsia="Times New Roman" w:hAnsi="Book Antiqua" w:cs="Times New Roman"/>
        </w:rPr>
        <w:t>.</w:t>
      </w:r>
      <w:r w:rsidRPr="00CA6827">
        <w:rPr>
          <w:rFonts w:ascii="Book Antiqua" w:eastAsia="Times New Roman" w:hAnsi="Book Antiqua" w:cs="Times New Roman"/>
        </w:rPr>
        <w:tab/>
      </w:r>
      <w:r w:rsidRPr="00CA6827">
        <w:rPr>
          <w:rFonts w:ascii="Book Antiqua" w:eastAsia="Times New Roman" w:hAnsi="Book Antiqua" w:cs="Times New Roman"/>
        </w:rPr>
        <w:tab/>
      </w:r>
      <w:r w:rsidRPr="00CA6827">
        <w:rPr>
          <w:rFonts w:ascii="Book Antiqua" w:eastAsia="Times New Roman" w:hAnsi="Book Antiqua" w:cs="Times New Roman"/>
        </w:rPr>
        <w:tab/>
        <w:t xml:space="preserve">            </w:t>
      </w:r>
      <w:r w:rsidR="00CA6827">
        <w:rPr>
          <w:rFonts w:ascii="Book Antiqua" w:eastAsia="Times New Roman" w:hAnsi="Book Antiqua" w:cs="Times New Roman"/>
        </w:rPr>
        <w:tab/>
      </w:r>
      <w:r w:rsidR="00CA6827">
        <w:rPr>
          <w:rFonts w:ascii="Book Antiqua" w:eastAsia="Times New Roman" w:hAnsi="Book Antiqua" w:cs="Times New Roman"/>
        </w:rPr>
        <w:tab/>
      </w:r>
      <w:r w:rsidRPr="00CA6827">
        <w:rPr>
          <w:rFonts w:ascii="Book Antiqua" w:eastAsia="Times New Roman" w:hAnsi="Book Antiqua" w:cs="Times New Roman"/>
        </w:rPr>
        <w:t>(3mks)</w:t>
      </w:r>
      <w:r w:rsidRPr="00CA6827">
        <w:rPr>
          <w:rFonts w:ascii="Book Antiqua" w:eastAsia="Times New Roman" w:hAnsi="Book Antiqua" w:cs="Times New Roman"/>
        </w:rPr>
        <w:tab/>
      </w:r>
    </w:p>
    <w:p w14:paraId="3ED3E2FD" w14:textId="61B7E34B" w:rsidR="00CA6827" w:rsidRDefault="00CA6827" w:rsidP="00CA6827">
      <w:pPr>
        <w:pStyle w:val="ListParagraph"/>
        <w:spacing w:after="200" w:line="276" w:lineRule="auto"/>
        <w:rPr>
          <w:rFonts w:ascii="Book Antiqua" w:eastAsia="Times New Roman" w:hAnsi="Book Antiqua" w:cs="Times New Roman"/>
        </w:rPr>
      </w:pPr>
    </w:p>
    <w:p w14:paraId="669796DA" w14:textId="60830488" w:rsidR="00CA6827" w:rsidRDefault="00CA6827" w:rsidP="00CA6827">
      <w:pPr>
        <w:pStyle w:val="ListParagraph"/>
        <w:spacing w:after="200" w:line="276" w:lineRule="auto"/>
        <w:rPr>
          <w:rFonts w:ascii="Book Antiqua" w:eastAsia="Times New Roman" w:hAnsi="Book Antiqua" w:cs="Times New Roman"/>
        </w:rPr>
      </w:pPr>
    </w:p>
    <w:p w14:paraId="1D51BF5B" w14:textId="6426D9C0" w:rsidR="00CA6827" w:rsidRDefault="00CA6827" w:rsidP="00CA6827">
      <w:pPr>
        <w:pStyle w:val="ListParagraph"/>
        <w:spacing w:after="200" w:line="276" w:lineRule="auto"/>
        <w:rPr>
          <w:rFonts w:ascii="Book Antiqua" w:eastAsia="Times New Roman" w:hAnsi="Book Antiqua" w:cs="Times New Roman"/>
        </w:rPr>
      </w:pPr>
    </w:p>
    <w:p w14:paraId="417C96D5" w14:textId="1FDDA8FC" w:rsidR="00CA6827" w:rsidRDefault="00CA6827" w:rsidP="00CA6827">
      <w:pPr>
        <w:pStyle w:val="ListParagraph"/>
        <w:spacing w:after="200" w:line="276" w:lineRule="auto"/>
        <w:rPr>
          <w:rFonts w:ascii="Book Antiqua" w:eastAsia="Times New Roman" w:hAnsi="Book Antiqua" w:cs="Times New Roman"/>
        </w:rPr>
      </w:pPr>
    </w:p>
    <w:p w14:paraId="15A8A098" w14:textId="77777777" w:rsidR="00CA6827" w:rsidRDefault="00CA6827" w:rsidP="00CA6827">
      <w:pPr>
        <w:pStyle w:val="ListParagraph"/>
        <w:spacing w:after="200" w:line="276" w:lineRule="auto"/>
        <w:rPr>
          <w:rFonts w:ascii="Book Antiqua" w:eastAsia="Times New Roman" w:hAnsi="Book Antiqua" w:cs="Times New Roman"/>
        </w:rPr>
      </w:pPr>
    </w:p>
    <w:p w14:paraId="6DFB9A77" w14:textId="19732ABD" w:rsidR="00CA6827" w:rsidRDefault="00CA6827" w:rsidP="00CA6827">
      <w:pPr>
        <w:pStyle w:val="ListParagraph"/>
        <w:spacing w:after="200" w:line="276" w:lineRule="auto"/>
        <w:rPr>
          <w:rFonts w:ascii="Book Antiqua" w:eastAsia="Times New Roman" w:hAnsi="Book Antiqua" w:cs="Times New Roman"/>
        </w:rPr>
      </w:pPr>
    </w:p>
    <w:p w14:paraId="723B4DD4" w14:textId="77777777" w:rsidR="00CA6827" w:rsidRDefault="00CA6827" w:rsidP="00CA6827">
      <w:pPr>
        <w:pStyle w:val="ListParagraph"/>
        <w:spacing w:after="200" w:line="276" w:lineRule="auto"/>
        <w:rPr>
          <w:rFonts w:ascii="Book Antiqua" w:eastAsia="Times New Roman" w:hAnsi="Book Antiqua" w:cs="Times New Roman"/>
        </w:rPr>
      </w:pPr>
    </w:p>
    <w:p w14:paraId="0558B6AF" w14:textId="77777777" w:rsidR="00CA6827" w:rsidRPr="00CA6827" w:rsidRDefault="00CA6827" w:rsidP="00CA6827">
      <w:pPr>
        <w:pStyle w:val="ListParagraph"/>
        <w:spacing w:after="200" w:line="276" w:lineRule="auto"/>
        <w:rPr>
          <w:rFonts w:ascii="Book Antiqua" w:eastAsia="Times New Roman" w:hAnsi="Book Antiqua" w:cs="Times New Roman"/>
        </w:rPr>
      </w:pPr>
    </w:p>
    <w:p w14:paraId="24BE7549" w14:textId="303526FD" w:rsidR="00965DFC" w:rsidRDefault="00965DFC" w:rsidP="00CA6827">
      <w:pPr>
        <w:pStyle w:val="ListParagraph"/>
        <w:numPr>
          <w:ilvl w:val="0"/>
          <w:numId w:val="13"/>
        </w:numPr>
        <w:spacing w:after="0" w:line="36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A triangle flower garden has an area of 28m</w:t>
      </w:r>
      <w:r w:rsidRPr="00CA6827">
        <w:rPr>
          <w:rFonts w:ascii="Book Antiqua" w:eastAsia="Times New Roman" w:hAnsi="Book Antiqua" w:cs="Times New Roman"/>
          <w:sz w:val="24"/>
          <w:szCs w:val="24"/>
          <w:vertAlign w:val="superscript"/>
        </w:rPr>
        <w:t>2</w:t>
      </w:r>
      <w:r w:rsidRPr="00CA6827">
        <w:rPr>
          <w:rFonts w:ascii="Book Antiqua" w:eastAsia="Times New Roman" w:hAnsi="Book Antiqua" w:cs="Times New Roman"/>
          <w:sz w:val="24"/>
          <w:szCs w:val="24"/>
        </w:rPr>
        <w:t>. Two of its edges are 14 metres and 8 metres. Find the angle between the two edges.</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w:t>
      </w:r>
      <w:r w:rsidR="008B4AAE">
        <w:rPr>
          <w:rFonts w:ascii="Book Antiqua" w:eastAsia="Times New Roman" w:hAnsi="Book Antiqua" w:cs="Times New Roman"/>
          <w:sz w:val="24"/>
          <w:szCs w:val="24"/>
        </w:rPr>
        <w:t>3</w:t>
      </w:r>
      <w:r w:rsidRPr="00CA6827">
        <w:rPr>
          <w:rFonts w:ascii="Book Antiqua" w:eastAsia="Times New Roman" w:hAnsi="Book Antiqua" w:cs="Times New Roman"/>
          <w:sz w:val="24"/>
          <w:szCs w:val="24"/>
        </w:rPr>
        <w:t>mks)</w:t>
      </w:r>
    </w:p>
    <w:p w14:paraId="3CBCF038" w14:textId="4629E39D" w:rsidR="00CA6827" w:rsidRDefault="00CA6827" w:rsidP="00CA6827">
      <w:pPr>
        <w:spacing w:after="0" w:line="360" w:lineRule="auto"/>
        <w:rPr>
          <w:rFonts w:ascii="Book Antiqua" w:eastAsia="Times New Roman" w:hAnsi="Book Antiqua" w:cs="Times New Roman"/>
          <w:sz w:val="24"/>
          <w:szCs w:val="24"/>
        </w:rPr>
      </w:pPr>
    </w:p>
    <w:p w14:paraId="500DE536" w14:textId="401F2707" w:rsidR="00CA6827" w:rsidRDefault="00CA6827" w:rsidP="00CA6827">
      <w:pPr>
        <w:spacing w:after="0" w:line="360" w:lineRule="auto"/>
        <w:rPr>
          <w:rFonts w:ascii="Book Antiqua" w:eastAsia="Times New Roman" w:hAnsi="Book Antiqua" w:cs="Times New Roman"/>
          <w:sz w:val="24"/>
          <w:szCs w:val="24"/>
        </w:rPr>
      </w:pPr>
    </w:p>
    <w:p w14:paraId="06290C4A" w14:textId="0125A0EB" w:rsidR="00CA6827" w:rsidRDefault="00CA6827" w:rsidP="00CA6827">
      <w:pPr>
        <w:spacing w:after="0" w:line="360" w:lineRule="auto"/>
        <w:rPr>
          <w:rFonts w:ascii="Book Antiqua" w:eastAsia="Times New Roman" w:hAnsi="Book Antiqua" w:cs="Times New Roman"/>
          <w:sz w:val="24"/>
          <w:szCs w:val="24"/>
        </w:rPr>
      </w:pPr>
    </w:p>
    <w:p w14:paraId="1B9B059B" w14:textId="77777777" w:rsidR="00CA6827" w:rsidRDefault="00CA6827" w:rsidP="00CA6827">
      <w:pPr>
        <w:spacing w:after="0" w:line="360" w:lineRule="auto"/>
        <w:rPr>
          <w:rFonts w:ascii="Book Antiqua" w:eastAsia="Times New Roman" w:hAnsi="Book Antiqua" w:cs="Times New Roman"/>
          <w:sz w:val="24"/>
          <w:szCs w:val="24"/>
        </w:rPr>
      </w:pPr>
    </w:p>
    <w:p w14:paraId="7D8BBA4A" w14:textId="77777777" w:rsidR="00CA6827" w:rsidRDefault="00965DFC" w:rsidP="00CA6827">
      <w:pPr>
        <w:pStyle w:val="ListParagraph"/>
        <w:numPr>
          <w:ilvl w:val="0"/>
          <w:numId w:val="13"/>
        </w:numPr>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A watch which looses a half a minute every hour.It was set read the correct time at </w:t>
      </w:r>
    </w:p>
    <w:p w14:paraId="09526AF2" w14:textId="77777777" w:rsidR="00CA6827" w:rsidRDefault="00965DFC" w:rsidP="00CA6827">
      <w:pPr>
        <w:pStyle w:val="ListParagraph"/>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0445hr on Monday. Determine in twelve hour system the time the watch will show on </w:t>
      </w:r>
    </w:p>
    <w:p w14:paraId="39A6376E" w14:textId="6629B9A5" w:rsidR="00965DFC" w:rsidRDefault="00965DFC" w:rsidP="00CA6827">
      <w:pPr>
        <w:pStyle w:val="ListParagraph"/>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Friday at 1845hr the same week.</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3mks)</w:t>
      </w:r>
    </w:p>
    <w:p w14:paraId="69C3E4BB" w14:textId="1B2AB918" w:rsidR="00CA6827" w:rsidRDefault="00CA6827" w:rsidP="00CA6827">
      <w:pPr>
        <w:pStyle w:val="ListParagraph"/>
        <w:spacing w:after="200" w:line="240" w:lineRule="auto"/>
        <w:rPr>
          <w:rFonts w:ascii="Book Antiqua" w:eastAsia="Times New Roman" w:hAnsi="Book Antiqua" w:cs="Times New Roman"/>
          <w:sz w:val="24"/>
          <w:szCs w:val="24"/>
        </w:rPr>
      </w:pPr>
    </w:p>
    <w:p w14:paraId="510B9B6B" w14:textId="45563F92" w:rsidR="00CA6827" w:rsidRDefault="00CA6827" w:rsidP="00CA6827">
      <w:pPr>
        <w:pStyle w:val="ListParagraph"/>
        <w:spacing w:after="200" w:line="240" w:lineRule="auto"/>
        <w:rPr>
          <w:rFonts w:ascii="Book Antiqua" w:eastAsia="Times New Roman" w:hAnsi="Book Antiqua" w:cs="Times New Roman"/>
          <w:sz w:val="24"/>
          <w:szCs w:val="24"/>
        </w:rPr>
      </w:pPr>
    </w:p>
    <w:p w14:paraId="18D1ACDE" w14:textId="3EE1788C" w:rsidR="00CA6827" w:rsidRDefault="00CA6827" w:rsidP="00CA6827">
      <w:pPr>
        <w:pStyle w:val="ListParagraph"/>
        <w:spacing w:after="200" w:line="240" w:lineRule="auto"/>
        <w:rPr>
          <w:rFonts w:ascii="Book Antiqua" w:eastAsia="Times New Roman" w:hAnsi="Book Antiqua" w:cs="Times New Roman"/>
          <w:sz w:val="24"/>
          <w:szCs w:val="24"/>
        </w:rPr>
      </w:pPr>
    </w:p>
    <w:p w14:paraId="6ADA59AA" w14:textId="55AEC18C" w:rsidR="00CA6827" w:rsidRDefault="00CA6827" w:rsidP="00CA6827">
      <w:pPr>
        <w:pStyle w:val="ListParagraph"/>
        <w:spacing w:after="200" w:line="240" w:lineRule="auto"/>
        <w:rPr>
          <w:rFonts w:ascii="Book Antiqua" w:eastAsia="Times New Roman" w:hAnsi="Book Antiqua" w:cs="Times New Roman"/>
          <w:sz w:val="24"/>
          <w:szCs w:val="24"/>
        </w:rPr>
      </w:pPr>
    </w:p>
    <w:p w14:paraId="2C43FC31" w14:textId="1C198BF2" w:rsidR="00CA6827" w:rsidRDefault="00CA6827" w:rsidP="00CA6827">
      <w:pPr>
        <w:pStyle w:val="ListParagraph"/>
        <w:spacing w:after="200" w:line="240" w:lineRule="auto"/>
        <w:rPr>
          <w:rFonts w:ascii="Book Antiqua" w:eastAsia="Times New Roman" w:hAnsi="Book Antiqua" w:cs="Times New Roman"/>
          <w:sz w:val="24"/>
          <w:szCs w:val="24"/>
        </w:rPr>
      </w:pPr>
    </w:p>
    <w:p w14:paraId="6DB7D581" w14:textId="77777777" w:rsidR="00DC5EE5" w:rsidRDefault="00DC5EE5" w:rsidP="00CA6827">
      <w:pPr>
        <w:pStyle w:val="ListParagraph"/>
        <w:spacing w:after="200" w:line="240" w:lineRule="auto"/>
        <w:rPr>
          <w:rFonts w:ascii="Book Antiqua" w:eastAsia="Times New Roman" w:hAnsi="Book Antiqua" w:cs="Times New Roman"/>
          <w:sz w:val="24"/>
          <w:szCs w:val="24"/>
        </w:rPr>
      </w:pPr>
    </w:p>
    <w:p w14:paraId="382F285A" w14:textId="77777777" w:rsidR="00CA6827" w:rsidRPr="00CA6827" w:rsidRDefault="00CA6827" w:rsidP="00CA6827">
      <w:pPr>
        <w:pStyle w:val="ListParagraph"/>
        <w:spacing w:after="200" w:line="240" w:lineRule="auto"/>
        <w:rPr>
          <w:rFonts w:ascii="Book Antiqua" w:eastAsia="Times New Roman" w:hAnsi="Book Antiqua" w:cs="Times New Roman"/>
          <w:sz w:val="24"/>
          <w:szCs w:val="24"/>
        </w:rPr>
      </w:pPr>
    </w:p>
    <w:p w14:paraId="38A93C7F" w14:textId="5600284E" w:rsidR="00965DFC" w:rsidRDefault="00965DFC" w:rsidP="00CA6827">
      <w:pPr>
        <w:pStyle w:val="ListParagraph"/>
        <w:numPr>
          <w:ilvl w:val="0"/>
          <w:numId w:val="13"/>
        </w:numPr>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Simplify the expression:</w:t>
      </w:r>
      <w:r w:rsidRPr="00CA6827">
        <w:rPr>
          <w:rFonts w:ascii="Book Antiqua" w:eastAsia="Times New Roman" w:hAnsi="Book Antiqua" w:cs="Times New Roman"/>
          <w:sz w:val="24"/>
          <w:szCs w:val="24"/>
        </w:rPr>
        <w:tab/>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9</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t</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 25</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a</m:t>
                </m:r>
              </m:e>
              <m:sup>
                <m:r>
                  <m:rPr>
                    <m:sty m:val="p"/>
                  </m:rPr>
                  <w:rPr>
                    <w:rFonts w:ascii="Cambria Math" w:eastAsia="Times New Roman" w:hAnsi="Cambria Math" w:cs="Times New Roman"/>
                    <w:sz w:val="24"/>
                    <w:szCs w:val="24"/>
                  </w:rPr>
                  <m:t>2</m:t>
                </m:r>
              </m:sup>
            </m:sSup>
          </m:num>
          <m:den>
            <m:r>
              <m:rPr>
                <m:sty m:val="p"/>
              </m:rPr>
              <w:rPr>
                <w:rFonts w:ascii="Cambria Math" w:eastAsia="Times New Roman" w:hAnsi="Cambria Math" w:cs="Times New Roman"/>
                <w:sz w:val="24"/>
                <w:szCs w:val="24"/>
              </w:rPr>
              <m:t>6</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t</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 19at+15</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a</m:t>
                </m:r>
              </m:e>
              <m:sup>
                <m:r>
                  <m:rPr>
                    <m:sty m:val="p"/>
                  </m:rPr>
                  <w:rPr>
                    <w:rFonts w:ascii="Cambria Math" w:eastAsia="Times New Roman" w:hAnsi="Cambria Math" w:cs="Times New Roman"/>
                    <w:sz w:val="24"/>
                    <w:szCs w:val="24"/>
                  </w:rPr>
                  <m:t>2</m:t>
                </m:r>
              </m:sup>
            </m:sSup>
          </m:den>
        </m:f>
      </m:oMath>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 xml:space="preserve">         </w:t>
      </w:r>
      <w:r w:rsidR="00DC5EE5">
        <w:rPr>
          <w:rFonts w:ascii="Book Antiqua" w:eastAsia="Times New Roman" w:hAnsi="Book Antiqua" w:cs="Times New Roman"/>
          <w:sz w:val="24"/>
          <w:szCs w:val="24"/>
        </w:rPr>
        <w:tab/>
      </w:r>
      <w:r w:rsidRPr="00CA6827">
        <w:rPr>
          <w:rFonts w:ascii="Book Antiqua" w:eastAsia="Times New Roman" w:hAnsi="Book Antiqua" w:cs="Times New Roman"/>
          <w:sz w:val="24"/>
          <w:szCs w:val="24"/>
        </w:rPr>
        <w:t>(3mks)</w:t>
      </w:r>
    </w:p>
    <w:p w14:paraId="5F171FF6" w14:textId="78237B0F" w:rsidR="00DC5EE5" w:rsidRDefault="00DC5EE5" w:rsidP="00DC5EE5">
      <w:pPr>
        <w:spacing w:after="200" w:line="240" w:lineRule="auto"/>
        <w:rPr>
          <w:rFonts w:ascii="Book Antiqua" w:eastAsia="Times New Roman" w:hAnsi="Book Antiqua" w:cs="Times New Roman"/>
          <w:sz w:val="24"/>
          <w:szCs w:val="24"/>
        </w:rPr>
      </w:pPr>
    </w:p>
    <w:p w14:paraId="0434D7F4" w14:textId="7A4D5586" w:rsidR="00DC5EE5" w:rsidRDefault="00DC5EE5" w:rsidP="00DC5EE5">
      <w:pPr>
        <w:spacing w:after="200" w:line="240" w:lineRule="auto"/>
        <w:rPr>
          <w:rFonts w:ascii="Book Antiqua" w:eastAsia="Times New Roman" w:hAnsi="Book Antiqua" w:cs="Times New Roman"/>
          <w:sz w:val="24"/>
          <w:szCs w:val="24"/>
        </w:rPr>
      </w:pPr>
    </w:p>
    <w:p w14:paraId="53972CF9" w14:textId="71CBF8AB" w:rsidR="00DC5EE5" w:rsidRDefault="00DC5EE5" w:rsidP="00DC5EE5">
      <w:pPr>
        <w:spacing w:after="200" w:line="240" w:lineRule="auto"/>
        <w:rPr>
          <w:rFonts w:ascii="Book Antiqua" w:eastAsia="Times New Roman" w:hAnsi="Book Antiqua" w:cs="Times New Roman"/>
          <w:sz w:val="24"/>
          <w:szCs w:val="24"/>
        </w:rPr>
      </w:pPr>
    </w:p>
    <w:p w14:paraId="390FA0CD" w14:textId="77777777" w:rsidR="008B4AAE" w:rsidRDefault="008B4AAE" w:rsidP="00DC5EE5">
      <w:pPr>
        <w:spacing w:after="200" w:line="240" w:lineRule="auto"/>
        <w:rPr>
          <w:rFonts w:ascii="Book Antiqua" w:eastAsia="Times New Roman" w:hAnsi="Book Antiqua" w:cs="Times New Roman"/>
          <w:sz w:val="24"/>
          <w:szCs w:val="24"/>
        </w:rPr>
      </w:pPr>
    </w:p>
    <w:p w14:paraId="00B2382A" w14:textId="50214D24" w:rsidR="00DC5EE5" w:rsidRDefault="00DC5EE5" w:rsidP="00DC5EE5">
      <w:pPr>
        <w:spacing w:after="200" w:line="240" w:lineRule="auto"/>
        <w:rPr>
          <w:rFonts w:ascii="Book Antiqua" w:eastAsia="Times New Roman" w:hAnsi="Book Antiqua" w:cs="Times New Roman"/>
          <w:sz w:val="24"/>
          <w:szCs w:val="24"/>
        </w:rPr>
      </w:pPr>
    </w:p>
    <w:p w14:paraId="3113311B" w14:textId="0225737B" w:rsidR="00DC5EE5" w:rsidRPr="00DC5EE5" w:rsidRDefault="00DC5EE5" w:rsidP="00DC5EE5">
      <w:pPr>
        <w:pStyle w:val="ListParagraph"/>
        <w:numPr>
          <w:ilvl w:val="0"/>
          <w:numId w:val="13"/>
        </w:numPr>
        <w:spacing w:after="200" w:line="360" w:lineRule="auto"/>
        <w:rPr>
          <w:rFonts w:ascii="Book Antiqua" w:eastAsia="Times New Roman" w:hAnsi="Book Antiqua" w:cs="Times New Roman"/>
          <w:sz w:val="24"/>
          <w:szCs w:val="24"/>
        </w:rPr>
      </w:pPr>
      <w:r w:rsidRPr="00DC5EE5">
        <w:rPr>
          <w:rFonts w:ascii="Book Antiqua" w:eastAsia="Times New Roman" w:hAnsi="Book Antiqua" w:cs="Times New Roman"/>
          <w:sz w:val="24"/>
          <w:szCs w:val="24"/>
        </w:rPr>
        <w:t xml:space="preserve">Use reciprocal and cube root tables to evaluate </w:t>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008B4AAE">
        <w:rPr>
          <w:rFonts w:ascii="Book Antiqua" w:eastAsia="Times New Roman" w:hAnsi="Book Antiqua" w:cs="Times New Roman"/>
          <w:sz w:val="24"/>
          <w:szCs w:val="24"/>
        </w:rPr>
        <w:tab/>
      </w:r>
      <w:r w:rsidRPr="00DC5EE5">
        <w:rPr>
          <w:rFonts w:ascii="Book Antiqua" w:eastAsia="Times New Roman" w:hAnsi="Book Antiqua" w:cs="Times New Roman"/>
          <w:sz w:val="24"/>
          <w:szCs w:val="24"/>
        </w:rPr>
        <w:t>(3mks)</w:t>
      </w:r>
    </w:p>
    <w:p w14:paraId="7C24FF59" w14:textId="04F0FF6C" w:rsidR="00915147" w:rsidRPr="00CA6827" w:rsidRDefault="00DC5EE5" w:rsidP="00DC5EE5">
      <w:pPr>
        <w:spacing w:after="200" w:line="360" w:lineRule="auto"/>
        <w:ind w:firstLine="720"/>
        <w:rPr>
          <w:rFonts w:ascii="Book Antiqua" w:eastAsia="Times New Roman" w:hAnsi="Book Antiqua" w:cs="Times New Roman"/>
          <w:sz w:val="24"/>
          <w:szCs w:val="24"/>
        </w:rPr>
      </w:pPr>
      <w:r w:rsidRPr="00DC5EE5">
        <w:rPr>
          <w:rFonts w:ascii="Book Antiqua" w:eastAsia="Times New Roman" w:hAnsi="Book Antiqua" w:cs="Times New Roman"/>
          <w:sz w:val="24"/>
          <w:szCs w:val="24"/>
        </w:rPr>
        <w:object w:dxaOrig="1719" w:dyaOrig="620" w14:anchorId="58D2FBD0">
          <v:shape id="_x0000_i1026" type="#_x0000_t75" style="width:86.25pt;height:30.75pt" o:ole="">
            <v:imagedata r:id="rId13" o:title=""/>
          </v:shape>
          <o:OLEObject Type="Embed" ProgID="Equation.3" ShapeID="_x0000_i1026" DrawAspect="Content" ObjectID="_1695423048" r:id="rId14"/>
        </w:object>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p>
    <w:p w14:paraId="12225FA7" w14:textId="77777777" w:rsidR="00DC5EE5" w:rsidRDefault="00DC5EE5" w:rsidP="00965DFC">
      <w:pPr>
        <w:spacing w:after="200" w:line="360" w:lineRule="auto"/>
        <w:rPr>
          <w:rFonts w:ascii="Book Antiqua" w:eastAsia="Times New Roman" w:hAnsi="Book Antiqua" w:cs="Times New Roman"/>
          <w:sz w:val="24"/>
          <w:szCs w:val="24"/>
        </w:rPr>
      </w:pPr>
    </w:p>
    <w:p w14:paraId="0F6007AB" w14:textId="77777777" w:rsidR="00DC5EE5" w:rsidRDefault="00DC5EE5" w:rsidP="00965DFC">
      <w:pPr>
        <w:spacing w:after="200" w:line="360" w:lineRule="auto"/>
        <w:rPr>
          <w:rFonts w:ascii="Book Antiqua" w:eastAsia="Times New Roman" w:hAnsi="Book Antiqua" w:cs="Times New Roman"/>
          <w:sz w:val="24"/>
          <w:szCs w:val="24"/>
        </w:rPr>
      </w:pPr>
    </w:p>
    <w:p w14:paraId="5A8A92E3" w14:textId="77777777" w:rsidR="00DC5EE5" w:rsidRDefault="00DC5EE5" w:rsidP="00965DFC">
      <w:pPr>
        <w:spacing w:after="200" w:line="360" w:lineRule="auto"/>
        <w:rPr>
          <w:rFonts w:ascii="Book Antiqua" w:eastAsia="Times New Roman" w:hAnsi="Book Antiqua" w:cs="Times New Roman"/>
          <w:sz w:val="24"/>
          <w:szCs w:val="24"/>
        </w:rPr>
      </w:pPr>
    </w:p>
    <w:p w14:paraId="46E29962" w14:textId="77777777" w:rsidR="00DC5EE5" w:rsidRDefault="00DC5EE5" w:rsidP="00965DFC">
      <w:pPr>
        <w:spacing w:after="200" w:line="360" w:lineRule="auto"/>
        <w:rPr>
          <w:rFonts w:ascii="Book Antiqua" w:eastAsia="Times New Roman" w:hAnsi="Book Antiqua" w:cs="Times New Roman"/>
          <w:sz w:val="24"/>
          <w:szCs w:val="24"/>
        </w:rPr>
      </w:pPr>
    </w:p>
    <w:p w14:paraId="6FCA10A7" w14:textId="7E230F00" w:rsidR="00965DFC" w:rsidRPr="008B4AAE" w:rsidRDefault="00965DFC" w:rsidP="008B4AAE">
      <w:pPr>
        <w:pStyle w:val="NoSpacing"/>
        <w:numPr>
          <w:ilvl w:val="0"/>
          <w:numId w:val="13"/>
        </w:numPr>
        <w:rPr>
          <w:rFonts w:ascii="Book Antiqua" w:hAnsi="Book Antiqua"/>
          <w:sz w:val="24"/>
          <w:szCs w:val="24"/>
        </w:rPr>
      </w:pPr>
      <w:r w:rsidRPr="008B4AAE">
        <w:rPr>
          <w:rFonts w:ascii="Book Antiqua" w:hAnsi="Book Antiqua"/>
          <w:sz w:val="24"/>
          <w:szCs w:val="24"/>
        </w:rPr>
        <w:t>A Kenya company received US Dollars M.  The money was converted into Kenya Shillings in a bank which buys and sells foreign currencies.</w:t>
      </w:r>
    </w:p>
    <w:p w14:paraId="35EDC410" w14:textId="77777777" w:rsidR="00965DFC" w:rsidRPr="008B4AAE" w:rsidRDefault="00965DFC" w:rsidP="008B4AAE">
      <w:pPr>
        <w:pStyle w:val="NoSpacing"/>
        <w:rPr>
          <w:rFonts w:ascii="Book Antiqua" w:hAnsi="Book Antiqua"/>
          <w:sz w:val="24"/>
          <w:szCs w:val="24"/>
          <w:u w:val="single"/>
        </w:rPr>
      </w:pP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u w:val="single"/>
        </w:rPr>
        <w:t>Buying (in Ksh)</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u w:val="single"/>
        </w:rPr>
        <w:t>Selling (in (Ksh)</w:t>
      </w:r>
    </w:p>
    <w:p w14:paraId="7D877B24" w14:textId="77777777" w:rsidR="00965DFC" w:rsidRPr="008B4AAE" w:rsidRDefault="00965DFC" w:rsidP="008B4AAE">
      <w:pPr>
        <w:pStyle w:val="NoSpacing"/>
        <w:rPr>
          <w:rFonts w:ascii="Book Antiqua" w:hAnsi="Book Antiqua"/>
          <w:sz w:val="24"/>
          <w:szCs w:val="24"/>
        </w:rPr>
      </w:pPr>
      <w:r w:rsidRPr="008B4AAE">
        <w:rPr>
          <w:rFonts w:ascii="Book Antiqua" w:hAnsi="Book Antiqua"/>
          <w:sz w:val="24"/>
          <w:szCs w:val="24"/>
        </w:rPr>
        <w:tab/>
        <w:t>1 Sterling Pound</w:t>
      </w:r>
      <w:r w:rsidRPr="008B4AAE">
        <w:rPr>
          <w:rFonts w:ascii="Book Antiqua" w:hAnsi="Book Antiqua"/>
          <w:sz w:val="24"/>
          <w:szCs w:val="24"/>
        </w:rPr>
        <w:tab/>
      </w:r>
      <w:r w:rsidRPr="008B4AAE">
        <w:rPr>
          <w:rFonts w:ascii="Book Antiqua" w:hAnsi="Book Antiqua"/>
          <w:sz w:val="24"/>
          <w:szCs w:val="24"/>
        </w:rPr>
        <w:tab/>
        <w:t>125.78</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t>126.64</w:t>
      </w:r>
    </w:p>
    <w:p w14:paraId="518C1268" w14:textId="77777777" w:rsidR="00965DFC" w:rsidRPr="008B4AAE" w:rsidRDefault="00965DFC" w:rsidP="008B4AAE">
      <w:pPr>
        <w:pStyle w:val="NoSpacing"/>
        <w:rPr>
          <w:rFonts w:ascii="Book Antiqua" w:hAnsi="Book Antiqua"/>
          <w:sz w:val="24"/>
          <w:szCs w:val="24"/>
        </w:rPr>
      </w:pPr>
      <w:r w:rsidRPr="008B4AAE">
        <w:rPr>
          <w:rFonts w:ascii="Book Antiqua" w:hAnsi="Book Antiqua"/>
          <w:sz w:val="24"/>
          <w:szCs w:val="24"/>
        </w:rPr>
        <w:tab/>
        <w:t>1 Us Dollar</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t xml:space="preserve">  75.66</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t xml:space="preserve">  75.86</w:t>
      </w:r>
    </w:p>
    <w:p w14:paraId="05AB0337" w14:textId="6AC6EB47" w:rsidR="00965DFC" w:rsidRPr="008B4AAE" w:rsidRDefault="00965DFC" w:rsidP="00FA6AF4">
      <w:pPr>
        <w:pStyle w:val="NoSpacing"/>
        <w:ind w:firstLine="720"/>
        <w:rPr>
          <w:rFonts w:ascii="Book Antiqua" w:hAnsi="Book Antiqua"/>
          <w:sz w:val="24"/>
          <w:szCs w:val="24"/>
        </w:rPr>
      </w:pPr>
      <w:r w:rsidRPr="008B4AAE">
        <w:rPr>
          <w:rFonts w:ascii="Book Antiqua" w:hAnsi="Book Antiqua"/>
          <w:sz w:val="24"/>
          <w:szCs w:val="24"/>
        </w:rPr>
        <w:t>(</w:t>
      </w:r>
      <w:r w:rsidR="00DC5EE5" w:rsidRPr="008B4AAE">
        <w:rPr>
          <w:rFonts w:ascii="Book Antiqua" w:hAnsi="Book Antiqua"/>
          <w:sz w:val="24"/>
          <w:szCs w:val="24"/>
        </w:rPr>
        <w:t xml:space="preserve">a) </w:t>
      </w:r>
      <w:r w:rsidRPr="008B4AAE">
        <w:rPr>
          <w:rFonts w:ascii="Book Antiqua" w:hAnsi="Book Antiqua"/>
          <w:sz w:val="24"/>
          <w:szCs w:val="24"/>
        </w:rPr>
        <w:t>If the company received Ksh.15, 132,000, calculate the amount, M received in US Dollar.</w:t>
      </w:r>
      <w:r w:rsidRPr="008B4AAE">
        <w:rPr>
          <w:rFonts w:ascii="Book Antiqua" w:hAnsi="Book Antiqua"/>
          <w:sz w:val="24"/>
          <w:szCs w:val="24"/>
        </w:rPr>
        <w:tab/>
      </w:r>
      <w:r w:rsidR="00DC5EE5" w:rsidRPr="008B4AAE">
        <w:rPr>
          <w:rFonts w:ascii="Book Antiqua" w:hAnsi="Book Antiqua"/>
          <w:sz w:val="24"/>
          <w:szCs w:val="24"/>
        </w:rPr>
        <w:tab/>
      </w:r>
      <w:r w:rsidRPr="008B4AAE">
        <w:rPr>
          <w:rFonts w:ascii="Book Antiqua" w:hAnsi="Book Antiqua"/>
          <w:sz w:val="24"/>
          <w:szCs w:val="24"/>
        </w:rPr>
        <w:t xml:space="preserve">                                                                                                                                    </w:t>
      </w:r>
      <w:r w:rsidR="00FA6AF4">
        <w:rPr>
          <w:rFonts w:ascii="Book Antiqua" w:hAnsi="Book Antiqua"/>
          <w:sz w:val="24"/>
          <w:szCs w:val="24"/>
        </w:rPr>
        <w:tab/>
      </w:r>
      <w:r w:rsidRPr="008B4AAE">
        <w:rPr>
          <w:rFonts w:ascii="Book Antiqua" w:hAnsi="Book Antiqua"/>
          <w:sz w:val="24"/>
          <w:szCs w:val="24"/>
        </w:rPr>
        <w:t>(2mks)</w:t>
      </w:r>
    </w:p>
    <w:p w14:paraId="0CA709E2" w14:textId="77777777" w:rsidR="00965DFC" w:rsidRPr="00CA6827" w:rsidRDefault="00965DFC" w:rsidP="00965DFC">
      <w:pPr>
        <w:spacing w:after="200" w:line="360" w:lineRule="auto"/>
        <w:rPr>
          <w:rFonts w:ascii="Book Antiqua" w:eastAsia="Times New Roman" w:hAnsi="Book Antiqua" w:cs="Times New Roman"/>
          <w:sz w:val="24"/>
          <w:szCs w:val="24"/>
        </w:rPr>
      </w:pPr>
    </w:p>
    <w:p w14:paraId="7F32DFB7" w14:textId="77777777" w:rsidR="00965DFC" w:rsidRPr="00CA6827" w:rsidRDefault="00965DFC" w:rsidP="00965DFC">
      <w:pPr>
        <w:spacing w:after="200" w:line="360" w:lineRule="auto"/>
        <w:rPr>
          <w:rFonts w:ascii="Book Antiqua" w:eastAsia="Times New Roman" w:hAnsi="Book Antiqua" w:cs="Times New Roman"/>
          <w:sz w:val="24"/>
          <w:szCs w:val="24"/>
        </w:rPr>
      </w:pPr>
    </w:p>
    <w:p w14:paraId="713047EE" w14:textId="77777777" w:rsidR="00DC5EE5" w:rsidRDefault="00DC5EE5" w:rsidP="00DC5EE5">
      <w:pPr>
        <w:spacing w:after="0" w:line="360" w:lineRule="auto"/>
        <w:ind w:left="810"/>
        <w:rPr>
          <w:rFonts w:ascii="Book Antiqua" w:eastAsia="Times New Roman" w:hAnsi="Book Antiqua" w:cs="Times New Roman"/>
          <w:sz w:val="24"/>
          <w:szCs w:val="24"/>
        </w:rPr>
      </w:pPr>
      <w:r>
        <w:rPr>
          <w:rFonts w:ascii="Book Antiqua" w:eastAsia="Times New Roman" w:hAnsi="Book Antiqua" w:cs="Times New Roman"/>
          <w:sz w:val="24"/>
          <w:szCs w:val="24"/>
        </w:rPr>
        <w:t xml:space="preserve">(b) </w:t>
      </w:r>
      <w:r w:rsidR="00965DFC" w:rsidRPr="00CA6827">
        <w:rPr>
          <w:rFonts w:ascii="Book Antiqua" w:eastAsia="Times New Roman" w:hAnsi="Book Antiqua" w:cs="Times New Roman"/>
          <w:sz w:val="24"/>
          <w:szCs w:val="24"/>
        </w:rPr>
        <w:t xml:space="preserve">The company exchanged the above Kenya shillings into Sterling pounds to buy a car </w:t>
      </w:r>
      <w:r>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in Britain. Calculate the cost of the car to the nearest Sterling pound</w:t>
      </w:r>
      <w:r>
        <w:rPr>
          <w:rFonts w:ascii="Book Antiqua" w:eastAsia="Times New Roman" w:hAnsi="Book Antiqua" w:cs="Times New Roman"/>
          <w:sz w:val="24"/>
          <w:szCs w:val="24"/>
        </w:rPr>
        <w:tab/>
      </w:r>
      <w:r>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2mks)</w:t>
      </w:r>
    </w:p>
    <w:p w14:paraId="2FD05E9D" w14:textId="77777777" w:rsidR="00DC5EE5" w:rsidRDefault="00DC5EE5" w:rsidP="00DC5EE5">
      <w:pPr>
        <w:spacing w:after="0" w:line="360" w:lineRule="auto"/>
        <w:ind w:left="810"/>
        <w:rPr>
          <w:rFonts w:ascii="Book Antiqua" w:eastAsia="Times New Roman" w:hAnsi="Book Antiqua" w:cs="Times New Roman"/>
          <w:sz w:val="24"/>
          <w:szCs w:val="24"/>
        </w:rPr>
      </w:pPr>
    </w:p>
    <w:p w14:paraId="5B18E56C" w14:textId="77777777" w:rsidR="00DC5EE5" w:rsidRDefault="00DC5EE5" w:rsidP="00DC5EE5">
      <w:pPr>
        <w:spacing w:after="0" w:line="360" w:lineRule="auto"/>
        <w:ind w:left="810"/>
        <w:rPr>
          <w:rFonts w:ascii="Book Antiqua" w:eastAsia="Times New Roman" w:hAnsi="Book Antiqua" w:cs="Times New Roman"/>
          <w:sz w:val="24"/>
          <w:szCs w:val="24"/>
        </w:rPr>
      </w:pPr>
    </w:p>
    <w:p w14:paraId="0965FBDC" w14:textId="77777777" w:rsidR="00DC5EE5" w:rsidRDefault="00DC5EE5" w:rsidP="00DC5EE5">
      <w:pPr>
        <w:spacing w:after="0" w:line="360" w:lineRule="auto"/>
        <w:ind w:left="810"/>
        <w:rPr>
          <w:rFonts w:ascii="Book Antiqua" w:eastAsia="Times New Roman" w:hAnsi="Book Antiqua" w:cs="Times New Roman"/>
          <w:sz w:val="24"/>
          <w:szCs w:val="24"/>
        </w:rPr>
      </w:pPr>
    </w:p>
    <w:p w14:paraId="315F7946" w14:textId="77777777" w:rsidR="00DC5EE5" w:rsidRDefault="00DC5EE5" w:rsidP="00DC5EE5">
      <w:pPr>
        <w:spacing w:after="0" w:line="360" w:lineRule="auto"/>
        <w:ind w:left="810"/>
        <w:rPr>
          <w:rFonts w:ascii="Book Antiqua" w:eastAsia="Times New Roman" w:hAnsi="Book Antiqua" w:cs="Times New Roman"/>
          <w:sz w:val="24"/>
          <w:szCs w:val="24"/>
        </w:rPr>
      </w:pPr>
    </w:p>
    <w:p w14:paraId="6D5FCBEC" w14:textId="77777777" w:rsidR="00DC5EE5" w:rsidRDefault="00DC5EE5" w:rsidP="00DC5EE5">
      <w:pPr>
        <w:spacing w:after="0" w:line="360" w:lineRule="auto"/>
        <w:ind w:left="810"/>
        <w:rPr>
          <w:rFonts w:ascii="Book Antiqua" w:eastAsia="Times New Roman" w:hAnsi="Book Antiqua" w:cs="Times New Roman"/>
          <w:sz w:val="24"/>
          <w:szCs w:val="24"/>
        </w:rPr>
      </w:pPr>
    </w:p>
    <w:p w14:paraId="4724C1BD" w14:textId="36BC3591" w:rsidR="00965DFC" w:rsidRPr="00CA6827" w:rsidRDefault="00965DFC" w:rsidP="00DC5EE5">
      <w:pPr>
        <w:spacing w:after="0" w:line="360" w:lineRule="auto"/>
        <w:ind w:left="810"/>
        <w:rPr>
          <w:rFonts w:ascii="Book Antiqua" w:eastAsia="Times New Roman" w:hAnsi="Book Antiqua" w:cs="Times New Roman"/>
          <w:sz w:val="24"/>
          <w:szCs w:val="24"/>
        </w:rPr>
      </w:pPr>
      <w:r w:rsidRPr="00CA6827">
        <w:rPr>
          <w:rFonts w:ascii="Book Antiqua" w:eastAsia="Times New Roman" w:hAnsi="Book Antiqua" w:cs="Times New Roman"/>
          <w:sz w:val="24"/>
          <w:szCs w:val="24"/>
        </w:rPr>
        <w:tab/>
      </w:r>
    </w:p>
    <w:p w14:paraId="772F20ED" w14:textId="77777777" w:rsidR="00DC5EE5" w:rsidRPr="00DC5EE5" w:rsidRDefault="00965DFC" w:rsidP="00DC5EE5">
      <w:pPr>
        <w:pStyle w:val="ListParagraph"/>
        <w:numPr>
          <w:ilvl w:val="0"/>
          <w:numId w:val="13"/>
        </w:numPr>
        <w:spacing w:after="200" w:line="276" w:lineRule="auto"/>
        <w:rPr>
          <w:rFonts w:ascii="Book Antiqua" w:eastAsia="Times New Roman" w:hAnsi="Book Antiqua" w:cs="Times New Roman"/>
        </w:rPr>
      </w:pPr>
      <w:r w:rsidRPr="00DC5EE5">
        <w:rPr>
          <w:rFonts w:ascii="Book Antiqua" w:eastAsia="Times New Roman" w:hAnsi="Book Antiqua" w:cs="Times New Roman"/>
          <w:sz w:val="24"/>
          <w:szCs w:val="24"/>
        </w:rPr>
        <w:t xml:space="preserve">A trader sold a dress for Ksh 7200 allowing a discount of 10% on the marked price. If the discount had not been allowed the trader would have made a profit of 25% on the sale </w:t>
      </w:r>
    </w:p>
    <w:p w14:paraId="6829453A" w14:textId="3CCBF2D1" w:rsidR="00965DFC" w:rsidRPr="00DC5EE5" w:rsidRDefault="00965DFC" w:rsidP="00DC5EE5">
      <w:pPr>
        <w:pStyle w:val="ListParagraph"/>
        <w:spacing w:after="200" w:line="276" w:lineRule="auto"/>
        <w:rPr>
          <w:rFonts w:ascii="Book Antiqua" w:eastAsia="Times New Roman" w:hAnsi="Book Antiqua" w:cs="Times New Roman"/>
        </w:rPr>
      </w:pPr>
      <w:r w:rsidRPr="00DC5EE5">
        <w:rPr>
          <w:rFonts w:ascii="Book Antiqua" w:eastAsia="Times New Roman" w:hAnsi="Book Antiqua" w:cs="Times New Roman"/>
          <w:sz w:val="24"/>
          <w:szCs w:val="24"/>
        </w:rPr>
        <w:t xml:space="preserve">of the suit. Calculate the price at which the trader bought the dress. </w:t>
      </w:r>
      <w:r w:rsid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t>(3mks)</w:t>
      </w:r>
      <w:r w:rsidRPr="00DC5EE5">
        <w:rPr>
          <w:rFonts w:ascii="Book Antiqua" w:eastAsia="Times New Roman" w:hAnsi="Book Antiqua" w:cs="Times New Roman"/>
          <w:sz w:val="24"/>
          <w:szCs w:val="24"/>
        </w:rPr>
        <w:tab/>
      </w:r>
    </w:p>
    <w:p w14:paraId="456BA0EB" w14:textId="660F1E9A" w:rsidR="00045C19" w:rsidRDefault="00045C19" w:rsidP="00965DFC">
      <w:pPr>
        <w:spacing w:after="0" w:line="360" w:lineRule="auto"/>
        <w:ind w:left="720" w:hanging="720"/>
        <w:rPr>
          <w:rFonts w:ascii="Book Antiqua" w:eastAsia="Times New Roman" w:hAnsi="Book Antiqua" w:cs="Times New Roman"/>
          <w:sz w:val="24"/>
          <w:szCs w:val="24"/>
        </w:rPr>
      </w:pPr>
    </w:p>
    <w:p w14:paraId="6D15F98C" w14:textId="7F135682" w:rsidR="00DC5EE5" w:rsidRDefault="00DC5EE5" w:rsidP="00965DFC">
      <w:pPr>
        <w:spacing w:after="0" w:line="360" w:lineRule="auto"/>
        <w:ind w:left="720" w:hanging="720"/>
        <w:rPr>
          <w:rFonts w:ascii="Book Antiqua" w:eastAsia="Times New Roman" w:hAnsi="Book Antiqua" w:cs="Times New Roman"/>
          <w:sz w:val="24"/>
          <w:szCs w:val="24"/>
        </w:rPr>
      </w:pPr>
    </w:p>
    <w:p w14:paraId="23EAB3BD" w14:textId="7DFE0C88" w:rsidR="00DC5EE5" w:rsidRDefault="00DC5EE5" w:rsidP="00965DFC">
      <w:pPr>
        <w:spacing w:after="0" w:line="360" w:lineRule="auto"/>
        <w:ind w:left="720" w:hanging="720"/>
        <w:rPr>
          <w:rFonts w:ascii="Book Antiqua" w:eastAsia="Times New Roman" w:hAnsi="Book Antiqua" w:cs="Times New Roman"/>
          <w:sz w:val="24"/>
          <w:szCs w:val="24"/>
        </w:rPr>
      </w:pPr>
    </w:p>
    <w:p w14:paraId="1633CA6D" w14:textId="5BE96561" w:rsidR="00DC5EE5" w:rsidRDefault="00DC5EE5" w:rsidP="00965DFC">
      <w:pPr>
        <w:spacing w:after="0" w:line="360" w:lineRule="auto"/>
        <w:ind w:left="720" w:hanging="720"/>
        <w:rPr>
          <w:rFonts w:ascii="Book Antiqua" w:eastAsia="Times New Roman" w:hAnsi="Book Antiqua" w:cs="Times New Roman"/>
          <w:sz w:val="24"/>
          <w:szCs w:val="24"/>
        </w:rPr>
      </w:pPr>
    </w:p>
    <w:p w14:paraId="23E31368" w14:textId="596C361A" w:rsidR="00DC5EE5" w:rsidRDefault="00DC5EE5" w:rsidP="00965DFC">
      <w:pPr>
        <w:spacing w:after="0" w:line="360" w:lineRule="auto"/>
        <w:ind w:left="720" w:hanging="720"/>
        <w:rPr>
          <w:rFonts w:ascii="Book Antiqua" w:eastAsia="Times New Roman" w:hAnsi="Book Antiqua" w:cs="Times New Roman"/>
          <w:sz w:val="24"/>
          <w:szCs w:val="24"/>
        </w:rPr>
      </w:pPr>
    </w:p>
    <w:p w14:paraId="27645B90" w14:textId="50196E2A" w:rsidR="00DC5EE5" w:rsidRDefault="00DC5EE5" w:rsidP="00965DFC">
      <w:pPr>
        <w:spacing w:after="0" w:line="360" w:lineRule="auto"/>
        <w:ind w:left="720" w:hanging="720"/>
        <w:rPr>
          <w:rFonts w:ascii="Book Antiqua" w:eastAsia="Times New Roman" w:hAnsi="Book Antiqua" w:cs="Times New Roman"/>
          <w:sz w:val="24"/>
          <w:szCs w:val="24"/>
        </w:rPr>
      </w:pPr>
    </w:p>
    <w:p w14:paraId="7AA42CB4" w14:textId="77777777" w:rsidR="00DC5EE5" w:rsidRPr="00CA6827" w:rsidRDefault="00DC5EE5" w:rsidP="00965DFC">
      <w:pPr>
        <w:spacing w:after="0" w:line="360" w:lineRule="auto"/>
        <w:ind w:left="720" w:hanging="720"/>
        <w:rPr>
          <w:rFonts w:ascii="Book Antiqua" w:eastAsia="Times New Roman" w:hAnsi="Book Antiqua" w:cs="Times New Roman"/>
          <w:sz w:val="24"/>
          <w:szCs w:val="24"/>
        </w:rPr>
      </w:pPr>
    </w:p>
    <w:p w14:paraId="7604F27D" w14:textId="77777777" w:rsidR="00045C19" w:rsidRPr="00CA6827" w:rsidRDefault="00045C19" w:rsidP="00965DFC">
      <w:pPr>
        <w:spacing w:after="0" w:line="360" w:lineRule="auto"/>
        <w:ind w:left="720" w:hanging="720"/>
        <w:rPr>
          <w:rFonts w:ascii="Book Antiqua" w:eastAsia="Times New Roman" w:hAnsi="Book Antiqua" w:cs="Times New Roman"/>
          <w:sz w:val="24"/>
          <w:szCs w:val="24"/>
        </w:rPr>
      </w:pPr>
    </w:p>
    <w:p w14:paraId="114C9351" w14:textId="27989970" w:rsidR="00045C19" w:rsidRPr="00CA6827" w:rsidRDefault="00045C19" w:rsidP="00DC5EE5">
      <w:pPr>
        <w:numPr>
          <w:ilvl w:val="0"/>
          <w:numId w:val="13"/>
        </w:numPr>
        <w:spacing w:after="0" w:line="360" w:lineRule="auto"/>
        <w:contextualSpacing/>
        <w:rPr>
          <w:rFonts w:ascii="Book Antiqua" w:eastAsia="Calibri" w:hAnsi="Book Antiqua" w:cs="Times New Roman"/>
          <w:sz w:val="24"/>
          <w:szCs w:val="24"/>
          <w:lang w:val="en-GB"/>
        </w:rPr>
      </w:pPr>
      <w:r w:rsidRPr="00CA6827">
        <w:rPr>
          <w:rFonts w:ascii="Book Antiqua" w:eastAsia="Calibri" w:hAnsi="Book Antiqua" w:cs="Times New Roman"/>
          <w:sz w:val="24"/>
          <w:szCs w:val="24"/>
          <w:lang w:val="en-GB"/>
        </w:rPr>
        <w:t>Use logarithms tables to evaluate.</w:t>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t xml:space="preserve">     </w:t>
      </w:r>
      <w:r w:rsidR="008B4AAE">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4mks)</w:t>
      </w:r>
    </w:p>
    <w:p w14:paraId="41BC4CF7" w14:textId="77777777" w:rsidR="00045C19" w:rsidRPr="00CA6827" w:rsidRDefault="00045C19" w:rsidP="00045C19">
      <w:pPr>
        <w:spacing w:after="0" w:line="276" w:lineRule="auto"/>
        <w:ind w:left="720"/>
        <w:contextualSpacing/>
        <w:rPr>
          <w:rFonts w:ascii="Book Antiqua" w:eastAsia="Calibri" w:hAnsi="Book Antiqua" w:cs="Times New Roman"/>
          <w:position w:val="-26"/>
          <w:sz w:val="24"/>
          <w:szCs w:val="24"/>
          <w:lang w:val="en-GB"/>
        </w:rPr>
      </w:pPr>
      <w:r w:rsidRPr="00CA6827">
        <w:rPr>
          <w:rFonts w:ascii="Book Antiqua" w:eastAsia="Calibri" w:hAnsi="Book Antiqua" w:cs="Times New Roman"/>
          <w:position w:val="-26"/>
          <w:sz w:val="24"/>
          <w:szCs w:val="24"/>
          <w:lang w:val="en-GB"/>
        </w:rPr>
        <w:object w:dxaOrig="1680" w:dyaOrig="740" w14:anchorId="013CB731">
          <v:shape id="_x0000_i1027" type="#_x0000_t75" style="width:84pt;height:36.75pt" o:ole="">
            <v:imagedata r:id="rId15" o:title=""/>
          </v:shape>
          <o:OLEObject Type="Embed" ProgID="Equation.3" ShapeID="_x0000_i1027" DrawAspect="Content" ObjectID="_1695423049" r:id="rId16"/>
        </w:object>
      </w:r>
    </w:p>
    <w:p w14:paraId="6FE16A18" w14:textId="69309FDC" w:rsidR="00045C19" w:rsidRDefault="00045C19" w:rsidP="00045C19">
      <w:pPr>
        <w:spacing w:after="0" w:line="276" w:lineRule="auto"/>
        <w:ind w:left="720"/>
        <w:contextualSpacing/>
        <w:rPr>
          <w:rFonts w:ascii="Book Antiqua" w:eastAsia="Calibri" w:hAnsi="Book Antiqua" w:cs="Times New Roman"/>
          <w:position w:val="-26"/>
          <w:sz w:val="24"/>
          <w:szCs w:val="24"/>
          <w:lang w:val="en-GB"/>
        </w:rPr>
      </w:pPr>
    </w:p>
    <w:p w14:paraId="09719B82" w14:textId="666782DF"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2C148B24" w14:textId="2B2AADA9"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1F54EE1C" w14:textId="6C3D034B"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7BB441DD" w14:textId="4D4FB199"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055D0D3B" w14:textId="5DD15152"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42299C2B" w14:textId="5158EE3E"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5BB8AB72" w14:textId="569615F8"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56D5B7F7" w14:textId="77777777"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53638D30" w14:textId="2D2C597C"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1971A4DE" w14:textId="37CEA2AE"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09018B90" w14:textId="77777777" w:rsidR="00DC5EE5" w:rsidRDefault="00045C19" w:rsidP="00DC5EE5">
      <w:pPr>
        <w:pStyle w:val="ListParagraph"/>
        <w:numPr>
          <w:ilvl w:val="0"/>
          <w:numId w:val="13"/>
        </w:numPr>
        <w:spacing w:after="0" w:line="240" w:lineRule="auto"/>
        <w:rPr>
          <w:rFonts w:ascii="Book Antiqua" w:eastAsia="Times New Roman" w:hAnsi="Book Antiqua" w:cs="Times New Roman"/>
          <w:sz w:val="24"/>
          <w:szCs w:val="24"/>
        </w:rPr>
      </w:pPr>
      <w:r w:rsidRPr="00DC5EE5">
        <w:rPr>
          <w:rFonts w:ascii="Book Antiqua" w:eastAsia="Times New Roman" w:hAnsi="Book Antiqua" w:cs="Times New Roman"/>
          <w:sz w:val="24"/>
          <w:szCs w:val="24"/>
        </w:rPr>
        <w:t xml:space="preserve">A certain two-digit number is equivalent to five times the sum of the digits. It is found </w:t>
      </w:r>
      <w:r w:rsidR="00DC5EE5" w:rsidRPr="00DC5EE5">
        <w:rPr>
          <w:rFonts w:ascii="Book Antiqua" w:eastAsia="Times New Roman" w:hAnsi="Book Antiqua" w:cs="Times New Roman"/>
          <w:sz w:val="24"/>
          <w:szCs w:val="24"/>
        </w:rPr>
        <w:tab/>
      </w:r>
    </w:p>
    <w:p w14:paraId="3EC0D02C" w14:textId="5E87562B" w:rsidR="00045C19" w:rsidRPr="00DC5EE5" w:rsidRDefault="00045C19" w:rsidP="00DC5EE5">
      <w:pPr>
        <w:pStyle w:val="ListParagraph"/>
        <w:spacing w:after="0" w:line="240" w:lineRule="auto"/>
        <w:rPr>
          <w:rFonts w:ascii="Book Antiqua" w:eastAsia="Times New Roman" w:hAnsi="Book Antiqua" w:cs="Times New Roman"/>
          <w:sz w:val="24"/>
          <w:szCs w:val="24"/>
        </w:rPr>
      </w:pPr>
      <w:r w:rsidRPr="00DC5EE5">
        <w:rPr>
          <w:rFonts w:ascii="Book Antiqua" w:eastAsia="Times New Roman" w:hAnsi="Book Antiqua" w:cs="Times New Roman"/>
          <w:sz w:val="24"/>
          <w:szCs w:val="24"/>
        </w:rPr>
        <w:lastRenderedPageBreak/>
        <w:t>to be</w:t>
      </w:r>
      <w:r w:rsidR="00DC5EE5" w:rsidRPr="00DC5EE5">
        <w:rPr>
          <w:rFonts w:ascii="Book Antiqua" w:eastAsia="Times New Roman" w:hAnsi="Book Antiqua" w:cs="Times New Roman"/>
          <w:sz w:val="24"/>
          <w:szCs w:val="24"/>
        </w:rPr>
        <w:t xml:space="preserve"> </w:t>
      </w:r>
      <w:r w:rsidRPr="00DC5EE5">
        <w:rPr>
          <w:rFonts w:ascii="Book Antiqua" w:eastAsia="Times New Roman" w:hAnsi="Book Antiqua" w:cs="Times New Roman"/>
          <w:sz w:val="24"/>
          <w:szCs w:val="24"/>
        </w:rPr>
        <w:t xml:space="preserve">9 less than the number formed when the digits are interchanged. </w:t>
      </w:r>
      <w:r w:rsidRPr="00DC5EE5">
        <w:rPr>
          <w:rFonts w:ascii="Book Antiqua" w:eastAsia="Times New Roman" w:hAnsi="Book Antiqua" w:cs="Times New Roman"/>
          <w:b/>
          <w:sz w:val="24"/>
          <w:szCs w:val="24"/>
        </w:rPr>
        <w:t>Find</w:t>
      </w:r>
      <w:r w:rsidRPr="00DC5EE5">
        <w:rPr>
          <w:rFonts w:ascii="Book Antiqua" w:eastAsia="Times New Roman" w:hAnsi="Book Antiqua" w:cs="Times New Roman"/>
          <w:sz w:val="24"/>
          <w:szCs w:val="24"/>
        </w:rPr>
        <w:t xml:space="preserve"> the </w:t>
      </w:r>
    </w:p>
    <w:p w14:paraId="05FEEE45" w14:textId="6C0AD0E4" w:rsidR="00045C19" w:rsidRDefault="00045C19" w:rsidP="00DC5EE5">
      <w:pPr>
        <w:spacing w:after="0" w:line="240" w:lineRule="auto"/>
        <w:ind w:left="288" w:firstLine="432"/>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 xml:space="preserve">number.   </w:t>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Pr="00DC5EE5">
        <w:rPr>
          <w:rFonts w:ascii="Book Antiqua" w:eastAsia="Times New Roman" w:hAnsi="Book Antiqua" w:cs="Times New Roman"/>
          <w:bCs/>
          <w:sz w:val="24"/>
          <w:szCs w:val="24"/>
        </w:rPr>
        <w:t>(3mks)</w:t>
      </w:r>
    </w:p>
    <w:p w14:paraId="75FC99D6" w14:textId="76A68CDE" w:rsidR="00DC5EE5" w:rsidRDefault="00DC5EE5" w:rsidP="00DC5EE5">
      <w:pPr>
        <w:spacing w:after="0" w:line="240" w:lineRule="auto"/>
        <w:ind w:left="288" w:firstLine="432"/>
        <w:rPr>
          <w:rFonts w:ascii="Book Antiqua" w:eastAsia="Times New Roman" w:hAnsi="Book Antiqua" w:cs="Times New Roman"/>
          <w:bCs/>
          <w:sz w:val="24"/>
          <w:szCs w:val="24"/>
        </w:rPr>
      </w:pPr>
    </w:p>
    <w:p w14:paraId="6E7710AA" w14:textId="68C738E0" w:rsidR="00DC5EE5" w:rsidRDefault="00DC5EE5" w:rsidP="00DC5EE5">
      <w:pPr>
        <w:spacing w:after="0" w:line="240" w:lineRule="auto"/>
        <w:ind w:left="288" w:firstLine="432"/>
        <w:rPr>
          <w:rFonts w:ascii="Book Antiqua" w:eastAsia="Times New Roman" w:hAnsi="Book Antiqua" w:cs="Times New Roman"/>
          <w:bCs/>
          <w:sz w:val="24"/>
          <w:szCs w:val="24"/>
        </w:rPr>
      </w:pPr>
    </w:p>
    <w:p w14:paraId="3DDDD19A" w14:textId="01BECDD3" w:rsidR="00DC5EE5" w:rsidRDefault="00DC5EE5" w:rsidP="00DC5EE5">
      <w:pPr>
        <w:spacing w:after="0" w:line="240" w:lineRule="auto"/>
        <w:ind w:left="288" w:firstLine="432"/>
        <w:rPr>
          <w:rFonts w:ascii="Book Antiqua" w:eastAsia="Times New Roman" w:hAnsi="Book Antiqua" w:cs="Times New Roman"/>
          <w:bCs/>
          <w:sz w:val="24"/>
          <w:szCs w:val="24"/>
        </w:rPr>
      </w:pPr>
    </w:p>
    <w:p w14:paraId="0FEAD911" w14:textId="3F962A9C" w:rsidR="00DC5EE5" w:rsidRDefault="00DC5EE5" w:rsidP="00DC5EE5">
      <w:pPr>
        <w:spacing w:after="0" w:line="240" w:lineRule="auto"/>
        <w:ind w:left="288" w:firstLine="432"/>
        <w:rPr>
          <w:rFonts w:ascii="Book Antiqua" w:eastAsia="Times New Roman" w:hAnsi="Book Antiqua" w:cs="Times New Roman"/>
          <w:bCs/>
          <w:sz w:val="24"/>
          <w:szCs w:val="24"/>
        </w:rPr>
      </w:pPr>
    </w:p>
    <w:p w14:paraId="7EED6D72" w14:textId="758CB941" w:rsidR="00DC5EE5" w:rsidRDefault="00DC5EE5" w:rsidP="00DC5EE5">
      <w:pPr>
        <w:spacing w:after="0" w:line="240" w:lineRule="auto"/>
        <w:ind w:left="288" w:firstLine="432"/>
        <w:rPr>
          <w:rFonts w:ascii="Book Antiqua" w:eastAsia="Times New Roman" w:hAnsi="Book Antiqua" w:cs="Times New Roman"/>
          <w:bCs/>
          <w:sz w:val="24"/>
          <w:szCs w:val="24"/>
        </w:rPr>
      </w:pPr>
    </w:p>
    <w:p w14:paraId="32ABE2C8" w14:textId="0727E95A" w:rsidR="00DC5EE5" w:rsidRDefault="00DC5EE5" w:rsidP="00DC5EE5">
      <w:pPr>
        <w:spacing w:after="0" w:line="240" w:lineRule="auto"/>
        <w:ind w:left="288" w:firstLine="432"/>
        <w:rPr>
          <w:rFonts w:ascii="Book Antiqua" w:eastAsia="Times New Roman" w:hAnsi="Book Antiqua" w:cs="Times New Roman"/>
          <w:bCs/>
          <w:sz w:val="24"/>
          <w:szCs w:val="24"/>
        </w:rPr>
      </w:pPr>
    </w:p>
    <w:p w14:paraId="212FDB3E" w14:textId="43FAA02E" w:rsidR="00DC5EE5" w:rsidRDefault="00DC5EE5" w:rsidP="00DC5EE5">
      <w:pPr>
        <w:spacing w:after="0" w:line="240" w:lineRule="auto"/>
        <w:ind w:left="288" w:firstLine="432"/>
        <w:rPr>
          <w:rFonts w:ascii="Book Antiqua" w:eastAsia="Times New Roman" w:hAnsi="Book Antiqua" w:cs="Times New Roman"/>
          <w:bCs/>
          <w:sz w:val="24"/>
          <w:szCs w:val="24"/>
        </w:rPr>
      </w:pPr>
    </w:p>
    <w:p w14:paraId="00DFE992" w14:textId="291025E3" w:rsidR="00DC5EE5" w:rsidRDefault="00DC5EE5" w:rsidP="00DC5EE5">
      <w:pPr>
        <w:spacing w:after="0" w:line="240" w:lineRule="auto"/>
        <w:ind w:left="288" w:firstLine="432"/>
        <w:rPr>
          <w:rFonts w:ascii="Book Antiqua" w:eastAsia="Times New Roman" w:hAnsi="Book Antiqua" w:cs="Times New Roman"/>
          <w:bCs/>
          <w:sz w:val="24"/>
          <w:szCs w:val="24"/>
        </w:rPr>
      </w:pPr>
    </w:p>
    <w:p w14:paraId="6B8A3082" w14:textId="2F73D5AA" w:rsidR="00DC5EE5" w:rsidRDefault="00DC5EE5" w:rsidP="00DC5EE5">
      <w:pPr>
        <w:spacing w:after="0" w:line="240" w:lineRule="auto"/>
        <w:ind w:left="288" w:firstLine="432"/>
        <w:rPr>
          <w:rFonts w:ascii="Book Antiqua" w:eastAsia="Times New Roman" w:hAnsi="Book Antiqua" w:cs="Times New Roman"/>
          <w:bCs/>
          <w:sz w:val="24"/>
          <w:szCs w:val="24"/>
        </w:rPr>
      </w:pPr>
    </w:p>
    <w:p w14:paraId="09D8A251" w14:textId="56D7C2CF" w:rsidR="00DC5EE5" w:rsidRDefault="00DC5EE5" w:rsidP="00DC5EE5">
      <w:pPr>
        <w:spacing w:after="0" w:line="240" w:lineRule="auto"/>
        <w:ind w:left="288" w:firstLine="432"/>
        <w:rPr>
          <w:rFonts w:ascii="Book Antiqua" w:eastAsia="Times New Roman" w:hAnsi="Book Antiqua" w:cs="Times New Roman"/>
          <w:bCs/>
          <w:sz w:val="24"/>
          <w:szCs w:val="24"/>
        </w:rPr>
      </w:pPr>
    </w:p>
    <w:p w14:paraId="2E5960AF" w14:textId="77777777" w:rsidR="00DC5EE5" w:rsidRPr="00CA6827" w:rsidRDefault="00DC5EE5" w:rsidP="00DC5EE5">
      <w:pPr>
        <w:spacing w:after="0" w:line="240" w:lineRule="auto"/>
        <w:ind w:left="288" w:firstLine="432"/>
        <w:rPr>
          <w:rFonts w:ascii="Book Antiqua" w:eastAsia="Times New Roman" w:hAnsi="Book Antiqua" w:cs="Times New Roman"/>
          <w:sz w:val="24"/>
          <w:szCs w:val="24"/>
        </w:rPr>
      </w:pPr>
    </w:p>
    <w:p w14:paraId="246ED580" w14:textId="3E72D86E" w:rsidR="00DC5EE5" w:rsidRPr="00DC5EE5" w:rsidRDefault="00045C19" w:rsidP="00DC5EE5">
      <w:pPr>
        <w:numPr>
          <w:ilvl w:val="0"/>
          <w:numId w:val="13"/>
        </w:numPr>
        <w:spacing w:after="0" w:line="240" w:lineRule="auto"/>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A man standing 20m away from the foot of a vertical pole observes the top of the pole at an</w:t>
      </w:r>
      <w:r w:rsidR="00DC5EE5">
        <w:rPr>
          <w:rFonts w:ascii="Book Antiqua" w:eastAsia="Times New Roman" w:hAnsi="Book Antiqua" w:cs="Times New Roman"/>
          <w:sz w:val="24"/>
          <w:szCs w:val="24"/>
        </w:rPr>
        <w:t xml:space="preserve"> </w:t>
      </w:r>
      <w:r w:rsidRPr="00CA6827">
        <w:rPr>
          <w:rFonts w:ascii="Book Antiqua" w:eastAsia="Times New Roman" w:hAnsi="Book Antiqua" w:cs="Times New Roman"/>
          <w:sz w:val="24"/>
          <w:szCs w:val="24"/>
        </w:rPr>
        <w:t>angle of elevation of 30</w:t>
      </w:r>
      <w:r w:rsidRPr="00CA6827">
        <w:rPr>
          <w:rFonts w:ascii="Book Antiqua" w:eastAsia="Times New Roman" w:hAnsi="Book Antiqua" w:cs="Times New Roman"/>
          <w:sz w:val="24"/>
          <w:szCs w:val="24"/>
          <w:vertAlign w:val="superscript"/>
        </w:rPr>
        <w:t>0</w:t>
      </w:r>
      <w:r w:rsidRPr="00CA6827">
        <w:rPr>
          <w:rFonts w:ascii="Book Antiqua" w:eastAsia="Times New Roman" w:hAnsi="Book Antiqua" w:cs="Times New Roman"/>
          <w:sz w:val="24"/>
          <w:szCs w:val="24"/>
        </w:rPr>
        <w:t xml:space="preserve">. He begins to walk along a straight line on level ground towards </w:t>
      </w:r>
    </w:p>
    <w:p w14:paraId="20078F15" w14:textId="0D3ED4B5" w:rsidR="00045C19" w:rsidRPr="00DC5EE5" w:rsidRDefault="00045C19" w:rsidP="00DC5EE5">
      <w:pPr>
        <w:spacing w:after="0" w:line="240" w:lineRule="auto"/>
        <w:ind w:left="720"/>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 xml:space="preserve">the pole. </w:t>
      </w:r>
      <w:r w:rsidRPr="00CA6827">
        <w:rPr>
          <w:rFonts w:ascii="Book Antiqua" w:eastAsia="Times New Roman" w:hAnsi="Book Antiqua" w:cs="Times New Roman"/>
          <w:b/>
          <w:sz w:val="24"/>
          <w:szCs w:val="24"/>
        </w:rPr>
        <w:t>Calculate</w:t>
      </w:r>
      <w:r w:rsidRPr="00CA6827">
        <w:rPr>
          <w:rFonts w:ascii="Book Antiqua" w:eastAsia="Times New Roman" w:hAnsi="Book Antiqua" w:cs="Times New Roman"/>
          <w:sz w:val="24"/>
          <w:szCs w:val="24"/>
        </w:rPr>
        <w:t xml:space="preserve"> how far he walked before the angle of elevation of the top of the pole becomes 80</w:t>
      </w:r>
      <w:r w:rsidRPr="00CA6827">
        <w:rPr>
          <w:rFonts w:ascii="Book Antiqua" w:eastAsia="Times New Roman" w:hAnsi="Book Antiqua" w:cs="Times New Roman"/>
          <w:sz w:val="24"/>
          <w:szCs w:val="24"/>
          <w:vertAlign w:val="superscript"/>
        </w:rPr>
        <w:t>0</w:t>
      </w:r>
      <w:r w:rsidRPr="00CA6827">
        <w:rPr>
          <w:rFonts w:ascii="Book Antiqua" w:eastAsia="Times New Roman" w:hAnsi="Book Antiqua" w:cs="Times New Roman"/>
          <w:sz w:val="24"/>
          <w:szCs w:val="24"/>
        </w:rPr>
        <w:t>.</w:t>
      </w:r>
      <w:r w:rsidRPr="00CA6827">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Pr="00DC5EE5">
        <w:rPr>
          <w:rFonts w:ascii="Book Antiqua" w:eastAsia="Times New Roman" w:hAnsi="Book Antiqua" w:cs="Times New Roman"/>
          <w:bCs/>
          <w:sz w:val="24"/>
          <w:szCs w:val="24"/>
        </w:rPr>
        <w:t>(3mks)</w:t>
      </w:r>
    </w:p>
    <w:p w14:paraId="5D08CD14" w14:textId="77777777" w:rsidR="00045C19" w:rsidRPr="00CA6827" w:rsidRDefault="00045C19" w:rsidP="00045C19">
      <w:pPr>
        <w:spacing w:after="200" w:line="360" w:lineRule="auto"/>
        <w:rPr>
          <w:rFonts w:ascii="Book Antiqua" w:eastAsia="Times New Roman" w:hAnsi="Book Antiqua" w:cs="Times New Roman"/>
          <w:sz w:val="24"/>
          <w:szCs w:val="24"/>
        </w:rPr>
      </w:pPr>
    </w:p>
    <w:p w14:paraId="35B057CD" w14:textId="77777777" w:rsidR="00045C19" w:rsidRPr="00CA6827" w:rsidRDefault="00045C19" w:rsidP="00045C19">
      <w:pPr>
        <w:spacing w:after="200" w:line="360" w:lineRule="auto"/>
        <w:ind w:left="720" w:firstLine="720"/>
        <w:rPr>
          <w:rFonts w:ascii="Book Antiqua" w:eastAsia="Times New Roman" w:hAnsi="Book Antiqua" w:cs="Times New Roman"/>
          <w:sz w:val="24"/>
          <w:szCs w:val="24"/>
        </w:rPr>
      </w:pPr>
    </w:p>
    <w:p w14:paraId="49251DA7" w14:textId="5F491A04" w:rsidR="00045C19" w:rsidRDefault="00045C19" w:rsidP="00045C19">
      <w:pPr>
        <w:spacing w:after="200" w:line="360" w:lineRule="auto"/>
        <w:ind w:left="720" w:firstLine="720"/>
        <w:rPr>
          <w:rFonts w:ascii="Book Antiqua" w:eastAsia="Times New Roman" w:hAnsi="Book Antiqua" w:cs="Times New Roman"/>
          <w:sz w:val="24"/>
          <w:szCs w:val="24"/>
        </w:rPr>
      </w:pPr>
    </w:p>
    <w:p w14:paraId="1277F016" w14:textId="1E422D4C" w:rsidR="008B4AAE" w:rsidRDefault="008B4AAE" w:rsidP="00045C19">
      <w:pPr>
        <w:spacing w:after="200" w:line="360" w:lineRule="auto"/>
        <w:ind w:left="720" w:firstLine="720"/>
        <w:rPr>
          <w:rFonts w:ascii="Book Antiqua" w:eastAsia="Times New Roman" w:hAnsi="Book Antiqua" w:cs="Times New Roman"/>
          <w:sz w:val="24"/>
          <w:szCs w:val="24"/>
        </w:rPr>
      </w:pPr>
    </w:p>
    <w:p w14:paraId="6BD08404" w14:textId="39656B44" w:rsidR="008B4AAE" w:rsidRDefault="008B4AAE" w:rsidP="00045C19">
      <w:pPr>
        <w:spacing w:after="200" w:line="360" w:lineRule="auto"/>
        <w:ind w:left="720" w:firstLine="720"/>
        <w:rPr>
          <w:rFonts w:ascii="Book Antiqua" w:eastAsia="Times New Roman" w:hAnsi="Book Antiqua" w:cs="Times New Roman"/>
          <w:sz w:val="24"/>
          <w:szCs w:val="24"/>
        </w:rPr>
      </w:pPr>
    </w:p>
    <w:p w14:paraId="02D0D311" w14:textId="77777777" w:rsidR="008B4AAE" w:rsidRPr="00CA6827" w:rsidRDefault="008B4AAE" w:rsidP="00045C19">
      <w:pPr>
        <w:spacing w:after="200" w:line="360" w:lineRule="auto"/>
        <w:ind w:left="720" w:firstLine="720"/>
        <w:rPr>
          <w:rFonts w:ascii="Book Antiqua" w:eastAsia="Times New Roman" w:hAnsi="Book Antiqua" w:cs="Times New Roman"/>
          <w:sz w:val="24"/>
          <w:szCs w:val="24"/>
        </w:rPr>
      </w:pPr>
    </w:p>
    <w:p w14:paraId="0D392BCC" w14:textId="77777777" w:rsidR="008B4AAE" w:rsidRPr="008B4AAE" w:rsidRDefault="008B4AAE" w:rsidP="008B4AAE">
      <w:pPr>
        <w:pStyle w:val="ListParagraph"/>
        <w:numPr>
          <w:ilvl w:val="0"/>
          <w:numId w:val="13"/>
        </w:numPr>
        <w:spacing w:after="0" w:line="360" w:lineRule="auto"/>
        <w:rPr>
          <w:rFonts w:ascii="Book Antiqua" w:eastAsia="Times New Roman" w:hAnsi="Book Antiqua" w:cs="Times New Roman"/>
          <w:sz w:val="24"/>
          <w:szCs w:val="24"/>
        </w:rPr>
      </w:pPr>
      <w:r w:rsidRPr="008B4AAE">
        <w:rPr>
          <w:rFonts w:ascii="Book Antiqua" w:eastAsia="Times New Roman" w:hAnsi="Book Antiqua" w:cs="Times New Roman"/>
          <w:sz w:val="24"/>
          <w:szCs w:val="24"/>
        </w:rPr>
        <w:t>Find the acute angle y if sin 4y = cos 2y</w:t>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t>(2mks)</w:t>
      </w:r>
    </w:p>
    <w:p w14:paraId="2FEF62C4" w14:textId="77777777" w:rsidR="00045C19" w:rsidRPr="00CA6827" w:rsidRDefault="00045C19" w:rsidP="00045C19">
      <w:pPr>
        <w:spacing w:after="200" w:line="360" w:lineRule="auto"/>
        <w:ind w:left="720"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ab/>
      </w:r>
    </w:p>
    <w:p w14:paraId="0A91A2DB" w14:textId="77777777" w:rsidR="00045C19" w:rsidRPr="00CA6827" w:rsidRDefault="00045C19" w:rsidP="00965DFC">
      <w:pPr>
        <w:spacing w:after="0" w:line="360" w:lineRule="auto"/>
        <w:ind w:left="720" w:hanging="720"/>
        <w:rPr>
          <w:rFonts w:ascii="Book Antiqua" w:eastAsia="Times New Roman" w:hAnsi="Book Antiqua" w:cs="Times New Roman"/>
          <w:sz w:val="24"/>
          <w:szCs w:val="24"/>
        </w:rPr>
      </w:pPr>
    </w:p>
    <w:p w14:paraId="6CF9BA69" w14:textId="70DFDAD8" w:rsidR="00045C19" w:rsidRDefault="00045C19" w:rsidP="00965DFC">
      <w:pPr>
        <w:spacing w:after="0" w:line="360" w:lineRule="auto"/>
        <w:ind w:left="720" w:hanging="720"/>
        <w:rPr>
          <w:rFonts w:ascii="Book Antiqua" w:eastAsia="Times New Roman" w:hAnsi="Book Antiqua" w:cs="Times New Roman"/>
          <w:sz w:val="24"/>
          <w:szCs w:val="24"/>
        </w:rPr>
      </w:pPr>
    </w:p>
    <w:p w14:paraId="56DB8A73" w14:textId="3F5B52E4" w:rsidR="008B4AAE" w:rsidRDefault="008B4AAE" w:rsidP="00965DFC">
      <w:pPr>
        <w:spacing w:after="0" w:line="360" w:lineRule="auto"/>
        <w:ind w:left="720" w:hanging="720"/>
        <w:rPr>
          <w:rFonts w:ascii="Book Antiqua" w:eastAsia="Times New Roman" w:hAnsi="Book Antiqua" w:cs="Times New Roman"/>
          <w:sz w:val="24"/>
          <w:szCs w:val="24"/>
        </w:rPr>
      </w:pPr>
    </w:p>
    <w:p w14:paraId="2D87CAFF" w14:textId="4D836E21" w:rsidR="008B4AAE" w:rsidRDefault="008B4AAE" w:rsidP="00965DFC">
      <w:pPr>
        <w:spacing w:after="0" w:line="360" w:lineRule="auto"/>
        <w:ind w:left="720" w:hanging="720"/>
        <w:rPr>
          <w:rFonts w:ascii="Book Antiqua" w:eastAsia="Times New Roman" w:hAnsi="Book Antiqua" w:cs="Times New Roman"/>
          <w:sz w:val="24"/>
          <w:szCs w:val="24"/>
        </w:rPr>
      </w:pPr>
    </w:p>
    <w:p w14:paraId="4624CB7E" w14:textId="0C9F8302" w:rsidR="008B4AAE" w:rsidRDefault="008B4AAE" w:rsidP="00965DFC">
      <w:pPr>
        <w:spacing w:after="0" w:line="360" w:lineRule="auto"/>
        <w:ind w:left="720" w:hanging="720"/>
        <w:rPr>
          <w:rFonts w:ascii="Book Antiqua" w:eastAsia="Times New Roman" w:hAnsi="Book Antiqua" w:cs="Times New Roman"/>
          <w:sz w:val="24"/>
          <w:szCs w:val="24"/>
        </w:rPr>
      </w:pPr>
    </w:p>
    <w:p w14:paraId="5E719C39" w14:textId="5FFF55A5" w:rsidR="008B4AAE" w:rsidRDefault="008B4AAE" w:rsidP="00965DFC">
      <w:pPr>
        <w:spacing w:after="0" w:line="360" w:lineRule="auto"/>
        <w:ind w:left="720" w:hanging="720"/>
        <w:rPr>
          <w:rFonts w:ascii="Book Antiqua" w:eastAsia="Times New Roman" w:hAnsi="Book Antiqua" w:cs="Times New Roman"/>
          <w:sz w:val="24"/>
          <w:szCs w:val="24"/>
        </w:rPr>
      </w:pPr>
    </w:p>
    <w:p w14:paraId="61858FC1" w14:textId="5BE8BFC5" w:rsidR="00FA6AF4" w:rsidRDefault="00FA6AF4" w:rsidP="00965DFC">
      <w:pPr>
        <w:spacing w:after="0" w:line="360" w:lineRule="auto"/>
        <w:ind w:left="720" w:hanging="720"/>
        <w:rPr>
          <w:rFonts w:ascii="Book Antiqua" w:eastAsia="Times New Roman" w:hAnsi="Book Antiqua" w:cs="Times New Roman"/>
          <w:sz w:val="24"/>
          <w:szCs w:val="24"/>
        </w:rPr>
      </w:pPr>
    </w:p>
    <w:p w14:paraId="0B11CE8C" w14:textId="77777777" w:rsidR="00FA6AF4" w:rsidRDefault="00FA6AF4" w:rsidP="00965DFC">
      <w:pPr>
        <w:spacing w:after="0" w:line="360" w:lineRule="auto"/>
        <w:ind w:left="720" w:hanging="720"/>
        <w:rPr>
          <w:rFonts w:ascii="Book Antiqua" w:eastAsia="Times New Roman" w:hAnsi="Book Antiqua" w:cs="Times New Roman"/>
          <w:sz w:val="24"/>
          <w:szCs w:val="24"/>
        </w:rPr>
      </w:pPr>
    </w:p>
    <w:p w14:paraId="6B816D64" w14:textId="3ED8FBB4" w:rsidR="00045C19" w:rsidRPr="008B4AAE" w:rsidRDefault="008B4AAE" w:rsidP="00965DFC">
      <w:pPr>
        <w:spacing w:after="0" w:line="360" w:lineRule="auto"/>
        <w:ind w:left="720" w:hanging="720"/>
        <w:rPr>
          <w:rFonts w:ascii="Book Antiqua" w:eastAsia="Times New Roman" w:hAnsi="Book Antiqua" w:cs="Times New Roman"/>
          <w:b/>
          <w:bCs/>
          <w:sz w:val="24"/>
          <w:szCs w:val="24"/>
          <w:u w:val="single"/>
        </w:rPr>
      </w:pP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sidRPr="008B4AAE">
        <w:rPr>
          <w:rFonts w:ascii="Book Antiqua" w:eastAsia="Times New Roman" w:hAnsi="Book Antiqua" w:cs="Times New Roman"/>
          <w:b/>
          <w:bCs/>
          <w:sz w:val="24"/>
          <w:szCs w:val="24"/>
          <w:u w:val="single"/>
        </w:rPr>
        <w:t>SECTION B (50MKS)</w:t>
      </w:r>
    </w:p>
    <w:p w14:paraId="1251AC8C" w14:textId="0DEA2E9C" w:rsidR="00965DFC" w:rsidRPr="00FA6AF4" w:rsidRDefault="00DC5EE5" w:rsidP="00FA6AF4">
      <w:pPr>
        <w:pStyle w:val="ListParagraph"/>
        <w:numPr>
          <w:ilvl w:val="0"/>
          <w:numId w:val="13"/>
        </w:numPr>
        <w:spacing w:after="0" w:line="36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M</w:t>
      </w:r>
      <w:r w:rsidR="00965DFC" w:rsidRPr="00FA6AF4">
        <w:rPr>
          <w:rFonts w:ascii="Book Antiqua" w:eastAsia="Times New Roman" w:hAnsi="Book Antiqua" w:cs="Times New Roman"/>
          <w:sz w:val="24"/>
          <w:szCs w:val="24"/>
        </w:rPr>
        <w:t xml:space="preserve">ambo poured spirit into a test tube which has hemispherical bottom of inner radius 1.5cm. He noted that the spirit is 8cm high. </w:t>
      </w:r>
    </w:p>
    <w:p w14:paraId="62552E9B" w14:textId="195DF132" w:rsidR="00965DFC" w:rsidRPr="00CA6827"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a) What is the area of surface in contact with spiri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 xml:space="preserve">                     </w:t>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4mks)</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p w14:paraId="78E9CF8A" w14:textId="77777777" w:rsidR="00965DFC" w:rsidRPr="00CA6827" w:rsidRDefault="00965DFC" w:rsidP="00965DFC">
      <w:pPr>
        <w:spacing w:after="0" w:line="360" w:lineRule="auto"/>
        <w:rPr>
          <w:rFonts w:ascii="Book Antiqua" w:eastAsia="Times New Roman" w:hAnsi="Book Antiqua" w:cs="Times New Roman"/>
          <w:sz w:val="24"/>
          <w:szCs w:val="24"/>
        </w:rPr>
      </w:pPr>
    </w:p>
    <w:p w14:paraId="3CCBDC2A" w14:textId="77777777" w:rsidR="00965DFC" w:rsidRPr="00CA6827" w:rsidRDefault="00965DFC" w:rsidP="00965DFC">
      <w:pPr>
        <w:spacing w:after="0" w:line="360" w:lineRule="auto"/>
        <w:rPr>
          <w:rFonts w:ascii="Book Antiqua" w:eastAsia="Times New Roman" w:hAnsi="Book Antiqua" w:cs="Times New Roman"/>
          <w:sz w:val="24"/>
          <w:szCs w:val="24"/>
        </w:rPr>
      </w:pPr>
    </w:p>
    <w:p w14:paraId="73CA1AFC" w14:textId="77777777" w:rsidR="00965DFC" w:rsidRPr="00CA6827" w:rsidRDefault="00965DFC" w:rsidP="00965DFC">
      <w:pPr>
        <w:spacing w:after="0" w:line="360" w:lineRule="auto"/>
        <w:rPr>
          <w:rFonts w:ascii="Book Antiqua" w:eastAsia="Times New Roman" w:hAnsi="Book Antiqua" w:cs="Times New Roman"/>
          <w:sz w:val="24"/>
          <w:szCs w:val="24"/>
        </w:rPr>
      </w:pPr>
    </w:p>
    <w:p w14:paraId="2B7A2CAF" w14:textId="77777777" w:rsidR="00965DFC" w:rsidRPr="00CA6827" w:rsidRDefault="00965DFC" w:rsidP="00965DFC">
      <w:pPr>
        <w:spacing w:after="0" w:line="360" w:lineRule="auto"/>
        <w:rPr>
          <w:rFonts w:ascii="Book Antiqua" w:eastAsia="Times New Roman" w:hAnsi="Book Antiqua" w:cs="Times New Roman"/>
          <w:sz w:val="24"/>
          <w:szCs w:val="24"/>
        </w:rPr>
      </w:pPr>
    </w:p>
    <w:p w14:paraId="09110839" w14:textId="77777777" w:rsidR="00965DFC" w:rsidRPr="00CA6827" w:rsidRDefault="00965DFC" w:rsidP="00965DFC">
      <w:pPr>
        <w:spacing w:after="0" w:line="360" w:lineRule="auto"/>
        <w:rPr>
          <w:rFonts w:ascii="Book Antiqua" w:eastAsia="Times New Roman" w:hAnsi="Book Antiqua" w:cs="Times New Roman"/>
          <w:sz w:val="24"/>
          <w:szCs w:val="24"/>
        </w:rPr>
      </w:pPr>
    </w:p>
    <w:p w14:paraId="6D753398" w14:textId="77777777" w:rsidR="00965DFC" w:rsidRPr="00CA6827" w:rsidRDefault="00965DFC" w:rsidP="00965DFC">
      <w:pPr>
        <w:spacing w:after="0" w:line="360" w:lineRule="auto"/>
        <w:rPr>
          <w:rFonts w:ascii="Book Antiqua" w:eastAsia="Times New Roman" w:hAnsi="Book Antiqua" w:cs="Times New Roman"/>
          <w:sz w:val="24"/>
          <w:szCs w:val="24"/>
        </w:rPr>
      </w:pPr>
    </w:p>
    <w:p w14:paraId="44493399" w14:textId="77777777" w:rsidR="00965DFC" w:rsidRPr="00CA6827" w:rsidRDefault="00965DFC" w:rsidP="00965DFC">
      <w:pPr>
        <w:spacing w:after="0" w:line="360" w:lineRule="auto"/>
        <w:rPr>
          <w:rFonts w:ascii="Book Antiqua" w:eastAsia="Times New Roman" w:hAnsi="Book Antiqua" w:cs="Times New Roman"/>
          <w:sz w:val="24"/>
          <w:szCs w:val="24"/>
        </w:rPr>
      </w:pPr>
    </w:p>
    <w:p w14:paraId="474D4548" w14:textId="77777777" w:rsidR="00965DFC" w:rsidRPr="00CA6827" w:rsidRDefault="00965DFC" w:rsidP="00965DFC">
      <w:pPr>
        <w:spacing w:after="0" w:line="360" w:lineRule="auto"/>
        <w:rPr>
          <w:rFonts w:ascii="Book Antiqua" w:eastAsia="Times New Roman" w:hAnsi="Book Antiqua" w:cs="Times New Roman"/>
          <w:sz w:val="24"/>
          <w:szCs w:val="24"/>
        </w:rPr>
      </w:pPr>
    </w:p>
    <w:p w14:paraId="7A67A6AE" w14:textId="43FAB8F2" w:rsidR="00965DFC" w:rsidRPr="00CA6827"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b) Calculate volume of spirit in the test tube.</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4mks)</w:t>
      </w:r>
    </w:p>
    <w:p w14:paraId="75726502" w14:textId="77777777" w:rsidR="00965DFC" w:rsidRPr="00CA6827" w:rsidRDefault="00965DFC" w:rsidP="00965DFC">
      <w:pPr>
        <w:spacing w:after="0" w:line="360" w:lineRule="auto"/>
        <w:rPr>
          <w:rFonts w:ascii="Book Antiqua" w:eastAsia="Times New Roman" w:hAnsi="Book Antiqua" w:cs="Times New Roman"/>
          <w:sz w:val="24"/>
          <w:szCs w:val="24"/>
        </w:rPr>
      </w:pPr>
    </w:p>
    <w:p w14:paraId="4099EB0C" w14:textId="77777777" w:rsidR="00965DFC" w:rsidRPr="00CA6827" w:rsidRDefault="00965DFC" w:rsidP="00965DFC">
      <w:pPr>
        <w:spacing w:after="0" w:line="360" w:lineRule="auto"/>
        <w:rPr>
          <w:rFonts w:ascii="Book Antiqua" w:eastAsia="Times New Roman" w:hAnsi="Book Antiqua" w:cs="Times New Roman"/>
          <w:sz w:val="24"/>
          <w:szCs w:val="24"/>
        </w:rPr>
      </w:pPr>
    </w:p>
    <w:p w14:paraId="6BDB05CC" w14:textId="77777777" w:rsidR="00965DFC" w:rsidRPr="00CA6827" w:rsidRDefault="00965DFC" w:rsidP="00965DFC">
      <w:pPr>
        <w:spacing w:after="0" w:line="360" w:lineRule="auto"/>
        <w:rPr>
          <w:rFonts w:ascii="Book Antiqua" w:eastAsia="Times New Roman" w:hAnsi="Book Antiqua" w:cs="Times New Roman"/>
          <w:sz w:val="24"/>
          <w:szCs w:val="24"/>
        </w:rPr>
      </w:pPr>
    </w:p>
    <w:p w14:paraId="4C7A462A" w14:textId="77777777" w:rsidR="00965DFC" w:rsidRPr="00CA6827" w:rsidRDefault="00965DFC" w:rsidP="00965DFC">
      <w:pPr>
        <w:spacing w:after="0" w:line="360" w:lineRule="auto"/>
        <w:rPr>
          <w:rFonts w:ascii="Book Antiqua" w:eastAsia="Times New Roman" w:hAnsi="Book Antiqua" w:cs="Times New Roman"/>
          <w:sz w:val="24"/>
          <w:szCs w:val="24"/>
        </w:rPr>
      </w:pPr>
    </w:p>
    <w:p w14:paraId="09E29832" w14:textId="77777777" w:rsidR="00965DFC" w:rsidRPr="00CA6827" w:rsidRDefault="00965DFC" w:rsidP="00965DFC">
      <w:pPr>
        <w:spacing w:after="0" w:line="360" w:lineRule="auto"/>
        <w:rPr>
          <w:rFonts w:ascii="Book Antiqua" w:eastAsia="Times New Roman" w:hAnsi="Book Antiqua" w:cs="Times New Roman"/>
          <w:sz w:val="24"/>
          <w:szCs w:val="24"/>
        </w:rPr>
      </w:pPr>
    </w:p>
    <w:p w14:paraId="54F56EF5" w14:textId="77777777" w:rsidR="00965DFC" w:rsidRPr="00CA6827" w:rsidRDefault="00965DFC" w:rsidP="00965DFC">
      <w:pPr>
        <w:spacing w:after="0" w:line="360" w:lineRule="auto"/>
        <w:rPr>
          <w:rFonts w:ascii="Book Antiqua" w:eastAsia="Times New Roman" w:hAnsi="Book Antiqua" w:cs="Times New Roman"/>
          <w:sz w:val="24"/>
          <w:szCs w:val="24"/>
        </w:rPr>
      </w:pPr>
    </w:p>
    <w:p w14:paraId="66AEA111" w14:textId="77777777" w:rsidR="00965DFC" w:rsidRPr="00CA6827" w:rsidRDefault="00965DFC" w:rsidP="00965DFC">
      <w:pPr>
        <w:spacing w:after="0" w:line="360" w:lineRule="auto"/>
        <w:rPr>
          <w:rFonts w:ascii="Book Antiqua" w:eastAsia="Times New Roman" w:hAnsi="Book Antiqua" w:cs="Times New Roman"/>
          <w:sz w:val="24"/>
          <w:szCs w:val="24"/>
        </w:rPr>
      </w:pPr>
    </w:p>
    <w:p w14:paraId="5465F0E0" w14:textId="77777777" w:rsidR="00965DFC" w:rsidRPr="00CA6827" w:rsidRDefault="00965DFC" w:rsidP="00965DFC">
      <w:pPr>
        <w:spacing w:after="0" w:line="360" w:lineRule="auto"/>
        <w:rPr>
          <w:rFonts w:ascii="Book Antiqua" w:eastAsia="Times New Roman" w:hAnsi="Book Antiqua" w:cs="Times New Roman"/>
          <w:sz w:val="24"/>
          <w:szCs w:val="24"/>
        </w:rPr>
      </w:pPr>
    </w:p>
    <w:p w14:paraId="65D6AA33" w14:textId="77777777" w:rsidR="00965DFC" w:rsidRPr="00CA6827" w:rsidRDefault="00965DFC" w:rsidP="00965DFC">
      <w:pPr>
        <w:spacing w:after="0" w:line="360" w:lineRule="auto"/>
        <w:rPr>
          <w:rFonts w:ascii="Book Antiqua" w:eastAsia="Times New Roman" w:hAnsi="Book Antiqua" w:cs="Times New Roman"/>
          <w:sz w:val="24"/>
          <w:szCs w:val="24"/>
        </w:rPr>
      </w:pPr>
    </w:p>
    <w:p w14:paraId="774C44C9" w14:textId="77777777" w:rsidR="00965DFC" w:rsidRPr="00CA6827" w:rsidRDefault="00965DFC" w:rsidP="00965DFC">
      <w:pPr>
        <w:spacing w:after="0" w:line="360" w:lineRule="auto"/>
        <w:rPr>
          <w:rFonts w:ascii="Book Antiqua" w:eastAsia="Times New Roman" w:hAnsi="Book Antiqua" w:cs="Times New Roman"/>
          <w:sz w:val="24"/>
          <w:szCs w:val="24"/>
        </w:rPr>
      </w:pPr>
    </w:p>
    <w:p w14:paraId="43F7C031" w14:textId="299B05F2" w:rsidR="00965DFC"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 xml:space="preserve">(c) If </w:t>
      </w:r>
      <w:r w:rsidR="00DC5EE5">
        <w:rPr>
          <w:rFonts w:ascii="Book Antiqua" w:eastAsia="Times New Roman" w:hAnsi="Book Antiqua" w:cs="Times New Roman"/>
          <w:sz w:val="24"/>
          <w:szCs w:val="24"/>
        </w:rPr>
        <w:t>Ma</w:t>
      </w:r>
      <w:r w:rsidRPr="00CA6827">
        <w:rPr>
          <w:rFonts w:ascii="Book Antiqua" w:eastAsia="Times New Roman" w:hAnsi="Book Antiqua" w:cs="Times New Roman"/>
          <w:sz w:val="24"/>
          <w:szCs w:val="24"/>
        </w:rPr>
        <w:t>mbo obtained the mass of the spirit as 10g. Calculate the density of the spiri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p>
    <w:p w14:paraId="3B3FDA86" w14:textId="1BAF16B5" w:rsidR="00FA6AF4" w:rsidRDefault="00FA6AF4" w:rsidP="00965DFC">
      <w:pPr>
        <w:spacing w:after="0" w:line="360" w:lineRule="auto"/>
        <w:ind w:firstLine="720"/>
        <w:rPr>
          <w:rFonts w:ascii="Book Antiqua" w:eastAsia="Times New Roman" w:hAnsi="Book Antiqua" w:cs="Times New Roman"/>
          <w:sz w:val="24"/>
          <w:szCs w:val="24"/>
        </w:rPr>
      </w:pPr>
    </w:p>
    <w:p w14:paraId="2706D0EF" w14:textId="4B8A169F" w:rsidR="00FA6AF4" w:rsidRDefault="00FA6AF4" w:rsidP="00965DFC">
      <w:pPr>
        <w:spacing w:after="0" w:line="360" w:lineRule="auto"/>
        <w:ind w:firstLine="720"/>
        <w:rPr>
          <w:rFonts w:ascii="Book Antiqua" w:eastAsia="Times New Roman" w:hAnsi="Book Antiqua" w:cs="Times New Roman"/>
          <w:sz w:val="24"/>
          <w:szCs w:val="24"/>
        </w:rPr>
      </w:pPr>
    </w:p>
    <w:p w14:paraId="0B92BBA4" w14:textId="173528F2" w:rsidR="00FA6AF4" w:rsidRDefault="00FA6AF4" w:rsidP="00965DFC">
      <w:pPr>
        <w:spacing w:after="0" w:line="360" w:lineRule="auto"/>
        <w:ind w:firstLine="720"/>
        <w:rPr>
          <w:rFonts w:ascii="Book Antiqua" w:eastAsia="Times New Roman" w:hAnsi="Book Antiqua" w:cs="Times New Roman"/>
          <w:sz w:val="24"/>
          <w:szCs w:val="24"/>
        </w:rPr>
      </w:pPr>
    </w:p>
    <w:p w14:paraId="6D707F63" w14:textId="77777777" w:rsidR="00FA6AF4" w:rsidRPr="00CA6827" w:rsidRDefault="00FA6AF4" w:rsidP="00965DFC">
      <w:pPr>
        <w:spacing w:after="0" w:line="360" w:lineRule="auto"/>
        <w:ind w:firstLine="720"/>
        <w:rPr>
          <w:rFonts w:ascii="Book Antiqua" w:eastAsia="Times New Roman" w:hAnsi="Book Antiqua" w:cs="Times New Roman"/>
          <w:sz w:val="24"/>
          <w:szCs w:val="24"/>
        </w:rPr>
      </w:pPr>
    </w:p>
    <w:p w14:paraId="1294E44E" w14:textId="77777777" w:rsidR="00965DFC" w:rsidRPr="00FA6AF4" w:rsidRDefault="00965DFC" w:rsidP="00FA6AF4">
      <w:pPr>
        <w:pStyle w:val="ListParagraph"/>
        <w:numPr>
          <w:ilvl w:val="0"/>
          <w:numId w:val="13"/>
        </w:numPr>
        <w:spacing w:after="0" w:line="36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The figure below C is a point on AB such that AC</w:t>
      </w:r>
      <w:r w:rsidRPr="00FA6AF4">
        <w:rPr>
          <w:rFonts w:ascii="Book Antiqua" w:eastAsia="Times New Roman" w:hAnsi="Book Antiqua" w:cs="Times New Roman"/>
          <w:b/>
          <w:sz w:val="24"/>
          <w:szCs w:val="24"/>
        </w:rPr>
        <w:t>:</w:t>
      </w:r>
      <w:r w:rsidRPr="00FA6AF4">
        <w:rPr>
          <w:rFonts w:ascii="Book Antiqua" w:eastAsia="Times New Roman" w:hAnsi="Book Antiqua" w:cs="Times New Roman"/>
          <w:sz w:val="24"/>
          <w:szCs w:val="24"/>
        </w:rPr>
        <w:t xml:space="preserve"> CB=3:1 and D is the mid –point of OA. OC and BD intersect at X.</w:t>
      </w:r>
    </w:p>
    <w:p w14:paraId="75074944" w14:textId="0602CD13" w:rsidR="00965DFC" w:rsidRPr="00CA6827" w:rsidRDefault="00965DFC" w:rsidP="00FA6AF4">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noProof/>
          <w:sz w:val="24"/>
          <w:szCs w:val="24"/>
        </w:rPr>
        <w:drawing>
          <wp:inline distT="0" distB="0" distL="0" distR="0" wp14:anchorId="28A58963" wp14:editId="379DC49E">
            <wp:extent cx="3394136" cy="903205"/>
            <wp:effectExtent l="38100" t="171450" r="53975" b="182880"/>
            <wp:docPr id="1" name="Picture 1" descr="mso3AF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so3AF09"/>
                    <pic:cNvPicPr>
                      <a:picLocks noChangeAspect="1" noChangeArrowheads="1"/>
                    </pic:cNvPicPr>
                  </pic:nvPicPr>
                  <pic:blipFill>
                    <a:blip r:embed="rId17"/>
                    <a:srcRect l="7663" t="49298" r="27266" b="25650"/>
                    <a:stretch>
                      <a:fillRect/>
                    </a:stretch>
                  </pic:blipFill>
                  <pic:spPr bwMode="auto">
                    <a:xfrm rot="352015">
                      <a:off x="0" y="0"/>
                      <a:ext cx="3420602" cy="910248"/>
                    </a:xfrm>
                    <a:prstGeom prst="rect">
                      <a:avLst/>
                    </a:prstGeom>
                    <a:noFill/>
                    <a:ln w="9525">
                      <a:noFill/>
                      <a:miter lim="800000"/>
                      <a:headEnd/>
                      <a:tailEnd/>
                    </a:ln>
                  </pic:spPr>
                </pic:pic>
              </a:graphicData>
            </a:graphic>
          </wp:inline>
        </w:drawing>
      </w:r>
    </w:p>
    <w:p w14:paraId="3392BA1A" w14:textId="77777777" w:rsidR="00965DFC" w:rsidRPr="00CA6827" w:rsidRDefault="00965DFC" w:rsidP="00FA6AF4">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Given that </w:t>
      </w:r>
      <w:r w:rsidRPr="00CA6827">
        <w:rPr>
          <w:rFonts w:ascii="Book Antiqua" w:eastAsia="Times New Roman" w:hAnsi="Book Antiqua" w:cs="Times New Roman"/>
          <w:b/>
          <w:sz w:val="24"/>
          <w:szCs w:val="24"/>
        </w:rPr>
        <w:t>OA</w:t>
      </w:r>
      <w:r w:rsidRPr="00CA6827">
        <w:rPr>
          <w:rFonts w:ascii="Book Antiqua" w:eastAsia="Times New Roman" w:hAnsi="Book Antiqua" w:cs="Times New Roman"/>
          <w:sz w:val="24"/>
          <w:szCs w:val="24"/>
        </w:rPr>
        <w:t xml:space="preserve"> =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and </w:t>
      </w:r>
      <w:r w:rsidRPr="00CA6827">
        <w:rPr>
          <w:rFonts w:ascii="Book Antiqua" w:eastAsia="Times New Roman" w:hAnsi="Book Antiqua" w:cs="Times New Roman"/>
          <w:b/>
          <w:sz w:val="24"/>
          <w:szCs w:val="24"/>
        </w:rPr>
        <w:t>OB</w:t>
      </w:r>
      <w:r w:rsidRPr="00CA6827">
        <w:rPr>
          <w:rFonts w:ascii="Book Antiqua" w:eastAsia="Times New Roman" w:hAnsi="Book Antiqua" w:cs="Times New Roman"/>
          <w:sz w:val="24"/>
          <w:szCs w:val="24"/>
        </w:rPr>
        <w:t xml:space="preserve"> = </w:t>
      </w:r>
      <w:r w:rsidRPr="00CA6827">
        <w:rPr>
          <w:rFonts w:ascii="Book Antiqua" w:eastAsia="Times New Roman" w:hAnsi="Book Antiqua" w:cs="Times New Roman"/>
          <w:b/>
          <w:sz w:val="24"/>
          <w:szCs w:val="24"/>
        </w:rPr>
        <w:t>b</w:t>
      </w:r>
    </w:p>
    <w:p w14:paraId="1EFA4FCA" w14:textId="7BCD23A1" w:rsidR="00965DFC" w:rsidRPr="00CA6827" w:rsidRDefault="00965DFC" w:rsidP="00965DFC">
      <w:pPr>
        <w:numPr>
          <w:ilvl w:val="0"/>
          <w:numId w:val="1"/>
        </w:numPr>
        <w:spacing w:after="0" w:line="36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Write the vectors below in terms of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and </w:t>
      </w:r>
      <w:r w:rsidRPr="00CA6827">
        <w:rPr>
          <w:rFonts w:ascii="Book Antiqua" w:eastAsia="Times New Roman" w:hAnsi="Book Antiqua" w:cs="Times New Roman"/>
          <w:b/>
          <w:sz w:val="24"/>
          <w:szCs w:val="24"/>
        </w:rPr>
        <w:t>b</w:t>
      </w:r>
      <w:r w:rsidRPr="00CA6827">
        <w:rPr>
          <w:rFonts w:ascii="Book Antiqua" w:eastAsia="Times New Roman" w:hAnsi="Book Antiqua" w:cs="Times New Roman"/>
          <w:sz w:val="24"/>
          <w:szCs w:val="24"/>
        </w:rPr>
        <w:t>.</w:t>
      </w:r>
    </w:p>
    <w:p w14:paraId="03D3B1C8" w14:textId="35B7D112" w:rsidR="00965DFC" w:rsidRPr="00CA6827" w:rsidRDefault="00965DFC" w:rsidP="00965DFC">
      <w:pPr>
        <w:spacing w:after="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i) </w:t>
      </w:r>
      <w:r w:rsidRPr="00CA6827">
        <w:rPr>
          <w:rFonts w:ascii="Book Antiqua" w:eastAsia="Times New Roman" w:hAnsi="Book Antiqua" w:cs="Times New Roman"/>
          <w:b/>
          <w:sz w:val="24"/>
          <w:szCs w:val="24"/>
        </w:rPr>
        <w:t>AB</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6B57FE60" w14:textId="77777777" w:rsidR="00965DFC" w:rsidRPr="00CA6827" w:rsidRDefault="00965DFC" w:rsidP="00965DFC">
      <w:pPr>
        <w:spacing w:after="0" w:line="360" w:lineRule="auto"/>
        <w:rPr>
          <w:rFonts w:ascii="Book Antiqua" w:eastAsia="Times New Roman" w:hAnsi="Book Antiqua" w:cs="Times New Roman"/>
          <w:sz w:val="24"/>
          <w:szCs w:val="24"/>
        </w:rPr>
      </w:pPr>
    </w:p>
    <w:p w14:paraId="29C695F9" w14:textId="100F7114" w:rsidR="00965DFC" w:rsidRPr="00CA6827" w:rsidRDefault="00965DFC" w:rsidP="00965DFC">
      <w:pPr>
        <w:spacing w:after="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ii) </w:t>
      </w:r>
      <w:r w:rsidRPr="00CA6827">
        <w:rPr>
          <w:rFonts w:ascii="Book Antiqua" w:eastAsia="Times New Roman" w:hAnsi="Book Antiqua" w:cs="Times New Roman"/>
          <w:b/>
          <w:sz w:val="24"/>
          <w:szCs w:val="24"/>
        </w:rPr>
        <w:t>OC</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p>
    <w:p w14:paraId="427436EA" w14:textId="77777777" w:rsidR="00965DFC" w:rsidRPr="00CA6827" w:rsidRDefault="00965DFC" w:rsidP="00965DFC">
      <w:pPr>
        <w:spacing w:after="0" w:line="360" w:lineRule="auto"/>
        <w:ind w:left="720"/>
        <w:rPr>
          <w:rFonts w:ascii="Book Antiqua" w:eastAsia="Times New Roman" w:hAnsi="Book Antiqua" w:cs="Times New Roman"/>
          <w:sz w:val="24"/>
          <w:szCs w:val="24"/>
        </w:rPr>
      </w:pPr>
    </w:p>
    <w:p w14:paraId="7F6B9774" w14:textId="77777777" w:rsidR="00965DFC" w:rsidRPr="00CA6827" w:rsidRDefault="00965DFC" w:rsidP="00965DFC">
      <w:pPr>
        <w:spacing w:after="0" w:line="360" w:lineRule="auto"/>
        <w:ind w:left="720"/>
        <w:rPr>
          <w:rFonts w:ascii="Book Antiqua" w:eastAsia="Times New Roman" w:hAnsi="Book Antiqua" w:cs="Times New Roman"/>
          <w:sz w:val="24"/>
          <w:szCs w:val="24"/>
        </w:rPr>
      </w:pPr>
    </w:p>
    <w:p w14:paraId="5D9E4549" w14:textId="159390AC" w:rsidR="00965DFC" w:rsidRPr="00CA6827" w:rsidRDefault="00965DFC" w:rsidP="00965DFC">
      <w:pPr>
        <w:spacing w:after="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iii) </w:t>
      </w:r>
      <w:r w:rsidRPr="00CA6827">
        <w:rPr>
          <w:rFonts w:ascii="Book Antiqua" w:eastAsia="Times New Roman" w:hAnsi="Book Antiqua" w:cs="Times New Roman"/>
          <w:b/>
          <w:sz w:val="24"/>
          <w:szCs w:val="24"/>
        </w:rPr>
        <w:t>BD</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1BD4DD02" w14:textId="77777777" w:rsidR="00965DFC" w:rsidRPr="00CA6827" w:rsidRDefault="00965DFC" w:rsidP="00965DFC">
      <w:pPr>
        <w:spacing w:after="0" w:line="360" w:lineRule="auto"/>
        <w:rPr>
          <w:rFonts w:ascii="Book Antiqua" w:eastAsia="Times New Roman" w:hAnsi="Book Antiqua" w:cs="Times New Roman"/>
          <w:sz w:val="24"/>
          <w:szCs w:val="24"/>
        </w:rPr>
      </w:pPr>
    </w:p>
    <w:p w14:paraId="502F673F" w14:textId="02F135A7" w:rsidR="00965DFC" w:rsidRPr="00CA6827" w:rsidRDefault="00965DFC" w:rsidP="00965DFC">
      <w:pPr>
        <w:spacing w:after="0" w:line="36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ab/>
        <w:t xml:space="preserve">(b) If </w:t>
      </w:r>
      <w:r w:rsidRPr="00CA6827">
        <w:rPr>
          <w:rFonts w:ascii="Book Antiqua" w:eastAsia="Times New Roman" w:hAnsi="Book Antiqua" w:cs="Times New Roman"/>
          <w:b/>
          <w:sz w:val="24"/>
          <w:szCs w:val="24"/>
        </w:rPr>
        <w:t>BX</w:t>
      </w:r>
      <w:r w:rsidRPr="00CA6827">
        <w:rPr>
          <w:rFonts w:ascii="Book Antiqua" w:eastAsia="Times New Roman" w:hAnsi="Book Antiqua" w:cs="Times New Roman"/>
          <w:sz w:val="24"/>
          <w:szCs w:val="24"/>
        </w:rPr>
        <w:t xml:space="preserve"> = h </w:t>
      </w:r>
      <w:r w:rsidRPr="00CA6827">
        <w:rPr>
          <w:rFonts w:ascii="Book Antiqua" w:eastAsia="Times New Roman" w:hAnsi="Book Antiqua" w:cs="Times New Roman"/>
          <w:b/>
          <w:sz w:val="24"/>
          <w:szCs w:val="24"/>
        </w:rPr>
        <w:t>BD</w:t>
      </w:r>
      <w:r w:rsidRPr="00CA6827">
        <w:rPr>
          <w:rFonts w:ascii="Book Antiqua" w:eastAsia="Times New Roman" w:hAnsi="Book Antiqua" w:cs="Times New Roman"/>
          <w:sz w:val="24"/>
          <w:szCs w:val="24"/>
        </w:rPr>
        <w:t xml:space="preserve">, express </w:t>
      </w:r>
      <w:r w:rsidRPr="00CA6827">
        <w:rPr>
          <w:rFonts w:ascii="Book Antiqua" w:eastAsia="Times New Roman" w:hAnsi="Book Antiqua" w:cs="Times New Roman"/>
          <w:b/>
          <w:sz w:val="24"/>
          <w:szCs w:val="24"/>
        </w:rPr>
        <w:t>OX</w:t>
      </w:r>
      <w:r w:rsidRPr="00CA6827">
        <w:rPr>
          <w:rFonts w:ascii="Book Antiqua" w:eastAsia="Times New Roman" w:hAnsi="Book Antiqua" w:cs="Times New Roman"/>
          <w:sz w:val="24"/>
          <w:szCs w:val="24"/>
        </w:rPr>
        <w:t xml:space="preserve"> in terms of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w:t>
      </w:r>
      <w:r w:rsidRPr="00CA6827">
        <w:rPr>
          <w:rFonts w:ascii="Book Antiqua" w:eastAsia="Times New Roman" w:hAnsi="Book Antiqua" w:cs="Times New Roman"/>
          <w:b/>
          <w:sz w:val="24"/>
          <w:szCs w:val="24"/>
        </w:rPr>
        <w:t>b</w:t>
      </w:r>
      <w:r w:rsidRPr="00CA6827">
        <w:rPr>
          <w:rFonts w:ascii="Book Antiqua" w:eastAsia="Times New Roman" w:hAnsi="Book Antiqua" w:cs="Times New Roman"/>
          <w:sz w:val="24"/>
          <w:szCs w:val="24"/>
        </w:rPr>
        <w:t>, and h.</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4598CDB4" w14:textId="77777777" w:rsidR="00965DFC" w:rsidRPr="00CA6827" w:rsidRDefault="00965DFC" w:rsidP="00965DFC">
      <w:pPr>
        <w:spacing w:after="0" w:line="360" w:lineRule="auto"/>
        <w:rPr>
          <w:rFonts w:ascii="Book Antiqua" w:eastAsia="Times New Roman" w:hAnsi="Book Antiqua" w:cs="Times New Roman"/>
          <w:sz w:val="24"/>
          <w:szCs w:val="24"/>
        </w:rPr>
      </w:pPr>
    </w:p>
    <w:p w14:paraId="48AFEAED" w14:textId="7E6DFD0E" w:rsidR="00965DFC" w:rsidRPr="00CA6827"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c) If </w:t>
      </w:r>
      <w:r w:rsidRPr="00CA6827">
        <w:rPr>
          <w:rFonts w:ascii="Book Antiqua" w:eastAsia="Times New Roman" w:hAnsi="Book Antiqua" w:cs="Times New Roman"/>
          <w:b/>
          <w:sz w:val="24"/>
          <w:szCs w:val="24"/>
        </w:rPr>
        <w:t>OX</w:t>
      </w:r>
      <w:r w:rsidRPr="00CA6827">
        <w:rPr>
          <w:rFonts w:ascii="Book Antiqua" w:eastAsia="Times New Roman" w:hAnsi="Book Antiqua" w:cs="Times New Roman"/>
          <w:sz w:val="24"/>
          <w:szCs w:val="24"/>
        </w:rPr>
        <w:t xml:space="preserve"> = K</w:t>
      </w:r>
      <w:r w:rsidRPr="00CA6827">
        <w:rPr>
          <w:rFonts w:ascii="Book Antiqua" w:eastAsia="Times New Roman" w:hAnsi="Book Antiqua" w:cs="Times New Roman"/>
          <w:b/>
          <w:sz w:val="24"/>
          <w:szCs w:val="24"/>
        </w:rPr>
        <w:t>OC</w:t>
      </w:r>
      <w:r w:rsidRPr="00CA6827">
        <w:rPr>
          <w:rFonts w:ascii="Book Antiqua" w:eastAsia="Times New Roman" w:hAnsi="Book Antiqua" w:cs="Times New Roman"/>
          <w:sz w:val="24"/>
          <w:szCs w:val="24"/>
        </w:rPr>
        <w:t>, find h and k.</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4mks)</w:t>
      </w:r>
    </w:p>
    <w:p w14:paraId="1FD4591F" w14:textId="77777777" w:rsidR="00965DFC" w:rsidRPr="00CA6827" w:rsidRDefault="00965DFC" w:rsidP="00965DFC">
      <w:pPr>
        <w:spacing w:after="0" w:line="360" w:lineRule="auto"/>
        <w:rPr>
          <w:rFonts w:ascii="Book Antiqua" w:eastAsia="Times New Roman" w:hAnsi="Book Antiqua" w:cs="Times New Roman"/>
          <w:sz w:val="24"/>
          <w:szCs w:val="24"/>
        </w:rPr>
      </w:pPr>
    </w:p>
    <w:p w14:paraId="306BB7A1" w14:textId="77777777" w:rsidR="00965DFC" w:rsidRPr="00CA6827" w:rsidRDefault="00965DFC" w:rsidP="00965DFC">
      <w:pPr>
        <w:spacing w:after="0" w:line="360" w:lineRule="auto"/>
        <w:rPr>
          <w:rFonts w:ascii="Book Antiqua" w:eastAsia="Times New Roman" w:hAnsi="Book Antiqua" w:cs="Times New Roman"/>
          <w:sz w:val="24"/>
          <w:szCs w:val="24"/>
        </w:rPr>
      </w:pPr>
    </w:p>
    <w:p w14:paraId="2F706C43" w14:textId="77777777" w:rsidR="00965DFC" w:rsidRPr="00CA6827" w:rsidRDefault="00965DFC" w:rsidP="00965DFC">
      <w:pPr>
        <w:spacing w:after="0" w:line="360" w:lineRule="auto"/>
        <w:rPr>
          <w:rFonts w:ascii="Book Antiqua" w:eastAsia="Times New Roman" w:hAnsi="Book Antiqua" w:cs="Times New Roman"/>
          <w:sz w:val="24"/>
          <w:szCs w:val="24"/>
        </w:rPr>
      </w:pPr>
    </w:p>
    <w:p w14:paraId="06F618D7" w14:textId="77777777" w:rsidR="00965DFC" w:rsidRPr="00CA6827" w:rsidRDefault="00965DFC" w:rsidP="00965DFC">
      <w:pPr>
        <w:spacing w:after="0" w:line="360" w:lineRule="auto"/>
        <w:rPr>
          <w:rFonts w:ascii="Book Antiqua" w:eastAsia="Times New Roman" w:hAnsi="Book Antiqua" w:cs="Times New Roman"/>
          <w:sz w:val="24"/>
          <w:szCs w:val="24"/>
        </w:rPr>
      </w:pPr>
    </w:p>
    <w:p w14:paraId="2A23A30F" w14:textId="320EA566" w:rsidR="00965DFC" w:rsidRDefault="00965DFC" w:rsidP="00965DFC">
      <w:pPr>
        <w:spacing w:after="0" w:line="360" w:lineRule="auto"/>
        <w:rPr>
          <w:rFonts w:ascii="Book Antiqua" w:eastAsia="Times New Roman" w:hAnsi="Book Antiqua" w:cs="Times New Roman"/>
          <w:sz w:val="24"/>
          <w:szCs w:val="24"/>
        </w:rPr>
      </w:pPr>
    </w:p>
    <w:p w14:paraId="76EC0D39" w14:textId="77777777" w:rsidR="00FA6AF4" w:rsidRPr="00CA6827" w:rsidRDefault="00FA6AF4" w:rsidP="00965DFC">
      <w:pPr>
        <w:spacing w:after="0" w:line="360" w:lineRule="auto"/>
        <w:rPr>
          <w:rFonts w:ascii="Book Antiqua" w:eastAsia="Times New Roman" w:hAnsi="Book Antiqua" w:cs="Times New Roman"/>
          <w:sz w:val="24"/>
          <w:szCs w:val="24"/>
        </w:rPr>
      </w:pPr>
    </w:p>
    <w:p w14:paraId="34333DB5" w14:textId="3A8CBD90" w:rsidR="00965DFC" w:rsidRDefault="00965DFC" w:rsidP="00965DFC">
      <w:pPr>
        <w:spacing w:after="0" w:line="360" w:lineRule="auto"/>
        <w:rPr>
          <w:rFonts w:ascii="Book Antiqua" w:eastAsia="Times New Roman" w:hAnsi="Book Antiqua" w:cs="Times New Roman"/>
          <w:sz w:val="24"/>
          <w:szCs w:val="24"/>
        </w:rPr>
      </w:pPr>
    </w:p>
    <w:p w14:paraId="445100D3" w14:textId="77777777" w:rsidR="00FA6AF4" w:rsidRPr="00CA6827" w:rsidRDefault="00FA6AF4" w:rsidP="00965DFC">
      <w:pPr>
        <w:spacing w:after="0" w:line="360" w:lineRule="auto"/>
        <w:rPr>
          <w:rFonts w:ascii="Book Antiqua" w:eastAsia="Times New Roman" w:hAnsi="Book Antiqua" w:cs="Times New Roman"/>
          <w:sz w:val="24"/>
          <w:szCs w:val="24"/>
        </w:rPr>
      </w:pPr>
    </w:p>
    <w:p w14:paraId="2CD318A1" w14:textId="77777777" w:rsidR="00965DFC" w:rsidRPr="00CA6827" w:rsidRDefault="00965DFC" w:rsidP="00965DFC">
      <w:pPr>
        <w:spacing w:after="0" w:line="360" w:lineRule="auto"/>
        <w:rPr>
          <w:rFonts w:ascii="Book Antiqua" w:eastAsia="Times New Roman" w:hAnsi="Book Antiqua" w:cs="Times New Roman"/>
          <w:sz w:val="24"/>
          <w:szCs w:val="24"/>
        </w:rPr>
      </w:pPr>
    </w:p>
    <w:p w14:paraId="3964A417" w14:textId="58C4355F" w:rsidR="00965DFC" w:rsidRDefault="00965DFC" w:rsidP="00FA6AF4">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d) Hence express </w:t>
      </w:r>
      <w:r w:rsidRPr="00CA6827">
        <w:rPr>
          <w:rFonts w:ascii="Book Antiqua" w:eastAsia="Times New Roman" w:hAnsi="Book Antiqua" w:cs="Times New Roman"/>
          <w:b/>
          <w:sz w:val="24"/>
          <w:szCs w:val="24"/>
        </w:rPr>
        <w:t>OX</w:t>
      </w:r>
      <w:r w:rsidRPr="00CA6827">
        <w:rPr>
          <w:rFonts w:ascii="Book Antiqua" w:eastAsia="Times New Roman" w:hAnsi="Book Antiqua" w:cs="Times New Roman"/>
          <w:sz w:val="24"/>
          <w:szCs w:val="24"/>
        </w:rPr>
        <w:t xml:space="preserve"> in terms of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and</w:t>
      </w:r>
      <w:r w:rsidR="00FA6AF4">
        <w:rPr>
          <w:rFonts w:ascii="Book Antiqua" w:eastAsia="Times New Roman" w:hAnsi="Book Antiqua" w:cs="Times New Roman"/>
          <w:sz w:val="24"/>
          <w:szCs w:val="24"/>
        </w:rPr>
        <w:t xml:space="preserve"> </w:t>
      </w:r>
      <w:r w:rsidRPr="00CA6827">
        <w:rPr>
          <w:rFonts w:ascii="Book Antiqua" w:eastAsia="Times New Roman" w:hAnsi="Book Antiqua" w:cs="Times New Roman"/>
          <w:b/>
          <w:sz w:val="24"/>
          <w:szCs w:val="24"/>
        </w:rPr>
        <w:t>b</w:t>
      </w:r>
      <w:r w:rsidRPr="00CA6827">
        <w:rPr>
          <w:rFonts w:ascii="Book Antiqua" w:eastAsia="Times New Roman" w:hAnsi="Book Antiqua" w:cs="Times New Roman"/>
          <w:sz w:val="24"/>
          <w:szCs w:val="24"/>
        </w:rPr>
        <w:t xml:space="preserve"> only.</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02B94215" w14:textId="1828CB04" w:rsidR="00FA6AF4" w:rsidRDefault="00FA6AF4" w:rsidP="00FA6AF4">
      <w:pPr>
        <w:spacing w:after="0" w:line="360" w:lineRule="auto"/>
        <w:ind w:firstLine="720"/>
        <w:rPr>
          <w:rFonts w:ascii="Book Antiqua" w:eastAsia="Times New Roman" w:hAnsi="Book Antiqua" w:cs="Times New Roman"/>
          <w:sz w:val="24"/>
          <w:szCs w:val="24"/>
        </w:rPr>
      </w:pPr>
    </w:p>
    <w:p w14:paraId="70011273" w14:textId="742DA6E2" w:rsidR="00FA6AF4" w:rsidRDefault="00FA6AF4" w:rsidP="00FA6AF4">
      <w:pPr>
        <w:spacing w:after="0" w:line="360" w:lineRule="auto"/>
        <w:ind w:firstLine="720"/>
        <w:rPr>
          <w:rFonts w:ascii="Book Antiqua" w:eastAsia="Times New Roman" w:hAnsi="Book Antiqua" w:cs="Times New Roman"/>
          <w:sz w:val="24"/>
          <w:szCs w:val="24"/>
        </w:rPr>
      </w:pPr>
    </w:p>
    <w:p w14:paraId="64F7EAC2" w14:textId="77777777" w:rsidR="00965DFC" w:rsidRPr="00FA6AF4" w:rsidRDefault="00965DFC" w:rsidP="00FA6AF4">
      <w:pPr>
        <w:pStyle w:val="ListParagraph"/>
        <w:numPr>
          <w:ilvl w:val="0"/>
          <w:numId w:val="13"/>
        </w:numPr>
        <w:spacing w:after="200" w:line="36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A straight line L</w:t>
      </w:r>
      <w:r w:rsidRPr="00FA6AF4">
        <w:rPr>
          <w:rFonts w:ascii="Book Antiqua" w:eastAsia="Times New Roman" w:hAnsi="Book Antiqua" w:cs="Times New Roman"/>
          <w:sz w:val="24"/>
          <w:szCs w:val="24"/>
          <w:vertAlign w:val="subscript"/>
        </w:rPr>
        <w:t>1</w:t>
      </w:r>
      <w:r w:rsidRPr="00FA6AF4">
        <w:rPr>
          <w:rFonts w:ascii="Book Antiqua" w:eastAsia="Times New Roman" w:hAnsi="Book Antiqua" w:cs="Times New Roman"/>
          <w:sz w:val="24"/>
          <w:szCs w:val="24"/>
        </w:rPr>
        <w:t xml:space="preserve"> has a gradient ˉ½ and passes through point P (-1, 3).  Another line L</w:t>
      </w:r>
      <w:r w:rsidRPr="00FA6AF4">
        <w:rPr>
          <w:rFonts w:ascii="Book Antiqua" w:eastAsia="Times New Roman" w:hAnsi="Book Antiqua" w:cs="Times New Roman"/>
          <w:sz w:val="24"/>
          <w:szCs w:val="24"/>
          <w:vertAlign w:val="subscript"/>
        </w:rPr>
        <w:t>2</w:t>
      </w:r>
      <w:r w:rsidRPr="00FA6AF4">
        <w:rPr>
          <w:rFonts w:ascii="Book Antiqua" w:eastAsia="Times New Roman" w:hAnsi="Book Antiqua" w:cs="Times New Roman"/>
          <w:sz w:val="24"/>
          <w:szCs w:val="24"/>
        </w:rPr>
        <w:t xml:space="preserve"> passes through the points Q (1, -3) and R (4, 5).  Find. </w:t>
      </w:r>
    </w:p>
    <w:p w14:paraId="15F5FD9B" w14:textId="2847CA98" w:rsidR="00965DFC" w:rsidRDefault="00965DFC" w:rsidP="00FA6AF4">
      <w:pPr>
        <w:spacing w:after="200" w:line="360" w:lineRule="auto"/>
        <w:ind w:left="1440" w:hanging="720"/>
        <w:rPr>
          <w:rFonts w:ascii="Book Antiqua" w:eastAsia="Times New Roman" w:hAnsi="Book Antiqua" w:cs="Times New Roman"/>
          <w:sz w:val="24"/>
          <w:szCs w:val="24"/>
        </w:rPr>
      </w:pPr>
      <w:r w:rsidRPr="00CA6827">
        <w:rPr>
          <w:rFonts w:ascii="Book Antiqua" w:eastAsia="Times New Roman" w:hAnsi="Book Antiqua" w:cs="Times New Roman"/>
          <w:sz w:val="24"/>
          <w:szCs w:val="24"/>
        </w:rPr>
        <w:t>(a)</w:t>
      </w:r>
      <w:r w:rsidRPr="00CA6827">
        <w:rPr>
          <w:rFonts w:ascii="Book Antiqua" w:eastAsia="Times New Roman" w:hAnsi="Book Antiqua" w:cs="Times New Roman"/>
          <w:sz w:val="24"/>
          <w:szCs w:val="24"/>
        </w:rPr>
        <w:tab/>
        <w:t>The equation of L</w:t>
      </w:r>
      <w:r w:rsidRPr="00CA6827">
        <w:rPr>
          <w:rFonts w:ascii="Book Antiqua" w:eastAsia="Times New Roman" w:hAnsi="Book Antiqua" w:cs="Times New Roman"/>
          <w:sz w:val="24"/>
          <w:szCs w:val="24"/>
          <w:vertAlign w:val="subscript"/>
        </w:rPr>
        <w:t>1</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 xml:space="preserve"> </w:t>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p w14:paraId="6533EA8E" w14:textId="13BA326A" w:rsidR="00FA6AF4" w:rsidRDefault="00FA6AF4" w:rsidP="00FA6AF4">
      <w:pPr>
        <w:spacing w:after="200" w:line="360" w:lineRule="auto"/>
        <w:ind w:left="1440" w:hanging="720"/>
        <w:rPr>
          <w:rFonts w:ascii="Book Antiqua" w:eastAsia="Times New Roman" w:hAnsi="Book Antiqua" w:cs="Times New Roman"/>
          <w:sz w:val="24"/>
          <w:szCs w:val="24"/>
        </w:rPr>
      </w:pPr>
    </w:p>
    <w:p w14:paraId="692CC467" w14:textId="77777777" w:rsidR="00FA6AF4" w:rsidRPr="00CA6827" w:rsidRDefault="00FA6AF4" w:rsidP="00FA6AF4">
      <w:pPr>
        <w:spacing w:after="200" w:line="360" w:lineRule="auto"/>
        <w:ind w:left="1440" w:hanging="720"/>
        <w:rPr>
          <w:rFonts w:ascii="Book Antiqua" w:eastAsia="Times New Roman" w:hAnsi="Book Antiqua" w:cs="Times New Roman"/>
          <w:sz w:val="24"/>
          <w:szCs w:val="24"/>
        </w:rPr>
      </w:pPr>
    </w:p>
    <w:p w14:paraId="3FBD148C" w14:textId="77777777" w:rsidR="00965DFC" w:rsidRPr="00CA6827" w:rsidRDefault="00965DFC" w:rsidP="00FA6AF4">
      <w:pPr>
        <w:spacing w:after="200" w:line="360" w:lineRule="auto"/>
        <w:ind w:left="720"/>
        <w:rPr>
          <w:rFonts w:ascii="Book Antiqua" w:eastAsia="Times New Roman" w:hAnsi="Book Antiqua" w:cs="Times New Roman"/>
          <w:sz w:val="24"/>
          <w:szCs w:val="24"/>
        </w:rPr>
      </w:pPr>
    </w:p>
    <w:p w14:paraId="53CA151A" w14:textId="47C652E4" w:rsidR="00965DFC" w:rsidRPr="00CA6827" w:rsidRDefault="00965DFC" w:rsidP="00FA6AF4">
      <w:pPr>
        <w:spacing w:after="200" w:line="360" w:lineRule="auto"/>
        <w:ind w:left="1440" w:hanging="720"/>
        <w:rPr>
          <w:rFonts w:ascii="Book Antiqua" w:eastAsia="Times New Roman" w:hAnsi="Book Antiqua" w:cs="Times New Roman"/>
          <w:sz w:val="24"/>
          <w:szCs w:val="24"/>
        </w:rPr>
      </w:pPr>
      <w:r w:rsidRPr="00CA6827">
        <w:rPr>
          <w:rFonts w:ascii="Book Antiqua" w:eastAsia="Times New Roman" w:hAnsi="Book Antiqua" w:cs="Times New Roman"/>
          <w:sz w:val="24"/>
          <w:szCs w:val="24"/>
        </w:rPr>
        <w:t>(b)</w:t>
      </w:r>
      <w:r w:rsidRPr="00CA6827">
        <w:rPr>
          <w:rFonts w:ascii="Book Antiqua" w:eastAsia="Times New Roman" w:hAnsi="Book Antiqua" w:cs="Times New Roman"/>
          <w:sz w:val="24"/>
          <w:szCs w:val="24"/>
        </w:rPr>
        <w:tab/>
        <w:t>The gradient of L</w:t>
      </w:r>
      <w:r w:rsidRPr="00CA6827">
        <w:rPr>
          <w:rFonts w:ascii="Book Antiqua" w:eastAsia="Times New Roman" w:hAnsi="Book Antiqua" w:cs="Times New Roman"/>
          <w:sz w:val="24"/>
          <w:szCs w:val="24"/>
          <w:vertAlign w:val="subscript"/>
        </w:rPr>
        <w:t>2</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0A9862E9" w14:textId="77777777" w:rsidR="00965DFC" w:rsidRPr="00CA6827" w:rsidRDefault="00965DFC" w:rsidP="00FA6AF4">
      <w:pPr>
        <w:spacing w:after="200" w:line="360" w:lineRule="auto"/>
        <w:ind w:left="720"/>
        <w:rPr>
          <w:rFonts w:ascii="Book Antiqua" w:eastAsia="Times New Roman" w:hAnsi="Book Antiqua" w:cs="Times New Roman"/>
          <w:sz w:val="24"/>
          <w:szCs w:val="24"/>
        </w:rPr>
      </w:pPr>
    </w:p>
    <w:p w14:paraId="13173DAB" w14:textId="1E66BF76" w:rsidR="00965DFC" w:rsidRPr="00CA6827" w:rsidRDefault="00965DFC" w:rsidP="00FA6AF4">
      <w:pPr>
        <w:spacing w:after="200" w:line="360" w:lineRule="auto"/>
        <w:ind w:left="1440" w:hanging="720"/>
        <w:rPr>
          <w:rFonts w:ascii="Book Antiqua" w:eastAsia="Times New Roman" w:hAnsi="Book Antiqua" w:cs="Times New Roman"/>
          <w:sz w:val="24"/>
          <w:szCs w:val="24"/>
        </w:rPr>
      </w:pPr>
      <w:r w:rsidRPr="00CA6827">
        <w:rPr>
          <w:rFonts w:ascii="Book Antiqua" w:eastAsia="Times New Roman" w:hAnsi="Book Antiqua" w:cs="Times New Roman"/>
          <w:sz w:val="24"/>
          <w:szCs w:val="24"/>
        </w:rPr>
        <w:t>(c)</w:t>
      </w:r>
      <w:r w:rsidRPr="00CA6827">
        <w:rPr>
          <w:rFonts w:ascii="Book Antiqua" w:eastAsia="Times New Roman" w:hAnsi="Book Antiqua" w:cs="Times New Roman"/>
          <w:sz w:val="24"/>
          <w:szCs w:val="24"/>
        </w:rPr>
        <w:tab/>
        <w:t>The equation of L</w:t>
      </w:r>
      <w:r w:rsidRPr="00CA6827">
        <w:rPr>
          <w:rFonts w:ascii="Book Antiqua" w:eastAsia="Times New Roman" w:hAnsi="Book Antiqua" w:cs="Times New Roman"/>
          <w:sz w:val="24"/>
          <w:szCs w:val="24"/>
          <w:vertAlign w:val="subscript"/>
        </w:rPr>
        <w:t>2</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p>
    <w:p w14:paraId="7DA5855C" w14:textId="66CBC20B" w:rsidR="00965DFC" w:rsidRDefault="00965DFC" w:rsidP="00FA6AF4">
      <w:pPr>
        <w:spacing w:after="200" w:line="360" w:lineRule="auto"/>
        <w:ind w:left="1440" w:hanging="720"/>
        <w:rPr>
          <w:rFonts w:ascii="Book Antiqua" w:eastAsia="Times New Roman" w:hAnsi="Book Antiqua" w:cs="Times New Roman"/>
          <w:sz w:val="24"/>
          <w:szCs w:val="24"/>
        </w:rPr>
      </w:pPr>
    </w:p>
    <w:p w14:paraId="31E01855" w14:textId="7D1243C6" w:rsidR="00FA6AF4" w:rsidRDefault="00FA6AF4" w:rsidP="00FA6AF4">
      <w:pPr>
        <w:spacing w:after="200" w:line="360" w:lineRule="auto"/>
        <w:ind w:left="1440" w:hanging="720"/>
        <w:rPr>
          <w:rFonts w:ascii="Book Antiqua" w:eastAsia="Times New Roman" w:hAnsi="Book Antiqua" w:cs="Times New Roman"/>
          <w:sz w:val="24"/>
          <w:szCs w:val="24"/>
        </w:rPr>
      </w:pPr>
    </w:p>
    <w:p w14:paraId="51FA1C1F" w14:textId="77777777" w:rsidR="00965DFC" w:rsidRPr="00CA6827" w:rsidRDefault="00965DFC" w:rsidP="00FA6AF4">
      <w:pPr>
        <w:spacing w:after="200" w:line="360" w:lineRule="auto"/>
        <w:ind w:left="720"/>
        <w:rPr>
          <w:rFonts w:ascii="Book Antiqua" w:eastAsia="Times New Roman" w:hAnsi="Book Antiqua" w:cs="Times New Roman"/>
          <w:sz w:val="24"/>
          <w:szCs w:val="24"/>
        </w:rPr>
      </w:pPr>
    </w:p>
    <w:p w14:paraId="0315BB4A" w14:textId="60E12AD6" w:rsidR="00965DFC" w:rsidRPr="00CA6827" w:rsidRDefault="00965DFC" w:rsidP="00FA6AF4">
      <w:pPr>
        <w:spacing w:after="20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d) The equation of a line passing through a point S (0, 5) and is perpendicular to L</w:t>
      </w:r>
      <w:r w:rsidRPr="00CA6827">
        <w:rPr>
          <w:rFonts w:ascii="Book Antiqua" w:eastAsia="Times New Roman" w:hAnsi="Book Antiqua" w:cs="Times New Roman"/>
          <w:sz w:val="24"/>
          <w:szCs w:val="24"/>
          <w:vertAlign w:val="subscript"/>
        </w:rPr>
        <w:t>2</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3mks)</w:t>
      </w:r>
    </w:p>
    <w:p w14:paraId="73BEBA2E" w14:textId="39354050" w:rsidR="00965DFC" w:rsidRDefault="00965DFC" w:rsidP="00FA6AF4">
      <w:pPr>
        <w:spacing w:after="200" w:line="360" w:lineRule="auto"/>
        <w:ind w:left="1440" w:hanging="720"/>
        <w:rPr>
          <w:rFonts w:ascii="Book Antiqua" w:eastAsia="Times New Roman" w:hAnsi="Book Antiqua" w:cs="Times New Roman"/>
          <w:sz w:val="24"/>
          <w:szCs w:val="24"/>
        </w:rPr>
      </w:pPr>
    </w:p>
    <w:p w14:paraId="4AF11E78" w14:textId="75779096" w:rsidR="00FA6AF4" w:rsidRDefault="00FA6AF4" w:rsidP="00FA6AF4">
      <w:pPr>
        <w:spacing w:after="200" w:line="360" w:lineRule="auto"/>
        <w:ind w:left="1440" w:hanging="720"/>
        <w:rPr>
          <w:rFonts w:ascii="Book Antiqua" w:eastAsia="Times New Roman" w:hAnsi="Book Antiqua" w:cs="Times New Roman"/>
          <w:sz w:val="24"/>
          <w:szCs w:val="24"/>
        </w:rPr>
      </w:pPr>
    </w:p>
    <w:p w14:paraId="06F2BD49" w14:textId="2954577D" w:rsidR="00FA6AF4" w:rsidRDefault="00FA6AF4" w:rsidP="00FA6AF4">
      <w:pPr>
        <w:spacing w:after="200" w:line="360" w:lineRule="auto"/>
        <w:ind w:left="1440" w:hanging="720"/>
        <w:rPr>
          <w:rFonts w:ascii="Book Antiqua" w:eastAsia="Times New Roman" w:hAnsi="Book Antiqua" w:cs="Times New Roman"/>
          <w:sz w:val="24"/>
          <w:szCs w:val="24"/>
        </w:rPr>
      </w:pPr>
    </w:p>
    <w:p w14:paraId="23AD1234" w14:textId="77777777" w:rsidR="00FA6AF4" w:rsidRDefault="00FA6AF4" w:rsidP="00FA6AF4">
      <w:pPr>
        <w:spacing w:after="200" w:line="360" w:lineRule="auto"/>
        <w:ind w:left="1440" w:hanging="720"/>
        <w:rPr>
          <w:rFonts w:ascii="Book Antiqua" w:eastAsia="Times New Roman" w:hAnsi="Book Antiqua" w:cs="Times New Roman"/>
          <w:sz w:val="24"/>
          <w:szCs w:val="24"/>
        </w:rPr>
      </w:pPr>
    </w:p>
    <w:p w14:paraId="5A17A5E8" w14:textId="77777777" w:rsidR="00965DFC" w:rsidRPr="00CA6827" w:rsidRDefault="00965DFC" w:rsidP="00FA6AF4">
      <w:pPr>
        <w:spacing w:after="200" w:line="276"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e)</w:t>
      </w:r>
      <w:r w:rsidRPr="00CA6827">
        <w:rPr>
          <w:rFonts w:ascii="Book Antiqua" w:eastAsia="Times New Roman" w:hAnsi="Book Antiqua" w:cs="Times New Roman"/>
          <w:sz w:val="24"/>
          <w:szCs w:val="24"/>
        </w:rPr>
        <w:tab/>
        <w:t>The equation of a line through R parallel to L</w:t>
      </w:r>
      <w:r w:rsidRPr="00CA6827">
        <w:rPr>
          <w:rFonts w:ascii="Book Antiqua" w:eastAsia="Times New Roman" w:hAnsi="Book Antiqua" w:cs="Times New Roman"/>
          <w:sz w:val="24"/>
          <w:szCs w:val="24"/>
          <w:vertAlign w:val="subscript"/>
        </w:rPr>
        <w:t>1</w:t>
      </w:r>
      <w:r w:rsidRPr="00CA6827">
        <w:rPr>
          <w:rFonts w:ascii="Book Antiqua" w:eastAsia="Times New Roman" w:hAnsi="Book Antiqua" w:cs="Times New Roman"/>
          <w:sz w:val="24"/>
          <w:szCs w:val="24"/>
        </w:rPr>
        <w:t xml:space="preserve">. </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2mks)</w:t>
      </w:r>
    </w:p>
    <w:p w14:paraId="5844A500" w14:textId="77777777" w:rsidR="00965DFC" w:rsidRPr="00CA6827" w:rsidRDefault="00965DFC" w:rsidP="00965DFC">
      <w:pPr>
        <w:spacing w:after="200" w:line="276" w:lineRule="auto"/>
        <w:rPr>
          <w:rFonts w:ascii="Book Antiqua" w:eastAsia="Times New Roman" w:hAnsi="Book Antiqua" w:cs="Times New Roman"/>
          <w:sz w:val="24"/>
          <w:szCs w:val="24"/>
        </w:rPr>
      </w:pPr>
    </w:p>
    <w:p w14:paraId="5C7AC42B" w14:textId="77777777" w:rsidR="00965DFC" w:rsidRPr="00CA6827" w:rsidRDefault="00965DFC" w:rsidP="00965DFC">
      <w:pPr>
        <w:spacing w:after="200" w:line="276" w:lineRule="auto"/>
        <w:rPr>
          <w:rFonts w:ascii="Book Antiqua" w:eastAsia="Times New Roman" w:hAnsi="Book Antiqua" w:cs="Times New Roman"/>
          <w:sz w:val="24"/>
          <w:szCs w:val="24"/>
        </w:rPr>
      </w:pPr>
    </w:p>
    <w:p w14:paraId="1BD0EF18" w14:textId="77777777" w:rsidR="00A621C5" w:rsidRPr="00CA6827" w:rsidRDefault="00A621C5" w:rsidP="00DC5EE5">
      <w:pPr>
        <w:numPr>
          <w:ilvl w:val="0"/>
          <w:numId w:val="13"/>
        </w:numPr>
        <w:spacing w:after="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A certain number of people agreed to contribute to buy novels worth sh. 1200. Five of them pulled out and the others agreed to contribute an extra Sh. 10 each. Their contribution brought novels worth sh.200 more than they originally expected.</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p w14:paraId="7BF29D92" w14:textId="77777777" w:rsidR="00FA6AF4" w:rsidRDefault="00A621C5" w:rsidP="00A621C5">
      <w:pPr>
        <w:numPr>
          <w:ilvl w:val="1"/>
          <w:numId w:val="5"/>
        </w:numPr>
        <w:spacing w:after="0" w:line="240" w:lineRule="auto"/>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If the original number of people was x,</w:t>
      </w:r>
      <w:r w:rsidR="00FA6AF4">
        <w:rPr>
          <w:rFonts w:ascii="Book Antiqua" w:eastAsia="Times New Roman" w:hAnsi="Book Antiqua" w:cs="Times New Roman"/>
          <w:sz w:val="24"/>
          <w:szCs w:val="24"/>
        </w:rPr>
        <w:t xml:space="preserve"> </w:t>
      </w:r>
      <w:r w:rsidRPr="00FA6AF4">
        <w:rPr>
          <w:rFonts w:ascii="Book Antiqua" w:eastAsia="Times New Roman" w:hAnsi="Book Antiqua" w:cs="Times New Roman"/>
          <w:bCs/>
          <w:sz w:val="24"/>
          <w:szCs w:val="24"/>
        </w:rPr>
        <w:t xml:space="preserve">write an expression of how much each was </w:t>
      </w:r>
    </w:p>
    <w:p w14:paraId="39711C46" w14:textId="26B86595" w:rsidR="00A621C5" w:rsidRPr="00FA6AF4" w:rsidRDefault="00A621C5" w:rsidP="00FA6AF4">
      <w:pPr>
        <w:spacing w:after="0" w:line="240" w:lineRule="auto"/>
        <w:ind w:left="1656"/>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to contribute. </w:t>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1mk)</w:t>
      </w:r>
    </w:p>
    <w:p w14:paraId="435677E1" w14:textId="77777777" w:rsidR="00A621C5" w:rsidRPr="00CA6827" w:rsidRDefault="00A621C5" w:rsidP="00A621C5">
      <w:pPr>
        <w:spacing w:after="0" w:line="240" w:lineRule="auto"/>
        <w:rPr>
          <w:rFonts w:ascii="Book Antiqua" w:eastAsia="Times New Roman" w:hAnsi="Book Antiqua" w:cs="Times New Roman"/>
          <w:sz w:val="24"/>
          <w:szCs w:val="24"/>
        </w:rPr>
      </w:pPr>
    </w:p>
    <w:p w14:paraId="6741D365" w14:textId="77777777" w:rsidR="00A621C5" w:rsidRPr="00CA6827" w:rsidRDefault="00A621C5" w:rsidP="00A621C5">
      <w:pPr>
        <w:spacing w:after="0" w:line="240" w:lineRule="auto"/>
        <w:rPr>
          <w:rFonts w:ascii="Book Antiqua" w:eastAsia="Times New Roman" w:hAnsi="Book Antiqua" w:cs="Times New Roman"/>
          <w:sz w:val="24"/>
          <w:szCs w:val="24"/>
        </w:rPr>
      </w:pPr>
    </w:p>
    <w:p w14:paraId="6357AFAB" w14:textId="77777777" w:rsidR="00A621C5" w:rsidRPr="00CA6827" w:rsidRDefault="00A621C5" w:rsidP="00A621C5">
      <w:pPr>
        <w:spacing w:after="0" w:line="240" w:lineRule="auto"/>
        <w:rPr>
          <w:rFonts w:ascii="Book Antiqua" w:eastAsia="Times New Roman" w:hAnsi="Book Antiqua" w:cs="Times New Roman"/>
          <w:sz w:val="24"/>
          <w:szCs w:val="24"/>
        </w:rPr>
      </w:pPr>
    </w:p>
    <w:p w14:paraId="3620E32F" w14:textId="77777777" w:rsidR="00FA6AF4" w:rsidRDefault="00A621C5" w:rsidP="00A621C5">
      <w:pPr>
        <w:numPr>
          <w:ilvl w:val="1"/>
          <w:numId w:val="5"/>
        </w:numPr>
        <w:spacing w:after="0" w:line="240" w:lineRule="auto"/>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Write down two expressions on how much each contributed after the five pulled </w:t>
      </w:r>
    </w:p>
    <w:p w14:paraId="30C25092" w14:textId="7C890D06" w:rsidR="00A621C5" w:rsidRPr="00FA6AF4" w:rsidRDefault="00A621C5" w:rsidP="00FA6AF4">
      <w:pPr>
        <w:spacing w:after="0" w:line="240" w:lineRule="auto"/>
        <w:ind w:left="1656"/>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out and reduced them to a single equation.</w:t>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t>(</w:t>
      </w:r>
      <w:r w:rsidR="00FA6AF4">
        <w:rPr>
          <w:rFonts w:ascii="Book Antiqua" w:eastAsia="Times New Roman" w:hAnsi="Book Antiqua" w:cs="Times New Roman"/>
          <w:bCs/>
          <w:sz w:val="24"/>
          <w:szCs w:val="24"/>
        </w:rPr>
        <w:t>2</w:t>
      </w:r>
      <w:r w:rsidRPr="00FA6AF4">
        <w:rPr>
          <w:rFonts w:ascii="Book Antiqua" w:eastAsia="Times New Roman" w:hAnsi="Book Antiqua" w:cs="Times New Roman"/>
          <w:bCs/>
          <w:sz w:val="24"/>
          <w:szCs w:val="24"/>
        </w:rPr>
        <w:t>mks)</w:t>
      </w:r>
    </w:p>
    <w:p w14:paraId="2999CD34" w14:textId="77777777" w:rsidR="00A621C5" w:rsidRPr="00CA6827" w:rsidRDefault="00A621C5" w:rsidP="00A621C5">
      <w:pPr>
        <w:spacing w:after="0" w:line="240" w:lineRule="auto"/>
        <w:rPr>
          <w:rFonts w:ascii="Book Antiqua" w:eastAsia="Times New Roman" w:hAnsi="Book Antiqua" w:cs="Times New Roman"/>
          <w:sz w:val="24"/>
          <w:szCs w:val="24"/>
        </w:rPr>
      </w:pPr>
    </w:p>
    <w:p w14:paraId="0C620768" w14:textId="77777777" w:rsidR="00A621C5" w:rsidRPr="00CA6827" w:rsidRDefault="00A621C5" w:rsidP="00A621C5">
      <w:pPr>
        <w:spacing w:after="0" w:line="240" w:lineRule="auto"/>
        <w:rPr>
          <w:rFonts w:ascii="Book Antiqua" w:eastAsia="Times New Roman" w:hAnsi="Book Antiqua" w:cs="Times New Roman"/>
          <w:sz w:val="24"/>
          <w:szCs w:val="24"/>
        </w:rPr>
      </w:pPr>
    </w:p>
    <w:p w14:paraId="27C2C725" w14:textId="77777777" w:rsidR="00A621C5" w:rsidRPr="00CA6827" w:rsidRDefault="00A621C5" w:rsidP="00A621C5">
      <w:pPr>
        <w:spacing w:after="0" w:line="240" w:lineRule="auto"/>
        <w:rPr>
          <w:rFonts w:ascii="Book Antiqua" w:eastAsia="Times New Roman" w:hAnsi="Book Antiqua" w:cs="Times New Roman"/>
          <w:sz w:val="24"/>
          <w:szCs w:val="24"/>
        </w:rPr>
      </w:pPr>
    </w:p>
    <w:p w14:paraId="04E76121" w14:textId="77777777" w:rsidR="00A621C5" w:rsidRPr="00CA6827" w:rsidRDefault="00A621C5" w:rsidP="00A621C5">
      <w:pPr>
        <w:spacing w:after="0" w:line="240" w:lineRule="auto"/>
        <w:rPr>
          <w:rFonts w:ascii="Book Antiqua" w:eastAsia="Times New Roman" w:hAnsi="Book Antiqua" w:cs="Times New Roman"/>
          <w:sz w:val="24"/>
          <w:szCs w:val="24"/>
        </w:rPr>
      </w:pPr>
    </w:p>
    <w:p w14:paraId="3B85E204" w14:textId="7DD3A745" w:rsidR="00A621C5" w:rsidRPr="00FA6AF4" w:rsidRDefault="00A621C5" w:rsidP="00A621C5">
      <w:pPr>
        <w:numPr>
          <w:ilvl w:val="1"/>
          <w:numId w:val="5"/>
        </w:numPr>
        <w:spacing w:after="0" w:line="240" w:lineRule="auto"/>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Calculate how many people made the contribution </w:t>
      </w:r>
      <w:r w:rsidRP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w:t>
      </w:r>
      <w:r w:rsidR="00FA6AF4">
        <w:rPr>
          <w:rFonts w:ascii="Book Antiqua" w:eastAsia="Times New Roman" w:hAnsi="Book Antiqua" w:cs="Times New Roman"/>
          <w:bCs/>
          <w:sz w:val="24"/>
          <w:szCs w:val="24"/>
        </w:rPr>
        <w:t>5</w:t>
      </w:r>
      <w:r w:rsidRPr="00FA6AF4">
        <w:rPr>
          <w:rFonts w:ascii="Book Antiqua" w:eastAsia="Times New Roman" w:hAnsi="Book Antiqua" w:cs="Times New Roman"/>
          <w:bCs/>
          <w:sz w:val="24"/>
          <w:szCs w:val="24"/>
        </w:rPr>
        <w:t>mks)</w:t>
      </w:r>
    </w:p>
    <w:p w14:paraId="1A3C81AE" w14:textId="77777777" w:rsidR="00A621C5" w:rsidRPr="00CA6827" w:rsidRDefault="00A621C5" w:rsidP="00A621C5">
      <w:pPr>
        <w:spacing w:after="0" w:line="240" w:lineRule="auto"/>
        <w:rPr>
          <w:rFonts w:ascii="Book Antiqua" w:eastAsia="Times New Roman" w:hAnsi="Book Antiqua" w:cs="Times New Roman"/>
          <w:sz w:val="24"/>
          <w:szCs w:val="24"/>
        </w:rPr>
      </w:pPr>
    </w:p>
    <w:p w14:paraId="1E47BBF7" w14:textId="77777777" w:rsidR="00A621C5" w:rsidRPr="00CA6827" w:rsidRDefault="00A621C5" w:rsidP="00A621C5">
      <w:pPr>
        <w:spacing w:after="0" w:line="240" w:lineRule="auto"/>
        <w:rPr>
          <w:rFonts w:ascii="Book Antiqua" w:eastAsia="Times New Roman" w:hAnsi="Book Antiqua" w:cs="Times New Roman"/>
          <w:sz w:val="24"/>
          <w:szCs w:val="24"/>
        </w:rPr>
      </w:pPr>
    </w:p>
    <w:p w14:paraId="4102BEB5" w14:textId="3BC4F5FB" w:rsidR="00A621C5" w:rsidRDefault="00A621C5" w:rsidP="00A621C5">
      <w:pPr>
        <w:spacing w:after="0" w:line="240" w:lineRule="auto"/>
        <w:rPr>
          <w:rFonts w:ascii="Book Antiqua" w:eastAsia="Times New Roman" w:hAnsi="Book Antiqua" w:cs="Times New Roman"/>
          <w:sz w:val="24"/>
          <w:szCs w:val="24"/>
        </w:rPr>
      </w:pPr>
    </w:p>
    <w:p w14:paraId="0E1D7807" w14:textId="1B924FDB" w:rsidR="00FA6AF4" w:rsidRDefault="00FA6AF4" w:rsidP="00A621C5">
      <w:pPr>
        <w:spacing w:after="0" w:line="240" w:lineRule="auto"/>
        <w:rPr>
          <w:rFonts w:ascii="Book Antiqua" w:eastAsia="Times New Roman" w:hAnsi="Book Antiqua" w:cs="Times New Roman"/>
          <w:sz w:val="24"/>
          <w:szCs w:val="24"/>
        </w:rPr>
      </w:pPr>
    </w:p>
    <w:p w14:paraId="570E3795" w14:textId="577743B7" w:rsidR="00FA6AF4" w:rsidRDefault="00FA6AF4" w:rsidP="00A621C5">
      <w:pPr>
        <w:spacing w:after="0" w:line="240" w:lineRule="auto"/>
        <w:rPr>
          <w:rFonts w:ascii="Book Antiqua" w:eastAsia="Times New Roman" w:hAnsi="Book Antiqua" w:cs="Times New Roman"/>
          <w:sz w:val="24"/>
          <w:szCs w:val="24"/>
        </w:rPr>
      </w:pPr>
    </w:p>
    <w:p w14:paraId="156DB599" w14:textId="2CDC7A90" w:rsidR="00FA6AF4" w:rsidRDefault="00FA6AF4" w:rsidP="00A621C5">
      <w:pPr>
        <w:spacing w:after="0" w:line="240" w:lineRule="auto"/>
        <w:rPr>
          <w:rFonts w:ascii="Book Antiqua" w:eastAsia="Times New Roman" w:hAnsi="Book Antiqua" w:cs="Times New Roman"/>
          <w:sz w:val="24"/>
          <w:szCs w:val="24"/>
        </w:rPr>
      </w:pPr>
    </w:p>
    <w:p w14:paraId="2156A0D5" w14:textId="1364DFE7" w:rsidR="00FA6AF4" w:rsidRDefault="00FA6AF4" w:rsidP="00A621C5">
      <w:pPr>
        <w:spacing w:after="0" w:line="240" w:lineRule="auto"/>
        <w:rPr>
          <w:rFonts w:ascii="Book Antiqua" w:eastAsia="Times New Roman" w:hAnsi="Book Antiqua" w:cs="Times New Roman"/>
          <w:sz w:val="24"/>
          <w:szCs w:val="24"/>
        </w:rPr>
      </w:pPr>
    </w:p>
    <w:p w14:paraId="1FEE5033" w14:textId="14877F9C" w:rsidR="00FA6AF4" w:rsidRDefault="00FA6AF4" w:rsidP="00A621C5">
      <w:pPr>
        <w:spacing w:after="0" w:line="240" w:lineRule="auto"/>
        <w:rPr>
          <w:rFonts w:ascii="Book Antiqua" w:eastAsia="Times New Roman" w:hAnsi="Book Antiqua" w:cs="Times New Roman"/>
          <w:sz w:val="24"/>
          <w:szCs w:val="24"/>
        </w:rPr>
      </w:pPr>
    </w:p>
    <w:p w14:paraId="2D37374D" w14:textId="3A513E38" w:rsidR="00FA6AF4" w:rsidRDefault="00FA6AF4" w:rsidP="00A621C5">
      <w:pPr>
        <w:spacing w:after="0" w:line="240" w:lineRule="auto"/>
        <w:rPr>
          <w:rFonts w:ascii="Book Antiqua" w:eastAsia="Times New Roman" w:hAnsi="Book Antiqua" w:cs="Times New Roman"/>
          <w:sz w:val="24"/>
          <w:szCs w:val="24"/>
        </w:rPr>
      </w:pPr>
    </w:p>
    <w:p w14:paraId="59CCBB7D" w14:textId="1E419FC0" w:rsidR="00FA6AF4" w:rsidRDefault="00FA6AF4" w:rsidP="00A621C5">
      <w:pPr>
        <w:spacing w:after="0" w:line="240" w:lineRule="auto"/>
        <w:rPr>
          <w:rFonts w:ascii="Book Antiqua" w:eastAsia="Times New Roman" w:hAnsi="Book Antiqua" w:cs="Times New Roman"/>
          <w:sz w:val="24"/>
          <w:szCs w:val="24"/>
        </w:rPr>
      </w:pPr>
    </w:p>
    <w:p w14:paraId="569A4D75" w14:textId="789A70FE" w:rsidR="00FA6AF4" w:rsidRDefault="00FA6AF4" w:rsidP="00A621C5">
      <w:pPr>
        <w:spacing w:after="0" w:line="240" w:lineRule="auto"/>
        <w:rPr>
          <w:rFonts w:ascii="Book Antiqua" w:eastAsia="Times New Roman" w:hAnsi="Book Antiqua" w:cs="Times New Roman"/>
          <w:sz w:val="24"/>
          <w:szCs w:val="24"/>
        </w:rPr>
      </w:pPr>
    </w:p>
    <w:p w14:paraId="57EDCB44" w14:textId="589BC771" w:rsidR="00FA6AF4" w:rsidRDefault="00FA6AF4" w:rsidP="00A621C5">
      <w:pPr>
        <w:spacing w:after="0" w:line="240" w:lineRule="auto"/>
        <w:rPr>
          <w:rFonts w:ascii="Book Antiqua" w:eastAsia="Times New Roman" w:hAnsi="Book Antiqua" w:cs="Times New Roman"/>
          <w:sz w:val="24"/>
          <w:szCs w:val="24"/>
        </w:rPr>
      </w:pPr>
    </w:p>
    <w:p w14:paraId="6B3F2EC9" w14:textId="71F2D512" w:rsidR="00FA6AF4" w:rsidRDefault="00FA6AF4" w:rsidP="00A621C5">
      <w:pPr>
        <w:spacing w:after="0" w:line="240" w:lineRule="auto"/>
        <w:rPr>
          <w:rFonts w:ascii="Book Antiqua" w:eastAsia="Times New Roman" w:hAnsi="Book Antiqua" w:cs="Times New Roman"/>
          <w:sz w:val="24"/>
          <w:szCs w:val="24"/>
        </w:rPr>
      </w:pPr>
    </w:p>
    <w:p w14:paraId="0BE4FDB7" w14:textId="6AE617CA" w:rsidR="00FA6AF4" w:rsidRDefault="00FA6AF4" w:rsidP="00A621C5">
      <w:pPr>
        <w:spacing w:after="0" w:line="240" w:lineRule="auto"/>
        <w:rPr>
          <w:rFonts w:ascii="Book Antiqua" w:eastAsia="Times New Roman" w:hAnsi="Book Antiqua" w:cs="Times New Roman"/>
          <w:sz w:val="24"/>
          <w:szCs w:val="24"/>
        </w:rPr>
      </w:pPr>
    </w:p>
    <w:p w14:paraId="182B9712" w14:textId="5B4F5C96" w:rsidR="00FA6AF4" w:rsidRDefault="00FA6AF4" w:rsidP="00A621C5">
      <w:pPr>
        <w:spacing w:after="0" w:line="240" w:lineRule="auto"/>
        <w:rPr>
          <w:rFonts w:ascii="Book Antiqua" w:eastAsia="Times New Roman" w:hAnsi="Book Antiqua" w:cs="Times New Roman"/>
          <w:sz w:val="24"/>
          <w:szCs w:val="24"/>
        </w:rPr>
      </w:pPr>
    </w:p>
    <w:p w14:paraId="0E9FD889" w14:textId="77777777" w:rsidR="00FA6AF4" w:rsidRPr="00CA6827" w:rsidRDefault="00FA6AF4" w:rsidP="00A621C5">
      <w:pPr>
        <w:spacing w:after="0" w:line="240" w:lineRule="auto"/>
        <w:rPr>
          <w:rFonts w:ascii="Book Antiqua" w:eastAsia="Times New Roman" w:hAnsi="Book Antiqua" w:cs="Times New Roman"/>
          <w:sz w:val="24"/>
          <w:szCs w:val="24"/>
        </w:rPr>
      </w:pPr>
    </w:p>
    <w:p w14:paraId="215B06A3" w14:textId="77777777" w:rsidR="00A621C5" w:rsidRPr="00CA6827" w:rsidRDefault="00A621C5" w:rsidP="00A621C5">
      <w:pPr>
        <w:spacing w:after="0" w:line="240" w:lineRule="auto"/>
        <w:rPr>
          <w:rFonts w:ascii="Book Antiqua" w:eastAsia="Times New Roman" w:hAnsi="Book Antiqua" w:cs="Times New Roman"/>
          <w:sz w:val="24"/>
          <w:szCs w:val="24"/>
        </w:rPr>
      </w:pPr>
    </w:p>
    <w:p w14:paraId="3C1A6FBC" w14:textId="77777777" w:rsidR="00A621C5" w:rsidRPr="00CA6827" w:rsidRDefault="00A621C5" w:rsidP="00A621C5">
      <w:pPr>
        <w:spacing w:after="0" w:line="240" w:lineRule="auto"/>
        <w:rPr>
          <w:rFonts w:ascii="Book Antiqua" w:eastAsia="Times New Roman" w:hAnsi="Book Antiqua" w:cs="Times New Roman"/>
          <w:sz w:val="24"/>
          <w:szCs w:val="24"/>
        </w:rPr>
      </w:pPr>
    </w:p>
    <w:p w14:paraId="5D3D54F0" w14:textId="77777777" w:rsidR="00A621C5" w:rsidRPr="00CA6827" w:rsidRDefault="00A621C5" w:rsidP="00A621C5">
      <w:pPr>
        <w:spacing w:after="0" w:line="240" w:lineRule="auto"/>
        <w:rPr>
          <w:rFonts w:ascii="Book Antiqua" w:eastAsia="Times New Roman" w:hAnsi="Book Antiqua" w:cs="Times New Roman"/>
          <w:sz w:val="24"/>
          <w:szCs w:val="24"/>
        </w:rPr>
      </w:pPr>
    </w:p>
    <w:p w14:paraId="14F06CA2" w14:textId="77777777" w:rsidR="00A621C5" w:rsidRPr="00CA6827" w:rsidRDefault="00A621C5" w:rsidP="00A621C5">
      <w:pPr>
        <w:spacing w:after="0" w:line="240" w:lineRule="auto"/>
        <w:rPr>
          <w:rFonts w:ascii="Book Antiqua" w:eastAsia="Times New Roman" w:hAnsi="Book Antiqua" w:cs="Times New Roman"/>
          <w:sz w:val="24"/>
          <w:szCs w:val="24"/>
        </w:rPr>
      </w:pPr>
    </w:p>
    <w:p w14:paraId="6684367A" w14:textId="77777777" w:rsidR="00A621C5" w:rsidRPr="00CA6827" w:rsidRDefault="00A621C5" w:rsidP="00A621C5">
      <w:pPr>
        <w:spacing w:after="0" w:line="240" w:lineRule="auto"/>
        <w:rPr>
          <w:rFonts w:ascii="Book Antiqua" w:eastAsia="Times New Roman" w:hAnsi="Book Antiqua" w:cs="Times New Roman"/>
          <w:sz w:val="24"/>
          <w:szCs w:val="24"/>
        </w:rPr>
      </w:pPr>
    </w:p>
    <w:p w14:paraId="792AC5ED" w14:textId="5909526F" w:rsidR="00A621C5" w:rsidRPr="00FA6AF4" w:rsidRDefault="00A621C5" w:rsidP="00A621C5">
      <w:pPr>
        <w:numPr>
          <w:ilvl w:val="1"/>
          <w:numId w:val="5"/>
        </w:numPr>
        <w:spacing w:after="0" w:line="240" w:lineRule="auto"/>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How much did each contribute? </w:t>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2mks)</w:t>
      </w:r>
    </w:p>
    <w:p w14:paraId="78F80C9B" w14:textId="77777777" w:rsidR="00A621C5" w:rsidRPr="00CA6827" w:rsidRDefault="00A621C5" w:rsidP="00A621C5">
      <w:pPr>
        <w:spacing w:after="0" w:line="240" w:lineRule="auto"/>
        <w:rPr>
          <w:rFonts w:ascii="Book Antiqua" w:eastAsia="Times New Roman" w:hAnsi="Book Antiqua" w:cs="Times New Roman"/>
          <w:sz w:val="24"/>
          <w:szCs w:val="24"/>
        </w:rPr>
      </w:pPr>
    </w:p>
    <w:p w14:paraId="5F088BB8" w14:textId="77777777" w:rsidR="00A621C5" w:rsidRPr="00CA6827" w:rsidRDefault="00A621C5" w:rsidP="00A621C5">
      <w:pPr>
        <w:spacing w:after="0" w:line="240" w:lineRule="auto"/>
        <w:rPr>
          <w:rFonts w:ascii="Book Antiqua" w:eastAsia="Times New Roman" w:hAnsi="Book Antiqua" w:cs="Times New Roman"/>
          <w:sz w:val="24"/>
          <w:szCs w:val="24"/>
        </w:rPr>
      </w:pPr>
    </w:p>
    <w:p w14:paraId="65E503F5" w14:textId="77777777" w:rsidR="00A621C5" w:rsidRPr="00CA6827" w:rsidRDefault="00A621C5" w:rsidP="00A621C5">
      <w:pPr>
        <w:spacing w:after="0" w:line="240" w:lineRule="auto"/>
        <w:rPr>
          <w:rFonts w:ascii="Book Antiqua" w:eastAsia="Times New Roman" w:hAnsi="Book Antiqua" w:cs="Times New Roman"/>
          <w:sz w:val="24"/>
          <w:szCs w:val="24"/>
        </w:rPr>
      </w:pPr>
    </w:p>
    <w:p w14:paraId="1DD5C059" w14:textId="77777777" w:rsidR="00A621C5" w:rsidRPr="00CA6827" w:rsidRDefault="00A621C5" w:rsidP="00A621C5">
      <w:pPr>
        <w:spacing w:after="0" w:line="240" w:lineRule="auto"/>
        <w:rPr>
          <w:rFonts w:ascii="Book Antiqua" w:eastAsia="Times New Roman" w:hAnsi="Book Antiqua" w:cs="Times New Roman"/>
          <w:sz w:val="24"/>
          <w:szCs w:val="24"/>
        </w:rPr>
      </w:pPr>
    </w:p>
    <w:p w14:paraId="2C40D0DA" w14:textId="77777777" w:rsidR="00A621C5" w:rsidRPr="00CA6827" w:rsidRDefault="00A621C5" w:rsidP="00A621C5">
      <w:pPr>
        <w:spacing w:after="0" w:line="240" w:lineRule="auto"/>
        <w:rPr>
          <w:rFonts w:ascii="Book Antiqua" w:eastAsia="Times New Roman" w:hAnsi="Book Antiqua" w:cs="Times New Roman"/>
          <w:sz w:val="24"/>
          <w:szCs w:val="24"/>
        </w:rPr>
      </w:pPr>
    </w:p>
    <w:p w14:paraId="4D990FB7" w14:textId="77777777" w:rsidR="00A621C5" w:rsidRPr="00CA6827" w:rsidRDefault="00A621C5" w:rsidP="00A621C5">
      <w:pPr>
        <w:spacing w:after="0" w:line="240" w:lineRule="auto"/>
        <w:rPr>
          <w:rFonts w:ascii="Book Antiqua" w:eastAsia="Times New Roman" w:hAnsi="Book Antiqua" w:cs="Times New Roman"/>
          <w:sz w:val="24"/>
          <w:szCs w:val="24"/>
        </w:rPr>
      </w:pPr>
    </w:p>
    <w:p w14:paraId="03FCB521" w14:textId="77777777" w:rsidR="00A621C5" w:rsidRPr="00CA6827" w:rsidRDefault="00A621C5" w:rsidP="00A621C5">
      <w:pPr>
        <w:spacing w:after="0" w:line="240" w:lineRule="auto"/>
        <w:rPr>
          <w:rFonts w:ascii="Book Antiqua" w:eastAsia="Times New Roman" w:hAnsi="Book Antiqua" w:cs="Times New Roman"/>
          <w:sz w:val="24"/>
          <w:szCs w:val="24"/>
        </w:rPr>
      </w:pPr>
    </w:p>
    <w:p w14:paraId="10BD57B5" w14:textId="77777777" w:rsidR="00A621C5" w:rsidRPr="00CA6827" w:rsidRDefault="00A621C5" w:rsidP="00A621C5">
      <w:pPr>
        <w:spacing w:after="0" w:line="240" w:lineRule="auto"/>
        <w:rPr>
          <w:rFonts w:ascii="Book Antiqua" w:eastAsia="Times New Roman" w:hAnsi="Book Antiqua" w:cs="Times New Roman"/>
          <w:sz w:val="24"/>
          <w:szCs w:val="24"/>
        </w:rPr>
      </w:pPr>
    </w:p>
    <w:p w14:paraId="2F56C25B" w14:textId="08DD5B14" w:rsidR="00FA6AF4" w:rsidRDefault="00FA6AF4" w:rsidP="00FA6AF4">
      <w:pPr>
        <w:pStyle w:val="ListParagraph"/>
        <w:numPr>
          <w:ilvl w:val="0"/>
          <w:numId w:val="13"/>
        </w:numPr>
        <w:spacing w:after="0" w:line="240" w:lineRule="auto"/>
        <w:rPr>
          <w:rFonts w:ascii="Book Antiqua" w:eastAsia="Times New Roman" w:hAnsi="Book Antiqua" w:cs="Times New Roman"/>
          <w:sz w:val="24"/>
          <w:szCs w:val="24"/>
        </w:rPr>
      </w:pPr>
      <w:r>
        <w:rPr>
          <w:rFonts w:ascii="Book Antiqua" w:eastAsia="Times New Roman" w:hAnsi="Book Antiqua" w:cs="Times New Roman"/>
          <w:sz w:val="24"/>
          <w:szCs w:val="24"/>
        </w:rPr>
        <w:t xml:space="preserve">(a) </w:t>
      </w:r>
      <w:r w:rsidR="00A621C5" w:rsidRPr="00FA6AF4">
        <w:rPr>
          <w:rFonts w:ascii="Book Antiqua" w:eastAsia="Times New Roman" w:hAnsi="Book Antiqua" w:cs="Times New Roman"/>
          <w:sz w:val="24"/>
          <w:szCs w:val="24"/>
        </w:rPr>
        <w:t xml:space="preserve">In 2001 the total cost of manufacturing an article was Sh.1250 and this was divided between the cost of material, labour and transport in the ratio 8: 14: 3. In 2004 the cost of the material was doubled, labour cost increased by 30% and transport costs increased by 20%. </w:t>
      </w:r>
    </w:p>
    <w:p w14:paraId="76A8AB1F" w14:textId="543ED8E3" w:rsidR="00A621C5" w:rsidRPr="00FA6AF4" w:rsidRDefault="00A621C5" w:rsidP="00FA6AF4">
      <w:pPr>
        <w:pStyle w:val="ListParagraph"/>
        <w:spacing w:after="0" w:line="24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Calculate the cost of manufacturing the article in 2004.</w:t>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6mks)</w:t>
      </w:r>
    </w:p>
    <w:p w14:paraId="3FB9C870" w14:textId="77777777" w:rsidR="00A621C5" w:rsidRPr="00CA6827" w:rsidRDefault="00A621C5" w:rsidP="00A621C5">
      <w:pPr>
        <w:spacing w:after="0" w:line="240" w:lineRule="auto"/>
        <w:rPr>
          <w:rFonts w:ascii="Book Antiqua" w:eastAsia="Times New Roman" w:hAnsi="Book Antiqua" w:cs="Times New Roman"/>
          <w:sz w:val="24"/>
          <w:szCs w:val="24"/>
        </w:rPr>
      </w:pPr>
    </w:p>
    <w:p w14:paraId="554B340C" w14:textId="77777777" w:rsidR="00A621C5" w:rsidRPr="00CA6827" w:rsidRDefault="00A621C5" w:rsidP="00A621C5">
      <w:pPr>
        <w:spacing w:after="0" w:line="240" w:lineRule="auto"/>
        <w:rPr>
          <w:rFonts w:ascii="Book Antiqua" w:eastAsia="Times New Roman" w:hAnsi="Book Antiqua" w:cs="Times New Roman"/>
          <w:sz w:val="24"/>
          <w:szCs w:val="24"/>
        </w:rPr>
      </w:pPr>
    </w:p>
    <w:p w14:paraId="41189583" w14:textId="77777777" w:rsidR="00A621C5" w:rsidRPr="00CA6827" w:rsidRDefault="00A621C5" w:rsidP="00A621C5">
      <w:pPr>
        <w:spacing w:after="0" w:line="240" w:lineRule="auto"/>
        <w:rPr>
          <w:rFonts w:ascii="Book Antiqua" w:eastAsia="Times New Roman" w:hAnsi="Book Antiqua" w:cs="Times New Roman"/>
          <w:sz w:val="24"/>
          <w:szCs w:val="24"/>
        </w:rPr>
      </w:pPr>
    </w:p>
    <w:p w14:paraId="672CA4AB" w14:textId="77777777" w:rsidR="00A621C5" w:rsidRPr="00CA6827" w:rsidRDefault="00A621C5" w:rsidP="00A621C5">
      <w:pPr>
        <w:spacing w:after="0" w:line="240" w:lineRule="auto"/>
        <w:rPr>
          <w:rFonts w:ascii="Book Antiqua" w:eastAsia="Times New Roman" w:hAnsi="Book Antiqua" w:cs="Times New Roman"/>
          <w:sz w:val="24"/>
          <w:szCs w:val="24"/>
        </w:rPr>
      </w:pPr>
    </w:p>
    <w:p w14:paraId="36B62B68" w14:textId="77777777" w:rsidR="00A621C5" w:rsidRPr="00CA6827" w:rsidRDefault="00A621C5" w:rsidP="00A621C5">
      <w:pPr>
        <w:spacing w:after="0" w:line="240" w:lineRule="auto"/>
        <w:rPr>
          <w:rFonts w:ascii="Book Antiqua" w:eastAsia="Times New Roman" w:hAnsi="Book Antiqua" w:cs="Times New Roman"/>
          <w:sz w:val="24"/>
          <w:szCs w:val="24"/>
        </w:rPr>
      </w:pPr>
    </w:p>
    <w:p w14:paraId="05AC1538" w14:textId="77777777" w:rsidR="00A621C5" w:rsidRPr="00CA6827" w:rsidRDefault="00A621C5" w:rsidP="00A621C5">
      <w:pPr>
        <w:spacing w:after="0" w:line="240" w:lineRule="auto"/>
        <w:rPr>
          <w:rFonts w:ascii="Book Antiqua" w:eastAsia="Times New Roman" w:hAnsi="Book Antiqua" w:cs="Times New Roman"/>
          <w:sz w:val="24"/>
          <w:szCs w:val="24"/>
        </w:rPr>
      </w:pPr>
    </w:p>
    <w:p w14:paraId="35B6B00E" w14:textId="77777777" w:rsidR="00A621C5" w:rsidRPr="00CA6827" w:rsidRDefault="00A621C5" w:rsidP="00A621C5">
      <w:pPr>
        <w:spacing w:after="0" w:line="240" w:lineRule="auto"/>
        <w:rPr>
          <w:rFonts w:ascii="Book Antiqua" w:eastAsia="Times New Roman" w:hAnsi="Book Antiqua" w:cs="Times New Roman"/>
          <w:sz w:val="24"/>
          <w:szCs w:val="24"/>
        </w:rPr>
      </w:pPr>
    </w:p>
    <w:p w14:paraId="3C8CD118" w14:textId="77777777" w:rsidR="00A621C5" w:rsidRPr="00CA6827" w:rsidRDefault="00A621C5" w:rsidP="00A621C5">
      <w:pPr>
        <w:spacing w:after="0" w:line="240" w:lineRule="auto"/>
        <w:rPr>
          <w:rFonts w:ascii="Book Antiqua" w:eastAsia="Times New Roman" w:hAnsi="Book Antiqua" w:cs="Times New Roman"/>
          <w:sz w:val="24"/>
          <w:szCs w:val="24"/>
        </w:rPr>
      </w:pPr>
    </w:p>
    <w:p w14:paraId="013E4E8E" w14:textId="77777777" w:rsidR="00A621C5" w:rsidRPr="00CA6827" w:rsidRDefault="00A621C5" w:rsidP="00A621C5">
      <w:pPr>
        <w:spacing w:after="0" w:line="240" w:lineRule="auto"/>
        <w:rPr>
          <w:rFonts w:ascii="Book Antiqua" w:eastAsia="Times New Roman" w:hAnsi="Book Antiqua" w:cs="Times New Roman"/>
          <w:sz w:val="24"/>
          <w:szCs w:val="24"/>
        </w:rPr>
      </w:pPr>
    </w:p>
    <w:p w14:paraId="4E583FFA" w14:textId="77777777" w:rsidR="00A621C5" w:rsidRPr="00CA6827" w:rsidRDefault="00A621C5" w:rsidP="00A621C5">
      <w:pPr>
        <w:spacing w:after="0" w:line="240" w:lineRule="auto"/>
        <w:rPr>
          <w:rFonts w:ascii="Book Antiqua" w:eastAsia="Times New Roman" w:hAnsi="Book Antiqua" w:cs="Times New Roman"/>
          <w:sz w:val="24"/>
          <w:szCs w:val="24"/>
        </w:rPr>
      </w:pPr>
    </w:p>
    <w:p w14:paraId="2A9B41F9" w14:textId="77777777" w:rsidR="00A621C5" w:rsidRPr="00CA6827" w:rsidRDefault="00A621C5" w:rsidP="00A621C5">
      <w:pPr>
        <w:spacing w:after="0" w:line="240" w:lineRule="auto"/>
        <w:rPr>
          <w:rFonts w:ascii="Book Antiqua" w:eastAsia="Times New Roman" w:hAnsi="Book Antiqua" w:cs="Times New Roman"/>
          <w:sz w:val="24"/>
          <w:szCs w:val="24"/>
        </w:rPr>
      </w:pPr>
    </w:p>
    <w:p w14:paraId="213EBED5" w14:textId="7D7B5CC6" w:rsidR="00A621C5" w:rsidRDefault="00A621C5" w:rsidP="00A621C5">
      <w:pPr>
        <w:spacing w:after="0" w:line="240" w:lineRule="auto"/>
        <w:rPr>
          <w:rFonts w:ascii="Book Antiqua" w:eastAsia="Times New Roman" w:hAnsi="Book Antiqua" w:cs="Times New Roman"/>
          <w:sz w:val="24"/>
          <w:szCs w:val="24"/>
        </w:rPr>
      </w:pPr>
    </w:p>
    <w:p w14:paraId="00A313DE" w14:textId="0B3DC98C" w:rsidR="00FA6AF4" w:rsidRDefault="00FA6AF4" w:rsidP="00A621C5">
      <w:pPr>
        <w:spacing w:after="0" w:line="240" w:lineRule="auto"/>
        <w:rPr>
          <w:rFonts w:ascii="Book Antiqua" w:eastAsia="Times New Roman" w:hAnsi="Book Antiqua" w:cs="Times New Roman"/>
          <w:sz w:val="24"/>
          <w:szCs w:val="24"/>
        </w:rPr>
      </w:pPr>
    </w:p>
    <w:p w14:paraId="5C69C58B" w14:textId="60CC47FD" w:rsidR="00FA6AF4" w:rsidRDefault="00FA6AF4" w:rsidP="00A621C5">
      <w:pPr>
        <w:spacing w:after="0" w:line="240" w:lineRule="auto"/>
        <w:rPr>
          <w:rFonts w:ascii="Book Antiqua" w:eastAsia="Times New Roman" w:hAnsi="Book Antiqua" w:cs="Times New Roman"/>
          <w:sz w:val="24"/>
          <w:szCs w:val="24"/>
        </w:rPr>
      </w:pPr>
    </w:p>
    <w:p w14:paraId="17F29904" w14:textId="77777777" w:rsidR="00FA6AF4" w:rsidRPr="00CA6827" w:rsidRDefault="00FA6AF4" w:rsidP="00A621C5">
      <w:pPr>
        <w:spacing w:after="0" w:line="240" w:lineRule="auto"/>
        <w:rPr>
          <w:rFonts w:ascii="Book Antiqua" w:eastAsia="Times New Roman" w:hAnsi="Book Antiqua" w:cs="Times New Roman"/>
          <w:sz w:val="24"/>
          <w:szCs w:val="24"/>
        </w:rPr>
      </w:pPr>
    </w:p>
    <w:p w14:paraId="7F2BAEE4" w14:textId="77777777" w:rsidR="00A621C5" w:rsidRPr="00CA6827" w:rsidRDefault="00A621C5" w:rsidP="00A621C5">
      <w:pPr>
        <w:spacing w:after="0" w:line="240" w:lineRule="auto"/>
        <w:rPr>
          <w:rFonts w:ascii="Book Antiqua" w:eastAsia="Times New Roman" w:hAnsi="Book Antiqua" w:cs="Times New Roman"/>
          <w:sz w:val="24"/>
          <w:szCs w:val="24"/>
        </w:rPr>
      </w:pPr>
    </w:p>
    <w:p w14:paraId="49E165E7" w14:textId="77777777" w:rsidR="00A621C5" w:rsidRPr="00CA6827" w:rsidRDefault="00A621C5" w:rsidP="00A621C5">
      <w:pPr>
        <w:spacing w:after="0" w:line="240" w:lineRule="auto"/>
        <w:rPr>
          <w:rFonts w:ascii="Book Antiqua" w:eastAsia="Times New Roman" w:hAnsi="Book Antiqua" w:cs="Times New Roman"/>
          <w:sz w:val="24"/>
          <w:szCs w:val="24"/>
        </w:rPr>
      </w:pPr>
    </w:p>
    <w:p w14:paraId="670F192B" w14:textId="77777777" w:rsidR="00A621C5" w:rsidRPr="00CA6827" w:rsidRDefault="00A621C5" w:rsidP="00A621C5">
      <w:pPr>
        <w:spacing w:after="0" w:line="240" w:lineRule="auto"/>
        <w:rPr>
          <w:rFonts w:ascii="Book Antiqua" w:eastAsia="Times New Roman" w:hAnsi="Book Antiqua" w:cs="Times New Roman"/>
          <w:sz w:val="24"/>
          <w:szCs w:val="24"/>
        </w:rPr>
      </w:pPr>
    </w:p>
    <w:p w14:paraId="4945870C" w14:textId="77777777" w:rsidR="00A621C5" w:rsidRPr="00CA6827" w:rsidRDefault="00A621C5" w:rsidP="00A621C5">
      <w:pPr>
        <w:spacing w:after="0" w:line="240" w:lineRule="auto"/>
        <w:rPr>
          <w:rFonts w:ascii="Book Antiqua" w:eastAsia="Times New Roman" w:hAnsi="Book Antiqua" w:cs="Times New Roman"/>
          <w:sz w:val="24"/>
          <w:szCs w:val="24"/>
        </w:rPr>
      </w:pPr>
    </w:p>
    <w:p w14:paraId="0B5ABDF1" w14:textId="77777777" w:rsidR="00A621C5" w:rsidRPr="00CA6827" w:rsidRDefault="00A621C5" w:rsidP="00A621C5">
      <w:pPr>
        <w:spacing w:after="0" w:line="240" w:lineRule="auto"/>
        <w:rPr>
          <w:rFonts w:ascii="Book Antiqua" w:eastAsia="Times New Roman" w:hAnsi="Book Antiqua" w:cs="Times New Roman"/>
          <w:sz w:val="24"/>
          <w:szCs w:val="24"/>
        </w:rPr>
      </w:pPr>
    </w:p>
    <w:p w14:paraId="33356D37" w14:textId="77777777" w:rsidR="00A621C5" w:rsidRPr="00CA6827" w:rsidRDefault="00A621C5" w:rsidP="00A621C5">
      <w:pPr>
        <w:spacing w:after="0" w:line="240" w:lineRule="auto"/>
        <w:rPr>
          <w:rFonts w:ascii="Book Antiqua" w:eastAsia="Times New Roman" w:hAnsi="Book Antiqua" w:cs="Times New Roman"/>
          <w:sz w:val="24"/>
          <w:szCs w:val="24"/>
        </w:rPr>
      </w:pPr>
    </w:p>
    <w:p w14:paraId="23ABA655" w14:textId="77777777" w:rsidR="00A621C5" w:rsidRPr="00CA6827" w:rsidRDefault="00A621C5" w:rsidP="00A621C5">
      <w:pPr>
        <w:spacing w:after="0" w:line="240" w:lineRule="auto"/>
        <w:rPr>
          <w:rFonts w:ascii="Book Antiqua" w:eastAsia="Times New Roman" w:hAnsi="Book Antiqua" w:cs="Times New Roman"/>
          <w:sz w:val="24"/>
          <w:szCs w:val="24"/>
        </w:rPr>
      </w:pPr>
    </w:p>
    <w:p w14:paraId="0B18CC12" w14:textId="77777777" w:rsidR="00A621C5" w:rsidRPr="00CA6827" w:rsidRDefault="00A621C5" w:rsidP="00A621C5">
      <w:pPr>
        <w:spacing w:after="0" w:line="240" w:lineRule="auto"/>
        <w:rPr>
          <w:rFonts w:ascii="Book Antiqua" w:eastAsia="Times New Roman" w:hAnsi="Book Antiqua" w:cs="Times New Roman"/>
          <w:sz w:val="24"/>
          <w:szCs w:val="24"/>
        </w:rPr>
      </w:pPr>
    </w:p>
    <w:p w14:paraId="51598310" w14:textId="77777777" w:rsidR="00A621C5" w:rsidRPr="00CA6827" w:rsidRDefault="00A621C5" w:rsidP="00A621C5">
      <w:pPr>
        <w:spacing w:after="0" w:line="240" w:lineRule="auto"/>
        <w:rPr>
          <w:rFonts w:ascii="Book Antiqua" w:eastAsia="Times New Roman" w:hAnsi="Book Antiqua" w:cs="Times New Roman"/>
          <w:sz w:val="24"/>
          <w:szCs w:val="24"/>
        </w:rPr>
      </w:pPr>
    </w:p>
    <w:p w14:paraId="7205E350" w14:textId="77777777" w:rsidR="00A621C5" w:rsidRPr="00CA6827" w:rsidRDefault="00A621C5" w:rsidP="00A621C5">
      <w:pPr>
        <w:spacing w:after="0" w:line="240" w:lineRule="auto"/>
        <w:rPr>
          <w:rFonts w:ascii="Book Antiqua" w:eastAsia="Times New Roman" w:hAnsi="Book Antiqua" w:cs="Times New Roman"/>
          <w:sz w:val="24"/>
          <w:szCs w:val="24"/>
        </w:rPr>
      </w:pPr>
    </w:p>
    <w:p w14:paraId="3015BFE4" w14:textId="4D6F61F9" w:rsidR="00FA6AF4" w:rsidRPr="00FA6AF4" w:rsidRDefault="00A621C5" w:rsidP="00FA6AF4">
      <w:pPr>
        <w:pStyle w:val="ListParagraph"/>
        <w:numPr>
          <w:ilvl w:val="0"/>
          <w:numId w:val="1"/>
        </w:numPr>
        <w:spacing w:after="0" w:line="24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 xml:space="preserve">For the same article in (a) above, the cost of manufacturing in 2005 was sh. 1981 as a </w:t>
      </w:r>
    </w:p>
    <w:p w14:paraId="66EE607B" w14:textId="66A24F87" w:rsidR="00A621C5" w:rsidRPr="00FA6AF4" w:rsidRDefault="00A621C5" w:rsidP="00FA6AF4">
      <w:pPr>
        <w:pStyle w:val="ListParagraph"/>
        <w:spacing w:after="0" w:line="240" w:lineRule="auto"/>
        <w:ind w:left="1080"/>
        <w:rPr>
          <w:rFonts w:ascii="Book Antiqua" w:eastAsia="Times New Roman" w:hAnsi="Book Antiqua" w:cs="Times New Roman"/>
          <w:sz w:val="24"/>
          <w:szCs w:val="24"/>
        </w:rPr>
      </w:pPr>
      <w:r w:rsidRPr="00FA6AF4">
        <w:rPr>
          <w:rFonts w:ascii="Book Antiqua" w:eastAsia="Times New Roman" w:hAnsi="Book Antiqua" w:cs="Times New Roman"/>
          <w:sz w:val="24"/>
          <w:szCs w:val="24"/>
        </w:rPr>
        <w:t>result of increase in labour costs only. Find the percentage increase in labour cost of 2004.</w:t>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4mks)</w:t>
      </w:r>
    </w:p>
    <w:p w14:paraId="61F84897" w14:textId="77777777" w:rsidR="00A621C5" w:rsidRPr="00CA6827" w:rsidRDefault="00A621C5" w:rsidP="00A621C5">
      <w:pPr>
        <w:spacing w:after="0" w:line="240" w:lineRule="auto"/>
        <w:rPr>
          <w:rFonts w:ascii="Book Antiqua" w:eastAsia="Times New Roman" w:hAnsi="Book Antiqua" w:cs="Times New Roman"/>
          <w:sz w:val="24"/>
          <w:szCs w:val="24"/>
        </w:rPr>
      </w:pPr>
    </w:p>
    <w:p w14:paraId="0D05B701" w14:textId="3E8D9C3B" w:rsidR="00A621C5" w:rsidRDefault="00A621C5" w:rsidP="00A621C5">
      <w:pPr>
        <w:spacing w:after="0" w:line="240" w:lineRule="auto"/>
        <w:rPr>
          <w:rFonts w:ascii="Book Antiqua" w:eastAsia="Times New Roman" w:hAnsi="Book Antiqua" w:cs="Times New Roman"/>
          <w:sz w:val="24"/>
          <w:szCs w:val="24"/>
        </w:rPr>
      </w:pPr>
    </w:p>
    <w:p w14:paraId="59AF5182" w14:textId="35D6CC68" w:rsidR="00C25010" w:rsidRDefault="00C25010" w:rsidP="00A621C5">
      <w:pPr>
        <w:spacing w:after="0" w:line="240" w:lineRule="auto"/>
        <w:rPr>
          <w:rFonts w:ascii="Book Antiqua" w:eastAsia="Times New Roman" w:hAnsi="Book Antiqua" w:cs="Times New Roman"/>
          <w:sz w:val="24"/>
          <w:szCs w:val="24"/>
        </w:rPr>
      </w:pPr>
    </w:p>
    <w:p w14:paraId="0C6C8601" w14:textId="3A5D8E22" w:rsidR="00C25010" w:rsidRDefault="00C25010" w:rsidP="00A621C5">
      <w:pPr>
        <w:spacing w:after="0" w:line="240" w:lineRule="auto"/>
        <w:rPr>
          <w:rFonts w:ascii="Book Antiqua" w:eastAsia="Times New Roman" w:hAnsi="Book Antiqua" w:cs="Times New Roman"/>
          <w:sz w:val="24"/>
          <w:szCs w:val="24"/>
        </w:rPr>
      </w:pPr>
    </w:p>
    <w:p w14:paraId="322289EA" w14:textId="7211AE7F" w:rsidR="00C25010" w:rsidRDefault="00C25010" w:rsidP="00A621C5">
      <w:pPr>
        <w:spacing w:after="0" w:line="240" w:lineRule="auto"/>
        <w:rPr>
          <w:rFonts w:ascii="Book Antiqua" w:eastAsia="Times New Roman" w:hAnsi="Book Antiqua" w:cs="Times New Roman"/>
          <w:sz w:val="24"/>
          <w:szCs w:val="24"/>
        </w:rPr>
      </w:pPr>
    </w:p>
    <w:p w14:paraId="2B602BD5" w14:textId="237E6139" w:rsidR="00C25010" w:rsidRDefault="00C25010" w:rsidP="00A621C5">
      <w:pPr>
        <w:spacing w:after="0" w:line="240" w:lineRule="auto"/>
        <w:rPr>
          <w:rFonts w:ascii="Book Antiqua" w:eastAsia="Times New Roman" w:hAnsi="Book Antiqua" w:cs="Times New Roman"/>
          <w:sz w:val="24"/>
          <w:szCs w:val="24"/>
        </w:rPr>
      </w:pPr>
    </w:p>
    <w:p w14:paraId="42648F30" w14:textId="26D60938" w:rsidR="00C25010" w:rsidRDefault="00C25010" w:rsidP="00A621C5">
      <w:pPr>
        <w:spacing w:after="0" w:line="240" w:lineRule="auto"/>
        <w:rPr>
          <w:rFonts w:ascii="Book Antiqua" w:eastAsia="Times New Roman" w:hAnsi="Book Antiqua" w:cs="Times New Roman"/>
          <w:sz w:val="24"/>
          <w:szCs w:val="24"/>
        </w:rPr>
      </w:pPr>
    </w:p>
    <w:p w14:paraId="7C2C6894" w14:textId="4EB501A8" w:rsidR="00C25010" w:rsidRDefault="00C25010" w:rsidP="00A621C5">
      <w:pPr>
        <w:spacing w:after="0" w:line="240" w:lineRule="auto"/>
        <w:rPr>
          <w:rFonts w:ascii="Book Antiqua" w:eastAsia="Times New Roman" w:hAnsi="Book Antiqua" w:cs="Times New Roman"/>
          <w:sz w:val="24"/>
          <w:szCs w:val="24"/>
        </w:rPr>
      </w:pPr>
    </w:p>
    <w:p w14:paraId="110D68AB" w14:textId="4A752B68" w:rsidR="00C25010" w:rsidRDefault="00C25010" w:rsidP="00A621C5">
      <w:pPr>
        <w:spacing w:after="0" w:line="240" w:lineRule="auto"/>
        <w:rPr>
          <w:rFonts w:ascii="Book Antiqua" w:eastAsia="Times New Roman" w:hAnsi="Book Antiqua" w:cs="Times New Roman"/>
          <w:sz w:val="24"/>
          <w:szCs w:val="24"/>
        </w:rPr>
      </w:pPr>
    </w:p>
    <w:p w14:paraId="0C0F12F8" w14:textId="395773EF" w:rsidR="00C25010" w:rsidRDefault="00C25010" w:rsidP="00A621C5">
      <w:pPr>
        <w:spacing w:after="0" w:line="240" w:lineRule="auto"/>
        <w:rPr>
          <w:rFonts w:ascii="Book Antiqua" w:eastAsia="Times New Roman" w:hAnsi="Book Antiqua" w:cs="Times New Roman"/>
          <w:sz w:val="24"/>
          <w:szCs w:val="24"/>
        </w:rPr>
      </w:pPr>
    </w:p>
    <w:p w14:paraId="6B07685F" w14:textId="163BE878" w:rsidR="00C25010" w:rsidRDefault="00C25010" w:rsidP="00A621C5">
      <w:pPr>
        <w:spacing w:after="0" w:line="240" w:lineRule="auto"/>
        <w:rPr>
          <w:rFonts w:ascii="Book Antiqua" w:eastAsia="Times New Roman" w:hAnsi="Book Antiqua" w:cs="Times New Roman"/>
          <w:sz w:val="24"/>
          <w:szCs w:val="24"/>
        </w:rPr>
      </w:pPr>
    </w:p>
    <w:p w14:paraId="13520310" w14:textId="77777777" w:rsidR="00C25010" w:rsidRPr="00CA6827" w:rsidRDefault="00C25010" w:rsidP="00A621C5">
      <w:pPr>
        <w:spacing w:after="0" w:line="240" w:lineRule="auto"/>
        <w:rPr>
          <w:rFonts w:ascii="Book Antiqua" w:eastAsia="Times New Roman" w:hAnsi="Book Antiqua" w:cs="Times New Roman"/>
          <w:sz w:val="24"/>
          <w:szCs w:val="24"/>
        </w:rPr>
      </w:pPr>
    </w:p>
    <w:p w14:paraId="2F4A554A" w14:textId="77777777" w:rsidR="00A621C5" w:rsidRPr="00CA6827" w:rsidRDefault="00A621C5" w:rsidP="00A621C5">
      <w:pPr>
        <w:spacing w:after="0" w:line="240" w:lineRule="auto"/>
        <w:rPr>
          <w:rFonts w:ascii="Book Antiqua" w:eastAsia="Times New Roman" w:hAnsi="Book Antiqua" w:cs="Times New Roman"/>
          <w:sz w:val="24"/>
          <w:szCs w:val="24"/>
        </w:rPr>
      </w:pPr>
    </w:p>
    <w:p w14:paraId="51B6CD00" w14:textId="77777777" w:rsidR="00A621C5" w:rsidRPr="00CA6827" w:rsidRDefault="00A621C5" w:rsidP="00A621C5">
      <w:pPr>
        <w:spacing w:after="0" w:line="240" w:lineRule="auto"/>
        <w:rPr>
          <w:rFonts w:ascii="Book Antiqua" w:eastAsia="Times New Roman" w:hAnsi="Book Antiqua" w:cs="Times New Roman"/>
          <w:sz w:val="24"/>
          <w:szCs w:val="24"/>
        </w:rPr>
      </w:pPr>
    </w:p>
    <w:p w14:paraId="67F44464" w14:textId="77777777" w:rsidR="004D7993" w:rsidRPr="00CA6827" w:rsidRDefault="004D7993" w:rsidP="00C25010">
      <w:pPr>
        <w:numPr>
          <w:ilvl w:val="0"/>
          <w:numId w:val="13"/>
        </w:numPr>
        <w:spacing w:after="200" w:line="276" w:lineRule="auto"/>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The figure below shows a velocity – time graph of a car journey.</w:t>
      </w:r>
    </w:p>
    <w:p w14:paraId="20F0A8D1" w14:textId="4A9EED7A" w:rsidR="004D7993" w:rsidRPr="00CA6827" w:rsidRDefault="00C25010"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48512" behindDoc="0" locked="0" layoutInCell="1" allowOverlap="1" wp14:anchorId="071CF001" wp14:editId="3F2B4D76">
                <wp:simplePos x="0" y="0"/>
                <wp:positionH relativeFrom="column">
                  <wp:posOffset>952499</wp:posOffset>
                </wp:positionH>
                <wp:positionV relativeFrom="paragraph">
                  <wp:posOffset>210819</wp:posOffset>
                </wp:positionV>
                <wp:extent cx="219075" cy="2338705"/>
                <wp:effectExtent l="0" t="38100" r="66675" b="2349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2338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996A5F" id="_x0000_t32" coordsize="21600,21600" o:spt="32" o:oned="t" path="m,l21600,21600e" filled="f">
                <v:path arrowok="t" fillok="f" o:connecttype="none"/>
                <o:lock v:ext="edit" shapetype="t"/>
              </v:shapetype>
              <v:shape id="Straight Arrow Connector 23" o:spid="_x0000_s1026" type="#_x0000_t32" style="position:absolute;margin-left:75pt;margin-top:16.6pt;width:17.25pt;height:184.15pt;flip:y;z-index:2516485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">
                <v:stroke endarrow="block"/>
              </v:shape>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114300" distR="114300" simplePos="0" relativeHeight="251647488" behindDoc="0" locked="0" layoutInCell="1" allowOverlap="1" wp14:anchorId="620579C2" wp14:editId="79D4C2E0">
                <wp:simplePos x="0" y="0"/>
                <wp:positionH relativeFrom="column">
                  <wp:posOffset>0</wp:posOffset>
                </wp:positionH>
                <wp:positionV relativeFrom="paragraph">
                  <wp:posOffset>0</wp:posOffset>
                </wp:positionV>
                <wp:extent cx="635000" cy="635000"/>
                <wp:effectExtent l="9525" t="9525" r="12700" b="12700"/>
                <wp:wrapNone/>
                <wp:docPr id="24" name="Straight Arrow Connector 24"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3E57E16" id="Straight Arrow Connector 24" o:spid="_x0000_s1026" type="#_x0000_t32" style="position:absolute;margin-left:0;margin-top:0;width:50pt;height:50pt;z-index:25164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">
                <o:lock v:ext="edit" selection="t"/>
              </v:shape>
            </w:pict>
          </mc:Fallback>
        </mc:AlternateContent>
      </w:r>
    </w:p>
    <w:p w14:paraId="4B891066" w14:textId="4D58F859" w:rsidR="004D7993" w:rsidRPr="00CA6827" w:rsidRDefault="004D7993" w:rsidP="004D7993">
      <w:pPr>
        <w:spacing w:after="200" w:line="276" w:lineRule="auto"/>
        <w:rPr>
          <w:rFonts w:ascii="Book Antiqua" w:eastAsia="SimSun" w:hAnsi="Book Antiqua" w:cs="SimSun"/>
          <w:sz w:val="24"/>
          <w:szCs w:val="24"/>
          <w:lang w:val="en-GB" w:eastAsia="en-GB"/>
        </w:rPr>
      </w:pPr>
    </w:p>
    <w:p w14:paraId="6446F4EA" w14:textId="7D569890" w:rsidR="004D7993" w:rsidRPr="00CA6827" w:rsidRDefault="00C25010" w:rsidP="004D7993">
      <w:pPr>
        <w:spacing w:after="200" w:line="276" w:lineRule="auto"/>
        <w:ind w:left="1440"/>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7728" behindDoc="0" locked="0" layoutInCell="1" allowOverlap="1" wp14:anchorId="7098BE8F" wp14:editId="63249FF0">
                <wp:simplePos x="0" y="0"/>
                <wp:positionH relativeFrom="column">
                  <wp:posOffset>3209925</wp:posOffset>
                </wp:positionH>
                <wp:positionV relativeFrom="paragraph">
                  <wp:posOffset>226060</wp:posOffset>
                </wp:positionV>
                <wp:extent cx="742950" cy="1524635"/>
                <wp:effectExtent l="0" t="0" r="19050" b="3746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1524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A3FA3F" id="Straight Arrow Connector 14" o:spid="_x0000_s1026" type="#_x0000_t32" style="position:absolute;margin-left:252.75pt;margin-top:17.8pt;width:58.5pt;height:120.0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1584" behindDoc="0" locked="0" layoutInCell="1" allowOverlap="1" wp14:anchorId="11F55201" wp14:editId="3C9B7978">
                <wp:simplePos x="0" y="0"/>
                <wp:positionH relativeFrom="column">
                  <wp:posOffset>981075</wp:posOffset>
                </wp:positionH>
                <wp:positionV relativeFrom="paragraph">
                  <wp:posOffset>126365</wp:posOffset>
                </wp:positionV>
                <wp:extent cx="666750" cy="1595120"/>
                <wp:effectExtent l="0" t="0" r="19050" b="2413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0" cy="1595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217C78" id="Straight Arrow Connector 20" o:spid="_x0000_s1026" type="#_x0000_t32" style="position:absolute;margin-left:77.25pt;margin-top:9.95pt;width:52.5pt;height:125.6pt;flip:y;z-index:2516515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2608" behindDoc="0" locked="0" layoutInCell="1" allowOverlap="1" wp14:anchorId="0B579D06" wp14:editId="7F41055B">
                <wp:simplePos x="0" y="0"/>
                <wp:positionH relativeFrom="column">
                  <wp:posOffset>1628775</wp:posOffset>
                </wp:positionH>
                <wp:positionV relativeFrom="paragraph">
                  <wp:posOffset>147955</wp:posOffset>
                </wp:positionV>
                <wp:extent cx="1571625" cy="57150"/>
                <wp:effectExtent l="9525" t="5080" r="9525" b="1397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458F4" id="Straight Arrow Connector 19" o:spid="_x0000_s1026" type="#_x0000_t32" style="position:absolute;margin-left:128.25pt;margin-top:11.65pt;width:123.75pt;height:4.5pt;z-index:2516526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"/>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0" distR="0" simplePos="0" relativeHeight="251649536" behindDoc="0" locked="0" layoutInCell="1" allowOverlap="1" wp14:anchorId="7C3018BF" wp14:editId="691FEF0D">
                <wp:simplePos x="0" y="0"/>
                <wp:positionH relativeFrom="column">
                  <wp:posOffset>914400</wp:posOffset>
                </wp:positionH>
                <wp:positionV relativeFrom="paragraph">
                  <wp:posOffset>140335</wp:posOffset>
                </wp:positionV>
                <wp:extent cx="228600" cy="7620"/>
                <wp:effectExtent l="9525" t="5080" r="9525" b="635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67D0EA" id="Straight Arrow Connector 22" o:spid="_x0000_s1026" type="#_x0000_t32" style="position:absolute;margin-left:1in;margin-top:11.05pt;width:18pt;height:.6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"/>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0" distR="0" simplePos="0" relativeHeight="251650560" behindDoc="0" locked="0" layoutInCell="1" allowOverlap="1" wp14:anchorId="5C32550A" wp14:editId="337CCD06">
                <wp:simplePos x="0" y="0"/>
                <wp:positionH relativeFrom="column">
                  <wp:posOffset>1733550</wp:posOffset>
                </wp:positionH>
                <wp:positionV relativeFrom="paragraph">
                  <wp:posOffset>283210</wp:posOffset>
                </wp:positionV>
                <wp:extent cx="0" cy="57150"/>
                <wp:effectExtent l="9525" t="5080" r="9525" b="1397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37DBCA" id="Straight Arrow Connector 21" o:spid="_x0000_s1026" type="#_x0000_t32" style="position:absolute;margin-left:136.5pt;margin-top:22.3pt;width:0;height:4.5pt;z-index:2516505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"/>
            </w:pict>
          </mc:Fallback>
        </mc:AlternateContent>
      </w:r>
      <w:r w:rsidR="004D7993" w:rsidRPr="00CA6827">
        <w:rPr>
          <w:rFonts w:ascii="Book Antiqua" w:eastAsia="SimSun" w:hAnsi="Book Antiqua" w:cs="SimSun"/>
          <w:sz w:val="24"/>
          <w:szCs w:val="24"/>
          <w:lang w:val="en-GB" w:eastAsia="en-GB"/>
        </w:rPr>
        <w:t>22</w:t>
      </w:r>
    </w:p>
    <w:p w14:paraId="112EA960" w14:textId="77150B12" w:rsidR="004D7993" w:rsidRPr="00CA6827" w:rsidRDefault="004D7993" w:rsidP="00CF76A6">
      <w:pPr>
        <w:spacing w:after="200" w:line="276" w:lineRule="auto"/>
        <w:ind w:firstLine="720"/>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3632" behindDoc="0" locked="0" layoutInCell="1" allowOverlap="1" wp14:anchorId="3B2FAC8C" wp14:editId="3FA674EF">
                <wp:simplePos x="0" y="0"/>
                <wp:positionH relativeFrom="column">
                  <wp:posOffset>3248025</wp:posOffset>
                </wp:positionH>
                <wp:positionV relativeFrom="paragraph">
                  <wp:posOffset>213360</wp:posOffset>
                </wp:positionV>
                <wp:extent cx="0" cy="137160"/>
                <wp:effectExtent l="9525" t="6350" r="9525" b="889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EC949E" id="Straight Arrow Connector 18" o:spid="_x0000_s1026" type="#_x0000_t32" style="position:absolute;margin-left:255.75pt;margin-top:16.8pt;width:0;height:10.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4656" behindDoc="0" locked="0" layoutInCell="1" allowOverlap="1" wp14:anchorId="2EFB47A2" wp14:editId="48E2D0C6">
                <wp:simplePos x="0" y="0"/>
                <wp:positionH relativeFrom="column">
                  <wp:posOffset>3248025</wp:posOffset>
                </wp:positionH>
                <wp:positionV relativeFrom="paragraph">
                  <wp:posOffset>17145</wp:posOffset>
                </wp:positionV>
                <wp:extent cx="0" cy="142875"/>
                <wp:effectExtent l="9525" t="10160" r="9525" b="889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4D69B" id="Straight Arrow Connector 17" o:spid="_x0000_s1026" type="#_x0000_t32" style="position:absolute;margin-left:255.75pt;margin-top:1.35pt;width:0;height:11.2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5680" behindDoc="0" locked="0" layoutInCell="1" allowOverlap="1" wp14:anchorId="78F7E458" wp14:editId="058AA8FD">
                <wp:simplePos x="0" y="0"/>
                <wp:positionH relativeFrom="column">
                  <wp:posOffset>1733550</wp:posOffset>
                </wp:positionH>
                <wp:positionV relativeFrom="paragraph">
                  <wp:posOffset>213360</wp:posOffset>
                </wp:positionV>
                <wp:extent cx="0" cy="137160"/>
                <wp:effectExtent l="9525" t="6350" r="9525" b="889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577A00" id="Straight Arrow Connector 16" o:spid="_x0000_s1026" type="#_x0000_t32" style="position:absolute;margin-left:136.5pt;margin-top:16.8pt;width:0;height:10.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6704" behindDoc="0" locked="0" layoutInCell="1" allowOverlap="1" wp14:anchorId="590003A5" wp14:editId="47F57F4F">
                <wp:simplePos x="0" y="0"/>
                <wp:positionH relativeFrom="column">
                  <wp:posOffset>1733550</wp:posOffset>
                </wp:positionH>
                <wp:positionV relativeFrom="paragraph">
                  <wp:posOffset>76200</wp:posOffset>
                </wp:positionV>
                <wp:extent cx="0" cy="45720"/>
                <wp:effectExtent l="9525" t="12065" r="9525" b="889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A9DFC4" id="Straight Arrow Connector 15" o:spid="_x0000_s1026" type="#_x0000_t32" style="position:absolute;margin-left:136.5pt;margin-top:6pt;width:0;height:3.6pt;z-index:2516567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"/>
            </w:pict>
          </mc:Fallback>
        </mc:AlternateContent>
      </w:r>
      <w:r w:rsidRPr="00CA6827">
        <w:rPr>
          <w:rFonts w:ascii="Book Antiqua" w:eastAsia="SimSun" w:hAnsi="Book Antiqua" w:cs="SimSun"/>
          <w:sz w:val="24"/>
          <w:szCs w:val="24"/>
          <w:lang w:val="en-GB" w:eastAsia="en-GB"/>
        </w:rPr>
        <w:t>Velocity (m/s)</w:t>
      </w:r>
    </w:p>
    <w:p w14:paraId="46247EB9" w14:textId="2FB32B3F" w:rsidR="004D7993" w:rsidRPr="00CA6827" w:rsidRDefault="004D7993"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8752" behindDoc="0" locked="0" layoutInCell="1" allowOverlap="1" wp14:anchorId="2ED36A30" wp14:editId="1EBF65DA">
                <wp:simplePos x="0" y="0"/>
                <wp:positionH relativeFrom="column">
                  <wp:posOffset>3248025</wp:posOffset>
                </wp:positionH>
                <wp:positionV relativeFrom="paragraph">
                  <wp:posOffset>172085</wp:posOffset>
                </wp:positionV>
                <wp:extent cx="0" cy="91440"/>
                <wp:effectExtent l="9525" t="7620" r="9525" b="571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6C47A" id="Straight Arrow Connector 13" o:spid="_x0000_s1026" type="#_x0000_t32" style="position:absolute;margin-left:255.75pt;margin-top:13.55pt;width:0;height:7.2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9776" behindDoc="0" locked="0" layoutInCell="1" allowOverlap="1" wp14:anchorId="7F9D7F30" wp14:editId="198D6EB3">
                <wp:simplePos x="0" y="0"/>
                <wp:positionH relativeFrom="column">
                  <wp:posOffset>1733550</wp:posOffset>
                </wp:positionH>
                <wp:positionV relativeFrom="paragraph">
                  <wp:posOffset>172085</wp:posOffset>
                </wp:positionV>
                <wp:extent cx="0" cy="91440"/>
                <wp:effectExtent l="9525" t="7620" r="9525" b="571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E67487" id="Straight Arrow Connector 12" o:spid="_x0000_s1026" type="#_x0000_t32" style="position:absolute;margin-left:136.5pt;margin-top:13.55pt;width:0;height:7.2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"/>
            </w:pict>
          </mc:Fallback>
        </mc:AlternateContent>
      </w:r>
    </w:p>
    <w:p w14:paraId="011E578D" w14:textId="4E86B522" w:rsidR="004D7993" w:rsidRPr="00CA6827" w:rsidRDefault="00C25010"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1824" behindDoc="0" locked="0" layoutInCell="1" allowOverlap="1" wp14:anchorId="29192154" wp14:editId="09B91FA5">
                <wp:simplePos x="0" y="0"/>
                <wp:positionH relativeFrom="column">
                  <wp:posOffset>1733550</wp:posOffset>
                </wp:positionH>
                <wp:positionV relativeFrom="paragraph">
                  <wp:posOffset>130810</wp:posOffset>
                </wp:positionV>
                <wp:extent cx="0" cy="91440"/>
                <wp:effectExtent l="9525" t="8890" r="9525" b="1397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66F830" id="Straight Arrow Connector 10" o:spid="_x0000_s1026" type="#_x0000_t32" style="position:absolute;margin-left:136.5pt;margin-top:10.3pt;width:0;height:7.2pt;z-index:2516618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"/>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0" distR="0" simplePos="0" relativeHeight="251660800" behindDoc="0" locked="0" layoutInCell="1" allowOverlap="1" wp14:anchorId="582546C7" wp14:editId="380003E1">
                <wp:simplePos x="0" y="0"/>
                <wp:positionH relativeFrom="column">
                  <wp:posOffset>3248025</wp:posOffset>
                </wp:positionH>
                <wp:positionV relativeFrom="paragraph">
                  <wp:posOffset>46990</wp:posOffset>
                </wp:positionV>
                <wp:extent cx="0" cy="175260"/>
                <wp:effectExtent l="9525" t="10795" r="9525" b="1397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1CAF21" id="Straight Arrow Connector 11" o:spid="_x0000_s1026" type="#_x0000_t32" style="position:absolute;margin-left:255.75pt;margin-top:3.7pt;width:0;height:13.8pt;z-index:251660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"/>
            </w:pict>
          </mc:Fallback>
        </mc:AlternateContent>
      </w:r>
    </w:p>
    <w:p w14:paraId="0411759F" w14:textId="7C031027" w:rsidR="004D7993" w:rsidRPr="00CA6827" w:rsidRDefault="004D7993"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2848" behindDoc="0" locked="0" layoutInCell="1" allowOverlap="1" wp14:anchorId="44204F9C" wp14:editId="7378CAA5">
                <wp:simplePos x="0" y="0"/>
                <wp:positionH relativeFrom="column">
                  <wp:posOffset>3248025</wp:posOffset>
                </wp:positionH>
                <wp:positionV relativeFrom="paragraph">
                  <wp:posOffset>273050</wp:posOffset>
                </wp:positionV>
                <wp:extent cx="0" cy="146685"/>
                <wp:effectExtent l="9525" t="12065" r="9525" b="1270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7F1D22" id="Straight Arrow Connector 9" o:spid="_x0000_s1026" type="#_x0000_t32" style="position:absolute;margin-left:255.75pt;margin-top:21.5pt;width:0;height:11.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3872" behindDoc="0" locked="0" layoutInCell="1" allowOverlap="1" wp14:anchorId="269AE113" wp14:editId="031B4C5E">
                <wp:simplePos x="0" y="0"/>
                <wp:positionH relativeFrom="column">
                  <wp:posOffset>3248025</wp:posOffset>
                </wp:positionH>
                <wp:positionV relativeFrom="paragraph">
                  <wp:posOffset>29210</wp:posOffset>
                </wp:positionV>
                <wp:extent cx="0" cy="114300"/>
                <wp:effectExtent l="9525" t="6350" r="9525" b="1270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E56A66" id="Straight Arrow Connector 8" o:spid="_x0000_s1026" type="#_x0000_t32" style="position:absolute;margin-left:255.75pt;margin-top:2.3pt;width:0;height:9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4896" behindDoc="0" locked="0" layoutInCell="1" allowOverlap="1" wp14:anchorId="1EB961BB" wp14:editId="3C6DFECD">
                <wp:simplePos x="0" y="0"/>
                <wp:positionH relativeFrom="column">
                  <wp:posOffset>1733550</wp:posOffset>
                </wp:positionH>
                <wp:positionV relativeFrom="paragraph">
                  <wp:posOffset>273050</wp:posOffset>
                </wp:positionV>
                <wp:extent cx="0" cy="146685"/>
                <wp:effectExtent l="9525" t="12065" r="9525" b="1270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CDEA2D" id="Straight Arrow Connector 7" o:spid="_x0000_s1026" type="#_x0000_t32" style="position:absolute;margin-left:136.5pt;margin-top:21.5pt;width:0;height:11.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5920" behindDoc="0" locked="0" layoutInCell="1" allowOverlap="1" wp14:anchorId="48E715E1" wp14:editId="1FD5119C">
                <wp:simplePos x="0" y="0"/>
                <wp:positionH relativeFrom="column">
                  <wp:posOffset>1733550</wp:posOffset>
                </wp:positionH>
                <wp:positionV relativeFrom="paragraph">
                  <wp:posOffset>29210</wp:posOffset>
                </wp:positionV>
                <wp:extent cx="0" cy="114300"/>
                <wp:effectExtent l="9525" t="6350" r="9525" b="1270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C719DB" id="Straight Arrow Connector 6" o:spid="_x0000_s1026" type="#_x0000_t32" style="position:absolute;margin-left:136.5pt;margin-top:2.3pt;width:0;height:9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"/>
            </w:pict>
          </mc:Fallback>
        </mc:AlternateContent>
      </w:r>
    </w:p>
    <w:p w14:paraId="2CDA0D7C" w14:textId="47CC75C6" w:rsidR="004D7993" w:rsidRPr="00CA6827" w:rsidRDefault="004D7993" w:rsidP="004D7993">
      <w:pPr>
        <w:spacing w:after="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w:lastRenderedPageBreak/>
        <mc:AlternateContent>
          <mc:Choice Requires="wps">
            <w:drawing>
              <wp:anchor distT="0" distB="0" distL="0" distR="0" simplePos="0" relativeHeight="251666944" behindDoc="0" locked="0" layoutInCell="1" allowOverlap="1" wp14:anchorId="643F357F" wp14:editId="2983FA45">
                <wp:simplePos x="0" y="0"/>
                <wp:positionH relativeFrom="column">
                  <wp:posOffset>942975</wp:posOffset>
                </wp:positionH>
                <wp:positionV relativeFrom="paragraph">
                  <wp:posOffset>22860</wp:posOffset>
                </wp:positionV>
                <wp:extent cx="3505200" cy="48895"/>
                <wp:effectExtent l="9525" t="13970" r="19050" b="60960"/>
                <wp:wrapNone/>
                <wp:docPr id="5" name="Connector: Elbow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5200" cy="4889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18FBFD"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5" o:spid="_x0000_s1026" type="#_x0000_t34" style="position:absolute;margin-left:74.25pt;margin-top:1.8pt;width:276pt;height:3.8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">
                <v:stroke endarrow="block"/>
              </v:shape>
            </w:pict>
          </mc:Fallback>
        </mc:AlternateConten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t>O</w:t>
      </w:r>
      <w:r w:rsidRPr="00CA6827">
        <w:rPr>
          <w:rFonts w:ascii="Book Antiqua" w:eastAsia="SimSun" w:hAnsi="Book Antiqua" w:cs="SimSun"/>
          <w:sz w:val="24"/>
          <w:szCs w:val="24"/>
          <w:lang w:val="en-GB" w:eastAsia="en-GB"/>
        </w:rPr>
        <w:tab/>
        <w:t xml:space="preserve">          t</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 xml:space="preserve">          </w:t>
      </w:r>
      <w:r w:rsidRPr="00CA6827">
        <w:rPr>
          <w:rFonts w:ascii="Book Antiqua" w:eastAsia="SimSun" w:hAnsi="Book Antiqua" w:cs="SimSun"/>
          <w:sz w:val="24"/>
          <w:szCs w:val="24"/>
          <w:lang w:val="en-GB" w:eastAsia="en-GB"/>
        </w:rPr>
        <w:t>40</w:t>
      </w:r>
      <w:r w:rsidRPr="00CA6827">
        <w:rPr>
          <w:rFonts w:ascii="Book Antiqua" w:eastAsia="SimSun" w:hAnsi="Book Antiqua" w:cs="SimSun"/>
          <w:sz w:val="24"/>
          <w:szCs w:val="24"/>
          <w:lang w:val="en-GB" w:eastAsia="en-GB"/>
        </w:rPr>
        <w:tab/>
        <w:t xml:space="preserve">          T</w:t>
      </w:r>
      <w:r w:rsidRPr="00CA6827">
        <w:rPr>
          <w:rFonts w:ascii="Book Antiqua" w:eastAsia="SimSun" w:hAnsi="Book Antiqua" w:cs="SimSun"/>
          <w:sz w:val="24"/>
          <w:szCs w:val="24"/>
          <w:lang w:val="en-GB" w:eastAsia="en-GB"/>
        </w:rPr>
        <w:tab/>
        <w:t>time(s)</w:t>
      </w:r>
    </w:p>
    <w:p w14:paraId="44442047" w14:textId="77777777" w:rsidR="004D7993" w:rsidRPr="00CA6827" w:rsidRDefault="004D7993" w:rsidP="00CF76A6">
      <w:pPr>
        <w:spacing w:after="0" w:line="276" w:lineRule="auto"/>
        <w:ind w:left="720"/>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The car starts from rest and accelerates at 2.75m/s</w:t>
      </w:r>
      <w:r w:rsidRPr="00CA6827">
        <w:rPr>
          <w:rFonts w:ascii="Book Antiqua" w:eastAsia="SimSun" w:hAnsi="Book Antiqua" w:cs="SimSun"/>
          <w:sz w:val="24"/>
          <w:szCs w:val="24"/>
          <w:vertAlign w:val="superscript"/>
          <w:lang w:val="en-GB" w:eastAsia="en-GB"/>
        </w:rPr>
        <w:t>2</w:t>
      </w:r>
      <w:r w:rsidRPr="00CA6827">
        <w:rPr>
          <w:rFonts w:ascii="Book Antiqua" w:eastAsia="SimSun" w:hAnsi="Book Antiqua" w:cs="SimSun"/>
          <w:sz w:val="24"/>
          <w:szCs w:val="24"/>
          <w:lang w:val="en-GB" w:eastAsia="en-GB"/>
        </w:rPr>
        <w:t xml:space="preserve"> for t seconds until its speed is 22m/s.  It then travels at this velocity until 40 seconds after starting. Its breaks bring it uniformly to rest.  The total journey is 847m long and takes T seconds.  </w:t>
      </w:r>
    </w:p>
    <w:p w14:paraId="04971043" w14:textId="77777777" w:rsidR="004D7993" w:rsidRPr="00CA6827" w:rsidRDefault="004D7993" w:rsidP="00CF76A6">
      <w:pPr>
        <w:spacing w:after="0" w:line="276" w:lineRule="auto"/>
        <w:ind w:left="720"/>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Calculate the </w:t>
      </w:r>
    </w:p>
    <w:p w14:paraId="325788A6" w14:textId="1D8F2396" w:rsidR="004D7993" w:rsidRPr="00CA6827" w:rsidRDefault="004D7993" w:rsidP="004D7993">
      <w:pPr>
        <w:numPr>
          <w:ilvl w:val="0"/>
          <w:numId w:val="6"/>
        </w:numPr>
        <w:spacing w:after="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 Value of t</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63220585"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B3AA884"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045FAAB2"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652420DD"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360DB2F3" w14:textId="75D31A23" w:rsidR="004D7993" w:rsidRPr="00CA6827" w:rsidRDefault="004D7993" w:rsidP="004D7993">
      <w:pPr>
        <w:numPr>
          <w:ilvl w:val="0"/>
          <w:numId w:val="6"/>
        </w:numPr>
        <w:spacing w:after="20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Distance travelled during the first t seconds </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2mks)</w:t>
      </w:r>
    </w:p>
    <w:p w14:paraId="4696E700"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628B2DC"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02625CD2" w14:textId="669A5446" w:rsidR="004D7993" w:rsidRPr="00CA6827" w:rsidRDefault="004D7993" w:rsidP="004D7993">
      <w:pPr>
        <w:numPr>
          <w:ilvl w:val="0"/>
          <w:numId w:val="6"/>
        </w:numPr>
        <w:spacing w:after="20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Value of T</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128F8EED"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86ADB24" w14:textId="499FF737" w:rsidR="004D7993" w:rsidRDefault="004D7993" w:rsidP="004D7993">
      <w:pPr>
        <w:spacing w:after="200" w:line="276" w:lineRule="auto"/>
        <w:rPr>
          <w:rFonts w:ascii="Book Antiqua" w:eastAsia="SimSun" w:hAnsi="Book Antiqua" w:cs="SimSun"/>
          <w:sz w:val="24"/>
          <w:szCs w:val="24"/>
          <w:lang w:val="en-GB" w:eastAsia="en-GB"/>
        </w:rPr>
      </w:pPr>
    </w:p>
    <w:p w14:paraId="18DBE781" w14:textId="474CF044" w:rsidR="00CF76A6" w:rsidRDefault="00CF76A6" w:rsidP="004D7993">
      <w:pPr>
        <w:spacing w:after="200" w:line="276" w:lineRule="auto"/>
        <w:rPr>
          <w:rFonts w:ascii="Book Antiqua" w:eastAsia="SimSun" w:hAnsi="Book Antiqua" w:cs="SimSun"/>
          <w:sz w:val="24"/>
          <w:szCs w:val="24"/>
          <w:lang w:val="en-GB" w:eastAsia="en-GB"/>
        </w:rPr>
      </w:pPr>
    </w:p>
    <w:p w14:paraId="2665B1AC"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65DD2CD" w14:textId="76461BFC" w:rsidR="004D7993" w:rsidRPr="00CA6827" w:rsidRDefault="004D7993" w:rsidP="004D7993">
      <w:pPr>
        <w:numPr>
          <w:ilvl w:val="0"/>
          <w:numId w:val="6"/>
        </w:numPr>
        <w:spacing w:after="20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Final deceleration </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2mks)</w:t>
      </w:r>
    </w:p>
    <w:p w14:paraId="786CC89A" w14:textId="7AAC7B98" w:rsidR="004D7993" w:rsidRDefault="004D7993" w:rsidP="004D7993">
      <w:pPr>
        <w:spacing w:after="200" w:line="276" w:lineRule="auto"/>
        <w:rPr>
          <w:rFonts w:ascii="Book Antiqua" w:eastAsia="SimSun" w:hAnsi="Book Antiqua" w:cs="SimSun"/>
          <w:sz w:val="24"/>
          <w:szCs w:val="24"/>
          <w:lang w:val="en-GB" w:eastAsia="en-GB"/>
        </w:rPr>
      </w:pPr>
    </w:p>
    <w:p w14:paraId="460E6989" w14:textId="77777777" w:rsidR="00CF76A6" w:rsidRPr="00CA6827" w:rsidRDefault="00CF76A6" w:rsidP="004D7993">
      <w:pPr>
        <w:spacing w:after="200" w:line="276" w:lineRule="auto"/>
        <w:rPr>
          <w:rFonts w:ascii="Book Antiqua" w:eastAsia="SimSun" w:hAnsi="Book Antiqua" w:cs="SimSun"/>
          <w:sz w:val="24"/>
          <w:szCs w:val="24"/>
          <w:lang w:val="en-GB" w:eastAsia="en-GB"/>
        </w:rPr>
      </w:pPr>
    </w:p>
    <w:p w14:paraId="5DE63350" w14:textId="77777777" w:rsidR="00CF76A6" w:rsidRDefault="004D7993" w:rsidP="00CF76A6">
      <w:pPr>
        <w:pStyle w:val="ListParagraph"/>
        <w:numPr>
          <w:ilvl w:val="0"/>
          <w:numId w:val="13"/>
        </w:numPr>
        <w:spacing w:after="0" w:line="240" w:lineRule="auto"/>
        <w:rPr>
          <w:rFonts w:ascii="Book Antiqua" w:eastAsia="SimSun" w:hAnsi="Book Antiqua" w:cs="SimSun"/>
          <w:sz w:val="24"/>
          <w:szCs w:val="24"/>
          <w:lang w:val="en-GB" w:eastAsia="en-GB"/>
        </w:rPr>
      </w:pPr>
      <w:r w:rsidRPr="00CF76A6">
        <w:rPr>
          <w:rFonts w:ascii="Book Antiqua" w:eastAsia="SimSun" w:hAnsi="Book Antiqua" w:cs="SimSun"/>
          <w:sz w:val="24"/>
          <w:szCs w:val="24"/>
          <w:lang w:val="en-GB" w:eastAsia="en-GB"/>
        </w:rPr>
        <w:t xml:space="preserve">A triangle with A(-4, 2), B(-6, 6) and C(-6, 2) is enlarged by a scale factor -1 and centre (-2, 6)  </w:t>
      </w:r>
    </w:p>
    <w:p w14:paraId="0058BCC0" w14:textId="5FBFD89F" w:rsidR="004D7993" w:rsidRPr="00CF76A6" w:rsidRDefault="004D7993" w:rsidP="00CF76A6">
      <w:pPr>
        <w:pStyle w:val="ListParagraph"/>
        <w:spacing w:after="0" w:line="240" w:lineRule="auto"/>
        <w:rPr>
          <w:rFonts w:ascii="Book Antiqua" w:eastAsia="SimSun" w:hAnsi="Book Antiqua" w:cs="SimSun"/>
          <w:sz w:val="24"/>
          <w:szCs w:val="24"/>
          <w:lang w:val="en-GB" w:eastAsia="en-GB"/>
        </w:rPr>
      </w:pPr>
      <w:r w:rsidRPr="00CF76A6">
        <w:rPr>
          <w:rFonts w:ascii="Book Antiqua" w:eastAsia="SimSun" w:hAnsi="Book Antiqua" w:cs="SimSun"/>
          <w:sz w:val="24"/>
          <w:szCs w:val="24"/>
          <w:lang w:val="en-GB" w:eastAsia="en-GB"/>
        </w:rPr>
        <w:t xml:space="preserve">to produce triangle A¹B¹C¹.  </w:t>
      </w:r>
    </w:p>
    <w:p w14:paraId="674DCE84" w14:textId="26DF4DFE" w:rsidR="004D7993" w:rsidRPr="00CA6827" w:rsidRDefault="004D7993" w:rsidP="004D7993">
      <w:pPr>
        <w:numPr>
          <w:ilvl w:val="0"/>
          <w:numId w:val="8"/>
        </w:numPr>
        <w:spacing w:after="0" w:line="240" w:lineRule="auto"/>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Draw triangle ABC and A¹B¹C¹.and state its coordinates   </w:t>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t>(</w:t>
      </w:r>
      <w:r w:rsidRPr="00CA6827">
        <w:rPr>
          <w:rFonts w:ascii="Book Antiqua" w:eastAsia="SimSun" w:hAnsi="Book Antiqua" w:cs="SimSun"/>
          <w:sz w:val="24"/>
          <w:szCs w:val="24"/>
          <w:lang w:val="en-GB" w:eastAsia="en-GB"/>
        </w:rPr>
        <w:t>4mks</w:t>
      </w:r>
      <w:r w:rsidR="00CF76A6">
        <w:rPr>
          <w:rFonts w:ascii="Book Antiqua" w:eastAsia="SimSun" w:hAnsi="Book Antiqua" w:cs="SimSun"/>
          <w:sz w:val="24"/>
          <w:szCs w:val="24"/>
          <w:lang w:val="en-GB" w:eastAsia="en-GB"/>
        </w:rPr>
        <w:t>)</w:t>
      </w:r>
      <w:r w:rsidRPr="00CA6827">
        <w:rPr>
          <w:rFonts w:ascii="Book Antiqua" w:eastAsia="SimSun" w:hAnsi="Book Antiqua" w:cs="SimSun"/>
          <w:sz w:val="24"/>
          <w:szCs w:val="24"/>
          <w:lang w:val="en-GB" w:eastAsia="en-GB"/>
        </w:rPr>
        <w:t xml:space="preserve">  </w:t>
      </w:r>
    </w:p>
    <w:p w14:paraId="2EF883B5" w14:textId="5830E316" w:rsidR="004D7993" w:rsidRPr="00CA6827" w:rsidRDefault="004D7993" w:rsidP="004D7993">
      <w:pPr>
        <w:spacing w:after="0" w:line="240" w:lineRule="auto"/>
        <w:rPr>
          <w:rFonts w:ascii="Book Antiqua" w:eastAsia="SimSun" w:hAnsi="Book Antiqua" w:cs="SimSun"/>
          <w:sz w:val="24"/>
          <w:szCs w:val="24"/>
          <w:lang w:val="en-GB" w:eastAsia="en-GB"/>
        </w:rPr>
      </w:pPr>
    </w:p>
    <w:p w14:paraId="0EE1923F" w14:textId="6684BA33" w:rsidR="004D7993" w:rsidRPr="00CA6827" w:rsidRDefault="00CF76A6" w:rsidP="004D7993">
      <w:pPr>
        <w:spacing w:after="0" w:line="240"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rPr>
        <w:drawing>
          <wp:anchor distT="0" distB="0" distL="114300" distR="114300" simplePos="0" relativeHeight="251667968" behindDoc="0" locked="0" layoutInCell="1" allowOverlap="1" wp14:anchorId="19D7F231" wp14:editId="3DB4833F">
            <wp:simplePos x="0" y="0"/>
            <wp:positionH relativeFrom="margin">
              <wp:align>left</wp:align>
            </wp:positionH>
            <wp:positionV relativeFrom="paragraph">
              <wp:posOffset>12065</wp:posOffset>
            </wp:positionV>
            <wp:extent cx="6657975" cy="8191500"/>
            <wp:effectExtent l="0" t="0" r="9525" b="0"/>
            <wp:wrapNone/>
            <wp:docPr id="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11"/>
                    <pic:cNvPicPr/>
                  </pic:nvPicPr>
                  <pic:blipFill>
                    <a:blip r:embed="rId18" cstate="print"/>
                    <a:srcRect l="7137" t="11461" r="36104" b="46098"/>
                    <a:stretch/>
                  </pic:blipFill>
                  <pic:spPr>
                    <a:xfrm>
                      <a:off x="0" y="0"/>
                      <a:ext cx="6657975" cy="8191500"/>
                    </a:xfrm>
                    <a:prstGeom prst="rect">
                      <a:avLst/>
                    </a:prstGeom>
                    <a:ln>
                      <a:noFill/>
                    </a:ln>
                  </pic:spPr>
                </pic:pic>
              </a:graphicData>
            </a:graphic>
          </wp:anchor>
        </w:drawing>
      </w:r>
    </w:p>
    <w:p w14:paraId="7EB4260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02465C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F62B31A"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87DE4C8"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50BE9BB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B683A6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8967956"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FB996E2"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DDE303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FEDBA0D"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E07648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CA981A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DDF3356"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6C1645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43493B5"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013890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87DB322"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94DD90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A8C75F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995EE5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7E4DA71"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19CF74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DC7D4B5"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638032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DDD3865"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AC95CF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5A018877"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07DD114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6ED892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1B41A6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5669F57"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CFB9AFC"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B7568D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2451D1C"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07A9CC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ADE5850"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EEEC7DC"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97611B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0193A987"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8DB4B0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FDB159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55EC9A48" w14:textId="31FE17C2" w:rsidR="004D7993" w:rsidRPr="00CA6827" w:rsidRDefault="004D7993" w:rsidP="004D7993">
      <w:pPr>
        <w:spacing w:after="0" w:line="240" w:lineRule="auto"/>
        <w:ind w:left="180"/>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b) Triangle A¹B¹C¹ is then reflected in the line y = x to give triangle A¹¹B¹¹C¹¹.draw A¹¹B¹¹C¹¹.and state its coordinates</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70E7A3A1"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017D51C7"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3FB6DD31"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6550667C"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58788580"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22A67344"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66A0C387"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407A0B5A" w14:textId="4EC463D4" w:rsidR="004D7993" w:rsidRPr="00CA6827" w:rsidRDefault="004D7993" w:rsidP="004D7993">
      <w:pPr>
        <w:numPr>
          <w:ilvl w:val="0"/>
          <w:numId w:val="7"/>
        </w:numPr>
        <w:spacing w:after="0" w:line="240" w:lineRule="auto"/>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If triangle A¹¹B¹¹C¹¹ is mapped onto A¹¹¹B¹¹¹C¹¹¹ whose co-ordinates are A¹¹¹(0, -2), B¹¹¹(4, -4) and C¹¹¹(0, -4) by a rotation.  Find the centre and angle of rotation.</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25125875" w14:textId="77777777" w:rsidR="004D7993" w:rsidRPr="00CA6827" w:rsidRDefault="004D7993" w:rsidP="004D7993">
      <w:pPr>
        <w:spacing w:after="0" w:line="240" w:lineRule="auto"/>
        <w:rPr>
          <w:rFonts w:ascii="Book Antiqua" w:eastAsia="SimSun" w:hAnsi="Book Antiqua" w:cs="Times New Roman"/>
          <w:sz w:val="24"/>
          <w:szCs w:val="24"/>
          <w:lang w:val="en-GB" w:eastAsia="en-GB"/>
        </w:rPr>
      </w:pPr>
    </w:p>
    <w:p w14:paraId="4BD85566" w14:textId="77777777" w:rsidR="004D7993" w:rsidRPr="00CA6827" w:rsidRDefault="004D7993" w:rsidP="004D7993">
      <w:pPr>
        <w:spacing w:after="0" w:line="240" w:lineRule="auto"/>
        <w:rPr>
          <w:rFonts w:ascii="Book Antiqua" w:eastAsia="SimSun" w:hAnsi="Book Antiqua" w:cs="Times New Roman"/>
          <w:sz w:val="24"/>
          <w:szCs w:val="24"/>
          <w:lang w:val="en-GB" w:eastAsia="en-GB"/>
        </w:rPr>
      </w:pPr>
    </w:p>
    <w:p w14:paraId="4550FC2D" w14:textId="6DF5ECC8" w:rsidR="004D7993" w:rsidRDefault="004D7993" w:rsidP="004D7993">
      <w:pPr>
        <w:spacing w:after="0" w:line="240" w:lineRule="auto"/>
        <w:rPr>
          <w:rFonts w:ascii="Book Antiqua" w:eastAsia="SimSun" w:hAnsi="Book Antiqua" w:cs="Times New Roman"/>
          <w:sz w:val="24"/>
          <w:szCs w:val="24"/>
          <w:lang w:val="en-GB" w:eastAsia="en-GB"/>
        </w:rPr>
      </w:pPr>
    </w:p>
    <w:p w14:paraId="0E89A727" w14:textId="77777777" w:rsidR="00CF76A6" w:rsidRPr="00CA6827" w:rsidRDefault="00CF76A6" w:rsidP="004D7993">
      <w:pPr>
        <w:spacing w:after="0" w:line="240" w:lineRule="auto"/>
        <w:rPr>
          <w:rFonts w:ascii="Book Antiqua" w:eastAsia="SimSun" w:hAnsi="Book Antiqua" w:cs="Times New Roman"/>
          <w:sz w:val="24"/>
          <w:szCs w:val="24"/>
          <w:lang w:val="en-GB" w:eastAsia="en-GB"/>
        </w:rPr>
      </w:pPr>
    </w:p>
    <w:p w14:paraId="4EE7272F" w14:textId="77777777" w:rsidR="004D7993" w:rsidRPr="00CF76A6" w:rsidRDefault="004D7993" w:rsidP="00CF76A6">
      <w:pPr>
        <w:spacing w:after="0" w:line="240" w:lineRule="auto"/>
        <w:rPr>
          <w:rFonts w:ascii="Book Antiqua" w:eastAsia="SimSun" w:hAnsi="Book Antiqua" w:cs="Times New Roman"/>
          <w:sz w:val="24"/>
          <w:szCs w:val="24"/>
          <w:lang w:val="en-GB" w:eastAsia="en-GB"/>
        </w:rPr>
      </w:pPr>
    </w:p>
    <w:p w14:paraId="17A0B5CC" w14:textId="4F9C1371" w:rsidR="009E1F5C" w:rsidRPr="00CF76A6" w:rsidRDefault="009E1F5C" w:rsidP="00CF76A6">
      <w:pPr>
        <w:pStyle w:val="ListParagraph"/>
        <w:numPr>
          <w:ilvl w:val="0"/>
          <w:numId w:val="13"/>
        </w:numPr>
        <w:tabs>
          <w:tab w:val="left" w:pos="720"/>
        </w:tabs>
        <w:spacing w:after="0" w:line="240" w:lineRule="auto"/>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The following are masses of 25 people taken in a clinic.</w:t>
      </w:r>
    </w:p>
    <w:p w14:paraId="0B6B162C"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20</w:t>
      </w:r>
      <w:r w:rsidRPr="00CF76A6">
        <w:rPr>
          <w:rFonts w:ascii="Book Antiqua" w:eastAsia="Times New Roman" w:hAnsi="Book Antiqua" w:cs="Times New Roman"/>
          <w:sz w:val="24"/>
          <w:szCs w:val="24"/>
          <w:lang w:val="en-GB"/>
        </w:rPr>
        <w:tab/>
        <w:t>35</w:t>
      </w:r>
      <w:r w:rsidRPr="00CF76A6">
        <w:rPr>
          <w:rFonts w:ascii="Book Antiqua" w:eastAsia="Times New Roman" w:hAnsi="Book Antiqua" w:cs="Times New Roman"/>
          <w:sz w:val="24"/>
          <w:szCs w:val="24"/>
          <w:lang w:val="en-GB"/>
        </w:rPr>
        <w:tab/>
        <w:t>29</w:t>
      </w:r>
      <w:r w:rsidRPr="00CF76A6">
        <w:rPr>
          <w:rFonts w:ascii="Book Antiqua" w:eastAsia="Times New Roman" w:hAnsi="Book Antiqua" w:cs="Times New Roman"/>
          <w:sz w:val="24"/>
          <w:szCs w:val="24"/>
          <w:lang w:val="en-GB"/>
        </w:rPr>
        <w:tab/>
        <w:t>45</w:t>
      </w:r>
      <w:r w:rsidRPr="00CF76A6">
        <w:rPr>
          <w:rFonts w:ascii="Book Antiqua" w:eastAsia="Times New Roman" w:hAnsi="Book Antiqua" w:cs="Times New Roman"/>
          <w:sz w:val="24"/>
          <w:szCs w:val="24"/>
          <w:lang w:val="en-GB"/>
        </w:rPr>
        <w:tab/>
        <w:t>60</w:t>
      </w:r>
    </w:p>
    <w:p w14:paraId="263E5F4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66</w:t>
      </w:r>
      <w:r w:rsidRPr="00CF76A6">
        <w:rPr>
          <w:rFonts w:ascii="Book Antiqua" w:eastAsia="Times New Roman" w:hAnsi="Book Antiqua" w:cs="Times New Roman"/>
          <w:sz w:val="24"/>
          <w:szCs w:val="24"/>
          <w:lang w:val="en-GB"/>
        </w:rPr>
        <w:tab/>
        <w:t>56</w:t>
      </w:r>
      <w:r w:rsidRPr="00CF76A6">
        <w:rPr>
          <w:rFonts w:ascii="Book Antiqua" w:eastAsia="Times New Roman" w:hAnsi="Book Antiqua" w:cs="Times New Roman"/>
          <w:sz w:val="24"/>
          <w:szCs w:val="24"/>
          <w:lang w:val="en-GB"/>
        </w:rPr>
        <w:tab/>
        <w:t>29</w:t>
      </w:r>
      <w:r w:rsidRPr="00CF76A6">
        <w:rPr>
          <w:rFonts w:ascii="Book Antiqua" w:eastAsia="Times New Roman" w:hAnsi="Book Antiqua" w:cs="Times New Roman"/>
          <w:sz w:val="24"/>
          <w:szCs w:val="24"/>
          <w:lang w:val="en-GB"/>
        </w:rPr>
        <w:tab/>
        <w:t>48</w:t>
      </w:r>
      <w:r w:rsidRPr="00CF76A6">
        <w:rPr>
          <w:rFonts w:ascii="Book Antiqua" w:eastAsia="Times New Roman" w:hAnsi="Book Antiqua" w:cs="Times New Roman"/>
          <w:sz w:val="24"/>
          <w:szCs w:val="24"/>
          <w:lang w:val="en-GB"/>
        </w:rPr>
        <w:tab/>
        <w:t>37</w:t>
      </w:r>
    </w:p>
    <w:p w14:paraId="41D97FE8"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 xml:space="preserve">               </w:t>
      </w:r>
      <w:r w:rsidRPr="00CF76A6">
        <w:rPr>
          <w:rFonts w:ascii="Book Antiqua" w:eastAsia="Times New Roman" w:hAnsi="Book Antiqua" w:cs="Times New Roman"/>
          <w:sz w:val="24"/>
          <w:szCs w:val="24"/>
          <w:lang w:val="en-GB"/>
        </w:rPr>
        <w:tab/>
        <w:t>59</w:t>
      </w:r>
      <w:r w:rsidRPr="00CF76A6">
        <w:rPr>
          <w:rFonts w:ascii="Book Antiqua" w:eastAsia="Times New Roman" w:hAnsi="Book Antiqua" w:cs="Times New Roman"/>
          <w:sz w:val="24"/>
          <w:szCs w:val="24"/>
          <w:lang w:val="en-GB"/>
        </w:rPr>
        <w:tab/>
        <w:t>64</w:t>
      </w:r>
      <w:r w:rsidRPr="00CF76A6">
        <w:rPr>
          <w:rFonts w:ascii="Book Antiqua" w:eastAsia="Times New Roman" w:hAnsi="Book Antiqua" w:cs="Times New Roman"/>
          <w:sz w:val="24"/>
          <w:szCs w:val="24"/>
          <w:lang w:val="en-GB"/>
        </w:rPr>
        <w:tab/>
        <w:t>24</w:t>
      </w:r>
      <w:r w:rsidRPr="00CF76A6">
        <w:rPr>
          <w:rFonts w:ascii="Book Antiqua" w:eastAsia="Times New Roman" w:hAnsi="Book Antiqua" w:cs="Times New Roman"/>
          <w:sz w:val="24"/>
          <w:szCs w:val="24"/>
          <w:lang w:val="en-GB"/>
        </w:rPr>
        <w:tab/>
        <w:t>28</w:t>
      </w:r>
      <w:r w:rsidRPr="00CF76A6">
        <w:rPr>
          <w:rFonts w:ascii="Book Antiqua" w:eastAsia="Times New Roman" w:hAnsi="Book Antiqua" w:cs="Times New Roman"/>
          <w:sz w:val="24"/>
          <w:szCs w:val="24"/>
          <w:lang w:val="en-GB"/>
        </w:rPr>
        <w:tab/>
        <w:t>32</w:t>
      </w:r>
    </w:p>
    <w:p w14:paraId="500CB6B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35</w:t>
      </w:r>
      <w:r w:rsidRPr="00CF76A6">
        <w:rPr>
          <w:rFonts w:ascii="Book Antiqua" w:eastAsia="Times New Roman" w:hAnsi="Book Antiqua" w:cs="Times New Roman"/>
          <w:sz w:val="24"/>
          <w:szCs w:val="24"/>
          <w:lang w:val="en-GB"/>
        </w:rPr>
        <w:tab/>
        <w:t>45</w:t>
      </w:r>
      <w:r w:rsidRPr="00CF76A6">
        <w:rPr>
          <w:rFonts w:ascii="Book Antiqua" w:eastAsia="Times New Roman" w:hAnsi="Book Antiqua" w:cs="Times New Roman"/>
          <w:sz w:val="24"/>
          <w:szCs w:val="24"/>
          <w:lang w:val="en-GB"/>
        </w:rPr>
        <w:tab/>
        <w:t>48</w:t>
      </w:r>
      <w:r w:rsidRPr="00CF76A6">
        <w:rPr>
          <w:rFonts w:ascii="Book Antiqua" w:eastAsia="Times New Roman" w:hAnsi="Book Antiqua" w:cs="Times New Roman"/>
          <w:sz w:val="24"/>
          <w:szCs w:val="24"/>
          <w:lang w:val="en-GB"/>
        </w:rPr>
        <w:tab/>
        <w:t>52</w:t>
      </w:r>
      <w:r w:rsidRPr="00CF76A6">
        <w:rPr>
          <w:rFonts w:ascii="Book Antiqua" w:eastAsia="Times New Roman" w:hAnsi="Book Antiqua" w:cs="Times New Roman"/>
          <w:sz w:val="24"/>
          <w:szCs w:val="24"/>
          <w:lang w:val="en-GB"/>
        </w:rPr>
        <w:tab/>
        <w:t>55</w:t>
      </w:r>
    </w:p>
    <w:p w14:paraId="12CA05EA"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54</w:t>
      </w:r>
      <w:r w:rsidRPr="00CF76A6">
        <w:rPr>
          <w:rFonts w:ascii="Book Antiqua" w:eastAsia="Times New Roman" w:hAnsi="Book Antiqua" w:cs="Times New Roman"/>
          <w:sz w:val="24"/>
          <w:szCs w:val="24"/>
          <w:lang w:val="en-GB"/>
        </w:rPr>
        <w:tab/>
        <w:t>55</w:t>
      </w:r>
      <w:r w:rsidRPr="00CF76A6">
        <w:rPr>
          <w:rFonts w:ascii="Book Antiqua" w:eastAsia="Times New Roman" w:hAnsi="Book Antiqua" w:cs="Times New Roman"/>
          <w:sz w:val="24"/>
          <w:szCs w:val="24"/>
          <w:lang w:val="en-GB"/>
        </w:rPr>
        <w:tab/>
        <w:t>36</w:t>
      </w:r>
      <w:r w:rsidRPr="00CF76A6">
        <w:rPr>
          <w:rFonts w:ascii="Book Antiqua" w:eastAsia="Times New Roman" w:hAnsi="Book Antiqua" w:cs="Times New Roman"/>
          <w:sz w:val="24"/>
          <w:szCs w:val="24"/>
          <w:lang w:val="en-GB"/>
        </w:rPr>
        <w:tab/>
        <w:t>39</w:t>
      </w:r>
      <w:r w:rsidRPr="00CF76A6">
        <w:rPr>
          <w:rFonts w:ascii="Book Antiqua" w:eastAsia="Times New Roman" w:hAnsi="Book Antiqua" w:cs="Times New Roman"/>
          <w:sz w:val="24"/>
          <w:szCs w:val="24"/>
          <w:lang w:val="en-GB"/>
        </w:rPr>
        <w:tab/>
        <w:t>35</w:t>
      </w:r>
    </w:p>
    <w:p w14:paraId="6B519269" w14:textId="5233550E"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a)</w:t>
      </w:r>
      <w:r w:rsidRPr="00CF76A6">
        <w:rPr>
          <w:rFonts w:ascii="Book Antiqua" w:eastAsia="Times New Roman" w:hAnsi="Book Antiqua" w:cs="Times New Roman"/>
          <w:sz w:val="24"/>
          <w:szCs w:val="24"/>
          <w:lang w:val="en-GB"/>
        </w:rPr>
        <w:tab/>
        <w:t>Using a class width of 8 and starting with the lowest mass of the people. Make a   frequency distribution table for the data.</w:t>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3</w:t>
      </w:r>
      <w:r w:rsidR="00CF76A6">
        <w:rPr>
          <w:rFonts w:ascii="Book Antiqua" w:eastAsia="Times New Roman" w:hAnsi="Book Antiqua" w:cs="Times New Roman"/>
          <w:sz w:val="24"/>
          <w:szCs w:val="24"/>
          <w:lang w:val="en-GB"/>
        </w:rPr>
        <w:t>m</w:t>
      </w:r>
      <w:r w:rsidRPr="00CF76A6">
        <w:rPr>
          <w:rFonts w:ascii="Book Antiqua" w:eastAsia="Times New Roman" w:hAnsi="Book Antiqua" w:cs="Times New Roman"/>
          <w:sz w:val="24"/>
          <w:szCs w:val="24"/>
          <w:lang w:val="en-GB"/>
        </w:rPr>
        <w:t>ks)</w:t>
      </w:r>
    </w:p>
    <w:p w14:paraId="336AAD06"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1E7C81CB"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98C0E95"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7D1828B1"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2DE01D8"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39F9728B"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31AC0561"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F572DA3"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3E7E800F"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1603A1FC"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469EE8E"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0EF1854C" w14:textId="75636415"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t xml:space="preserve">    (b)</w:t>
      </w:r>
      <w:r w:rsidRPr="00CF76A6">
        <w:rPr>
          <w:rFonts w:ascii="Book Antiqua" w:eastAsia="Times New Roman" w:hAnsi="Book Antiqua" w:cs="Times New Roman"/>
          <w:sz w:val="24"/>
          <w:szCs w:val="24"/>
          <w:lang w:val="en-GB"/>
        </w:rPr>
        <w:tab/>
        <w:t>Calculate the median mass of the people.</w:t>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3</w:t>
      </w:r>
      <w:r w:rsidR="00CF76A6">
        <w:rPr>
          <w:rFonts w:ascii="Book Antiqua" w:eastAsia="Times New Roman" w:hAnsi="Book Antiqua" w:cs="Times New Roman"/>
          <w:sz w:val="24"/>
          <w:szCs w:val="24"/>
          <w:lang w:val="en-GB"/>
        </w:rPr>
        <w:t>m</w:t>
      </w:r>
      <w:r w:rsidRPr="00CF76A6">
        <w:rPr>
          <w:rFonts w:ascii="Book Antiqua" w:eastAsia="Times New Roman" w:hAnsi="Book Antiqua" w:cs="Times New Roman"/>
          <w:sz w:val="24"/>
          <w:szCs w:val="24"/>
          <w:lang w:val="en-GB"/>
        </w:rPr>
        <w:t>ks)</w:t>
      </w:r>
    </w:p>
    <w:p w14:paraId="62936191"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4B12D0EA"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2BE587A9"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1F92326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46A3F18E"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1A76BC8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582AC4F5" w14:textId="459C70E8" w:rsidR="009E1F5C"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1DA4461B" w14:textId="42223AC6" w:rsidR="00CF76A6" w:rsidRDefault="00CF76A6"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363583EA" w14:textId="3E127483" w:rsidR="00CF76A6" w:rsidRDefault="00CF76A6"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650C8A86" w14:textId="77777777" w:rsidR="00CF76A6" w:rsidRPr="00CF76A6" w:rsidRDefault="00CF76A6"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43DBD8B2" w14:textId="10199DC2" w:rsidR="00A65E4F"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 xml:space="preserve"> </w:t>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t xml:space="preserve">    (c)</w:t>
      </w:r>
      <w:r w:rsidRPr="00CF76A6">
        <w:rPr>
          <w:rFonts w:ascii="Book Antiqua" w:eastAsia="Times New Roman" w:hAnsi="Book Antiqua" w:cs="Times New Roman"/>
          <w:sz w:val="24"/>
          <w:szCs w:val="24"/>
          <w:lang w:val="en-GB"/>
        </w:rPr>
        <w:tab/>
        <w:t>On the grid provided, draw a histogram to represent the information.</w:t>
      </w:r>
      <w:r w:rsidRPr="00CF76A6">
        <w:rPr>
          <w:rFonts w:ascii="Book Antiqua" w:eastAsia="Times New Roman" w:hAnsi="Book Antiqua" w:cs="Times New Roman"/>
          <w:sz w:val="24"/>
          <w:szCs w:val="24"/>
          <w:lang w:val="en-GB"/>
        </w:rPr>
        <w:tab/>
        <w:t>(4</w:t>
      </w:r>
      <w:r w:rsidR="00CF76A6">
        <w:rPr>
          <w:rFonts w:ascii="Book Antiqua" w:eastAsia="Times New Roman" w:hAnsi="Book Antiqua" w:cs="Times New Roman"/>
          <w:sz w:val="24"/>
          <w:szCs w:val="24"/>
          <w:lang w:val="en-GB"/>
        </w:rPr>
        <w:t>m</w:t>
      </w:r>
      <w:r w:rsidRPr="00CF76A6">
        <w:rPr>
          <w:rFonts w:ascii="Book Antiqua" w:eastAsia="Times New Roman" w:hAnsi="Book Antiqua" w:cs="Times New Roman"/>
          <w:sz w:val="24"/>
          <w:szCs w:val="24"/>
          <w:lang w:val="en-GB"/>
        </w:rPr>
        <w:t>ks)</w:t>
      </w:r>
    </w:p>
    <w:p w14:paraId="41C5D0E7" w14:textId="01950BA4" w:rsidR="00CF76A6" w:rsidRPr="00CF76A6" w:rsidRDefault="00CF76A6" w:rsidP="00CF76A6">
      <w:pPr>
        <w:tabs>
          <w:tab w:val="left" w:pos="720"/>
        </w:tabs>
        <w:spacing w:after="0" w:line="240" w:lineRule="auto"/>
        <w:ind w:left="360" w:hanging="360"/>
        <w:contextualSpacing/>
        <w:rPr>
          <w:rFonts w:ascii="Book Antiqua" w:hAnsi="Book Antiqua"/>
          <w:sz w:val="24"/>
          <w:szCs w:val="24"/>
        </w:rPr>
      </w:pPr>
      <w:r w:rsidRPr="00CA6827">
        <w:rPr>
          <w:rFonts w:ascii="Book Antiqua" w:eastAsia="SimSun" w:hAnsi="Book Antiqua" w:cs="SimSun"/>
          <w:noProof/>
          <w:sz w:val="24"/>
          <w:szCs w:val="24"/>
        </w:rPr>
        <w:drawing>
          <wp:anchor distT="0" distB="0" distL="114300" distR="114300" simplePos="0" relativeHeight="251673088" behindDoc="0" locked="0" layoutInCell="1" allowOverlap="1" wp14:anchorId="4DEC4F7F" wp14:editId="7DB28876">
            <wp:simplePos x="0" y="0"/>
            <wp:positionH relativeFrom="margin">
              <wp:posOffset>0</wp:posOffset>
            </wp:positionH>
            <wp:positionV relativeFrom="paragraph">
              <wp:posOffset>0</wp:posOffset>
            </wp:positionV>
            <wp:extent cx="6657975" cy="8191500"/>
            <wp:effectExtent l="0" t="0" r="9525" b="0"/>
            <wp:wrapNone/>
            <wp:docPr id="25"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11"/>
                    <pic:cNvPicPr/>
                  </pic:nvPicPr>
                  <pic:blipFill>
                    <a:blip r:embed="rId18" cstate="print"/>
                    <a:srcRect l="7137" t="11461" r="36104" b="46098"/>
                    <a:stretch/>
                  </pic:blipFill>
                  <pic:spPr>
                    <a:xfrm>
                      <a:off x="0" y="0"/>
                      <a:ext cx="6657975" cy="8191500"/>
                    </a:xfrm>
                    <a:prstGeom prst="rect">
                      <a:avLst/>
                    </a:prstGeom>
                    <a:ln>
                      <a:noFill/>
                    </a:ln>
                  </pic:spPr>
                </pic:pic>
              </a:graphicData>
            </a:graphic>
          </wp:anchor>
        </w:drawing>
      </w:r>
    </w:p>
    <w:sectPr w:rsidR="00CF76A6" w:rsidRPr="00CF76A6" w:rsidSect="00965DFC">
      <w:headerReference w:type="even" r:id="rId19"/>
      <w:headerReference w:type="default" r:id="rId20"/>
      <w:footerReference w:type="even" r:id="rId21"/>
      <w:footerReference w:type="default" r:id="rId22"/>
      <w:headerReference w:type="first" r:id="rId23"/>
      <w:footerReference w:type="first" r:id="rId2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382010" w14:textId="77777777" w:rsidR="001D724F" w:rsidRDefault="001D724F" w:rsidP="00CA6827">
      <w:pPr>
        <w:spacing w:after="0" w:line="240" w:lineRule="auto"/>
      </w:pPr>
      <w:r>
        <w:separator/>
      </w:r>
    </w:p>
  </w:endnote>
  <w:endnote w:type="continuationSeparator" w:id="0">
    <w:p w14:paraId="581CF96D" w14:textId="77777777" w:rsidR="001D724F" w:rsidRDefault="001D724F" w:rsidP="00CA68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22EC7" w14:textId="77777777" w:rsidR="00F45ECA" w:rsidRDefault="00F45EC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7206356"/>
      <w:docPartObj>
        <w:docPartGallery w:val="Page Numbers (Bottom of Page)"/>
        <w:docPartUnique/>
      </w:docPartObj>
    </w:sdtPr>
    <w:sdtEndPr/>
    <w:sdtContent>
      <w:sdt>
        <w:sdtPr>
          <w:id w:val="1728636285"/>
          <w:docPartObj>
            <w:docPartGallery w:val="Page Numbers (Top of Page)"/>
            <w:docPartUnique/>
          </w:docPartObj>
        </w:sdtPr>
        <w:sdtEndPr/>
        <w:sdtContent>
          <w:p w14:paraId="002D8D85" w14:textId="4386A96A" w:rsidR="00CA6827" w:rsidRDefault="00CA6827">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sdtContent>
  </w:sdt>
  <w:p w14:paraId="3DC5732B" w14:textId="6CF65362" w:rsidR="00CA6827" w:rsidRPr="00F45ECA" w:rsidRDefault="00F45ECA" w:rsidP="00F45ECA">
    <w:pPr>
      <w:pStyle w:val="IntenseQuote"/>
      <w:rPr>
        <w:color w:val="FF0000"/>
      </w:rPr>
    </w:pPr>
    <w:r w:rsidRPr="00F45ECA">
      <w:rPr>
        <w:color w:val="FF0000"/>
      </w:rPr>
      <w:t>KAPSABET BOYS HIGH SCHOOL</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728B92" w14:textId="77777777" w:rsidR="00F45ECA" w:rsidRDefault="00F45E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8543CE" w14:textId="77777777" w:rsidR="001D724F" w:rsidRDefault="001D724F" w:rsidP="00CA6827">
      <w:pPr>
        <w:spacing w:after="0" w:line="240" w:lineRule="auto"/>
      </w:pPr>
      <w:r>
        <w:separator/>
      </w:r>
    </w:p>
  </w:footnote>
  <w:footnote w:type="continuationSeparator" w:id="0">
    <w:p w14:paraId="5EE7E5C4" w14:textId="77777777" w:rsidR="001D724F" w:rsidRDefault="001D724F" w:rsidP="00CA682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CFDAEE" w14:textId="77777777" w:rsidR="00F45ECA" w:rsidRDefault="00F45EC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F8400" w14:textId="77777777" w:rsidR="00F45ECA" w:rsidRDefault="00F45EC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7DF4F7" w14:textId="77777777" w:rsidR="00F45ECA" w:rsidRDefault="00F45EC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8"/>
    <w:multiLevelType w:val="hybridMultilevel"/>
    <w:tmpl w:val="51AEE7FE"/>
    <w:lvl w:ilvl="0" w:tplc="94AE4B26">
      <w:start w:val="1"/>
      <w:numFmt w:val="lowerRoman"/>
      <w:lvlText w:val="(%1)"/>
      <w:lvlJc w:val="left"/>
      <w:pPr>
        <w:ind w:left="2775" w:hanging="720"/>
      </w:pPr>
      <w:rPr>
        <w:rFonts w:hint="default"/>
      </w:rPr>
    </w:lvl>
    <w:lvl w:ilvl="1" w:tplc="04090019" w:tentative="1">
      <w:start w:val="1"/>
      <w:numFmt w:val="lowerLetter"/>
      <w:lvlText w:val="%2."/>
      <w:lvlJc w:val="left"/>
      <w:pPr>
        <w:ind w:left="3135" w:hanging="360"/>
      </w:pPr>
    </w:lvl>
    <w:lvl w:ilvl="2" w:tplc="0409001B" w:tentative="1">
      <w:start w:val="1"/>
      <w:numFmt w:val="lowerRoman"/>
      <w:lvlText w:val="%3."/>
      <w:lvlJc w:val="right"/>
      <w:pPr>
        <w:ind w:left="3855" w:hanging="180"/>
      </w:pPr>
    </w:lvl>
    <w:lvl w:ilvl="3" w:tplc="0409000F" w:tentative="1">
      <w:start w:val="1"/>
      <w:numFmt w:val="decimal"/>
      <w:lvlText w:val="%4."/>
      <w:lvlJc w:val="left"/>
      <w:pPr>
        <w:ind w:left="4575" w:hanging="360"/>
      </w:pPr>
    </w:lvl>
    <w:lvl w:ilvl="4" w:tplc="04090019" w:tentative="1">
      <w:start w:val="1"/>
      <w:numFmt w:val="lowerLetter"/>
      <w:lvlText w:val="%5."/>
      <w:lvlJc w:val="left"/>
      <w:pPr>
        <w:ind w:left="5295" w:hanging="360"/>
      </w:pPr>
    </w:lvl>
    <w:lvl w:ilvl="5" w:tplc="0409001B" w:tentative="1">
      <w:start w:val="1"/>
      <w:numFmt w:val="lowerRoman"/>
      <w:lvlText w:val="%6."/>
      <w:lvlJc w:val="right"/>
      <w:pPr>
        <w:ind w:left="6015" w:hanging="180"/>
      </w:pPr>
    </w:lvl>
    <w:lvl w:ilvl="6" w:tplc="0409000F" w:tentative="1">
      <w:start w:val="1"/>
      <w:numFmt w:val="decimal"/>
      <w:lvlText w:val="%7."/>
      <w:lvlJc w:val="left"/>
      <w:pPr>
        <w:ind w:left="6735" w:hanging="360"/>
      </w:pPr>
    </w:lvl>
    <w:lvl w:ilvl="7" w:tplc="04090019" w:tentative="1">
      <w:start w:val="1"/>
      <w:numFmt w:val="lowerLetter"/>
      <w:lvlText w:val="%8."/>
      <w:lvlJc w:val="left"/>
      <w:pPr>
        <w:ind w:left="7455" w:hanging="360"/>
      </w:pPr>
    </w:lvl>
    <w:lvl w:ilvl="8" w:tplc="0409001B" w:tentative="1">
      <w:start w:val="1"/>
      <w:numFmt w:val="lowerRoman"/>
      <w:lvlText w:val="%9."/>
      <w:lvlJc w:val="right"/>
      <w:pPr>
        <w:ind w:left="8175" w:hanging="180"/>
      </w:pPr>
    </w:lvl>
  </w:abstractNum>
  <w:abstractNum w:abstractNumId="1" w15:restartNumberingAfterBreak="0">
    <w:nsid w:val="00000009"/>
    <w:multiLevelType w:val="hybridMultilevel"/>
    <w:tmpl w:val="6B66AE2C"/>
    <w:lvl w:ilvl="0" w:tplc="DB7816C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00000012"/>
    <w:multiLevelType w:val="hybridMultilevel"/>
    <w:tmpl w:val="9948CDEC"/>
    <w:lvl w:ilvl="0" w:tplc="08090017">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B394232"/>
    <w:multiLevelType w:val="hybridMultilevel"/>
    <w:tmpl w:val="C18A3E60"/>
    <w:lvl w:ilvl="0" w:tplc="6E841B62">
      <w:start w:val="1"/>
      <w:numFmt w:val="decimal"/>
      <w:lvlText w:val="%1."/>
      <w:lvlJc w:val="left"/>
      <w:pPr>
        <w:tabs>
          <w:tab w:val="num" w:pos="216"/>
        </w:tabs>
        <w:ind w:left="288" w:hanging="288"/>
      </w:pPr>
      <w:rPr>
        <w:rFonts w:hint="default"/>
      </w:rPr>
    </w:lvl>
    <w:lvl w:ilvl="1" w:tplc="5B52C5C2">
      <w:start w:val="1"/>
      <w:numFmt w:val="lowerLetter"/>
      <w:lvlText w:val="%2)"/>
      <w:lvlJc w:val="left"/>
      <w:pPr>
        <w:tabs>
          <w:tab w:val="num" w:pos="1656"/>
        </w:tabs>
        <w:ind w:left="1656" w:hanging="576"/>
      </w:pPr>
      <w:rPr>
        <w:rFonts w:hint="default"/>
        <w:b w:val="0"/>
      </w:rPr>
    </w:lvl>
    <w:lvl w:ilvl="2" w:tplc="4F54E13A">
      <w:start w:val="1"/>
      <w:numFmt w:val="lowerRoman"/>
      <w:lvlText w:val="(%3)"/>
      <w:lvlJc w:val="right"/>
      <w:pPr>
        <w:tabs>
          <w:tab w:val="num" w:pos="2340"/>
        </w:tabs>
        <w:ind w:left="2340" w:hanging="360"/>
      </w:pPr>
      <w:rPr>
        <w:rFonts w:hint="default"/>
      </w:rPr>
    </w:lvl>
    <w:lvl w:ilvl="3" w:tplc="04090017">
      <w:start w:val="1"/>
      <w:numFmt w:val="lowerLetter"/>
      <w:lvlText w:val="%4)"/>
      <w:lvlJc w:val="left"/>
      <w:pPr>
        <w:tabs>
          <w:tab w:val="num" w:pos="2880"/>
        </w:tabs>
        <w:ind w:left="2880" w:hanging="360"/>
      </w:pPr>
      <w:rPr>
        <w:rFonts w:hint="default"/>
      </w:rPr>
    </w:lvl>
    <w:lvl w:ilvl="4" w:tplc="04090017">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3E4651"/>
    <w:multiLevelType w:val="hybridMultilevel"/>
    <w:tmpl w:val="CBA0621E"/>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F44EAF"/>
    <w:multiLevelType w:val="hybridMultilevel"/>
    <w:tmpl w:val="BD865564"/>
    <w:lvl w:ilvl="0" w:tplc="66983B16">
      <w:start w:val="1"/>
      <w:numFmt w:val="decimal"/>
      <w:lvlText w:val="%1."/>
      <w:lvlJc w:val="left"/>
      <w:pPr>
        <w:tabs>
          <w:tab w:val="num" w:pos="357"/>
        </w:tabs>
        <w:ind w:left="357" w:hanging="357"/>
      </w:pPr>
      <w:rPr>
        <w:b w:val="0"/>
        <w:bCs w:val="0"/>
        <w:i w:val="0"/>
        <w:iCs w:val="0"/>
      </w:rPr>
    </w:lvl>
    <w:lvl w:ilvl="1" w:tplc="71B47A68">
      <w:start w:val="1"/>
      <w:numFmt w:val="lowerLetter"/>
      <w:lvlText w:val="%2)"/>
      <w:lvlJc w:val="left"/>
      <w:pPr>
        <w:tabs>
          <w:tab w:val="num" w:pos="720"/>
        </w:tabs>
        <w:ind w:left="720" w:hanging="363"/>
      </w:pPr>
      <w:rPr>
        <w:b w:val="0"/>
        <w:bCs w:val="0"/>
        <w:i w:val="0"/>
        <w:iCs w:val="0"/>
      </w:rPr>
    </w:lvl>
    <w:lvl w:ilvl="2" w:tplc="4380EEDE">
      <w:start w:val="1"/>
      <w:numFmt w:val="lowerRoman"/>
      <w:lvlText w:val="(%3)"/>
      <w:lvlJc w:val="left"/>
      <w:pPr>
        <w:tabs>
          <w:tab w:val="num" w:pos="1077"/>
        </w:tabs>
        <w:ind w:left="1077" w:hanging="357"/>
      </w:pPr>
      <w:rPr>
        <w:b w:val="0"/>
        <w:bCs w:val="0"/>
        <w:i w:val="0"/>
        <w:iCs w:val="0"/>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CAE7824"/>
    <w:multiLevelType w:val="hybridMultilevel"/>
    <w:tmpl w:val="9D58A400"/>
    <w:lvl w:ilvl="0" w:tplc="28328932">
      <w:start w:val="1"/>
      <w:numFmt w:val="decimal"/>
      <w:lvlText w:val="%1."/>
      <w:lvlJc w:val="left"/>
      <w:pPr>
        <w:ind w:left="644"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CC11D4"/>
    <w:multiLevelType w:val="hybridMultilevel"/>
    <w:tmpl w:val="2EE68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EB5057"/>
    <w:multiLevelType w:val="hybridMultilevel"/>
    <w:tmpl w:val="3F9CD6B8"/>
    <w:lvl w:ilvl="0" w:tplc="C6B491A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44DC665E"/>
    <w:multiLevelType w:val="hybridMultilevel"/>
    <w:tmpl w:val="1CA0650E"/>
    <w:lvl w:ilvl="0" w:tplc="427296F0">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48D37795"/>
    <w:multiLevelType w:val="hybridMultilevel"/>
    <w:tmpl w:val="E6EEC614"/>
    <w:lvl w:ilvl="0" w:tplc="04090005">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55FE4A62"/>
    <w:multiLevelType w:val="hybridMultilevel"/>
    <w:tmpl w:val="989642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311A21"/>
    <w:multiLevelType w:val="hybridMultilevel"/>
    <w:tmpl w:val="10247C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D766EE"/>
    <w:multiLevelType w:val="hybridMultilevel"/>
    <w:tmpl w:val="B39E2AA2"/>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B85785E"/>
    <w:multiLevelType w:val="hybridMultilevel"/>
    <w:tmpl w:val="0AE41B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5"/>
  </w:num>
  <w:num w:numId="4">
    <w:abstractNumId w:val="6"/>
  </w:num>
  <w:num w:numId="5">
    <w:abstractNumId w:val="3"/>
  </w:num>
  <w:num w:numId="6">
    <w:abstractNumId w:val="0"/>
  </w:num>
  <w:num w:numId="7">
    <w:abstractNumId w:val="2"/>
  </w:num>
  <w:num w:numId="8">
    <w:abstractNumId w:val="1"/>
  </w:num>
  <w:num w:numId="9">
    <w:abstractNumId w:val="4"/>
  </w:num>
  <w:num w:numId="10">
    <w:abstractNumId w:val="13"/>
  </w:num>
  <w:num w:numId="1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1"/>
  </w:num>
  <w:num w:numId="14">
    <w:abstractNumId w:val="12"/>
  </w:num>
  <w:num w:numId="15">
    <w:abstractNumId w:val="14"/>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5DFC"/>
    <w:rsid w:val="00045C19"/>
    <w:rsid w:val="001D724F"/>
    <w:rsid w:val="004D7993"/>
    <w:rsid w:val="00543EFD"/>
    <w:rsid w:val="00812B7F"/>
    <w:rsid w:val="008B4AAE"/>
    <w:rsid w:val="00915147"/>
    <w:rsid w:val="00965DFC"/>
    <w:rsid w:val="009E1F5C"/>
    <w:rsid w:val="00A621C5"/>
    <w:rsid w:val="00A65E4F"/>
    <w:rsid w:val="00B405F5"/>
    <w:rsid w:val="00BD2F0D"/>
    <w:rsid w:val="00C25010"/>
    <w:rsid w:val="00CA6827"/>
    <w:rsid w:val="00CF76A6"/>
    <w:rsid w:val="00DB1462"/>
    <w:rsid w:val="00DC5EE5"/>
    <w:rsid w:val="00F45ECA"/>
    <w:rsid w:val="00FA6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62D64B"/>
  <w15:chartTrackingRefBased/>
  <w15:docId w15:val="{4D1C89D8-D504-4474-A60B-36E5724ED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uiPriority w:val="99"/>
    <w:rsid w:val="004D7993"/>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table" w:customStyle="1" w:styleId="TableGrid1">
    <w:name w:val="Table Grid1"/>
    <w:basedOn w:val="TableNormal"/>
    <w:next w:val="TableGrid"/>
    <w:uiPriority w:val="39"/>
    <w:rsid w:val="00CA682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CA68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A6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6827"/>
  </w:style>
  <w:style w:type="paragraph" w:styleId="Footer">
    <w:name w:val="footer"/>
    <w:basedOn w:val="Normal"/>
    <w:link w:val="FooterChar"/>
    <w:uiPriority w:val="99"/>
    <w:unhideWhenUsed/>
    <w:rsid w:val="00CA6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6827"/>
  </w:style>
  <w:style w:type="paragraph" w:styleId="ListParagraph">
    <w:name w:val="List Paragraph"/>
    <w:basedOn w:val="Normal"/>
    <w:uiPriority w:val="34"/>
    <w:qFormat/>
    <w:rsid w:val="00CA6827"/>
    <w:pPr>
      <w:ind w:left="720"/>
      <w:contextualSpacing/>
    </w:pPr>
  </w:style>
  <w:style w:type="paragraph" w:styleId="NoSpacing">
    <w:name w:val="No Spacing"/>
    <w:uiPriority w:val="1"/>
    <w:qFormat/>
    <w:rsid w:val="008B4AAE"/>
    <w:pPr>
      <w:spacing w:after="0" w:line="240" w:lineRule="auto"/>
    </w:pPr>
  </w:style>
  <w:style w:type="character" w:styleId="BookTitle">
    <w:name w:val="Book Title"/>
    <w:basedOn w:val="DefaultParagraphFont"/>
    <w:uiPriority w:val="33"/>
    <w:qFormat/>
    <w:rsid w:val="00F45ECA"/>
    <w:rPr>
      <w:b/>
      <w:bCs/>
      <w:i/>
      <w:iCs/>
      <w:spacing w:val="5"/>
    </w:rPr>
  </w:style>
  <w:style w:type="paragraph" w:styleId="NormalWeb">
    <w:name w:val="Normal (Web)"/>
    <w:basedOn w:val="Normal"/>
    <w:uiPriority w:val="99"/>
    <w:unhideWhenUsed/>
    <w:rsid w:val="00F45ECA"/>
    <w:pPr>
      <w:spacing w:before="100" w:beforeAutospacing="1" w:after="100" w:afterAutospacing="1" w:line="240" w:lineRule="auto"/>
    </w:pPr>
    <w:rPr>
      <w:rFonts w:ascii="Times New Roman" w:eastAsiaTheme="minorEastAsia" w:hAnsi="Times New Roman" w:cs="Times New Roman"/>
      <w:sz w:val="24"/>
      <w:szCs w:val="24"/>
    </w:rPr>
  </w:style>
  <w:style w:type="paragraph" w:styleId="IntenseQuote">
    <w:name w:val="Intense Quote"/>
    <w:basedOn w:val="Normal"/>
    <w:next w:val="Normal"/>
    <w:link w:val="IntenseQuoteChar"/>
    <w:uiPriority w:val="30"/>
    <w:qFormat/>
    <w:rsid w:val="00F45ECA"/>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F45ECA"/>
    <w:rPr>
      <w:i/>
      <w:i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3.xml"/><Relationship Id="rId10" Type="http://schemas.openxmlformats.org/officeDocument/2006/relationships/image" Target="media/image3.jpeg"/><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17</Pages>
  <Words>1306</Words>
  <Characters>744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CCOUNTANT CHERUIYOT</cp:lastModifiedBy>
  <cp:revision>6</cp:revision>
  <dcterms:created xsi:type="dcterms:W3CDTF">2021-08-20T13:52:00Z</dcterms:created>
  <dcterms:modified xsi:type="dcterms:W3CDTF">2021-10-11T09:04:00Z</dcterms:modified>
</cp:coreProperties>
</file>